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6" r:id="rId3"/>
    <p:sldId id="291" r:id="rId4"/>
    <p:sldId id="273" r:id="rId5"/>
    <p:sldId id="262" r:id="rId6"/>
    <p:sldId id="287" r:id="rId7"/>
    <p:sldId id="289" r:id="rId8"/>
    <p:sldId id="293" r:id="rId9"/>
    <p:sldId id="283" r:id="rId10"/>
    <p:sldId id="275" r:id="rId11"/>
    <p:sldId id="276" r:id="rId12"/>
    <p:sldId id="277" r:id="rId13"/>
    <p:sldId id="284" r:id="rId14"/>
    <p:sldId id="285" r:id="rId15"/>
    <p:sldId id="28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967A7-466C-40F3-8B96-E4E5C1FE53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9A43B0-A246-4E4E-8816-A1FD3D9BC0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9CCFD7-A9BF-4D92-B721-B98F541CB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AAB76D-BDC3-45C8-82D4-B849BE331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D27D3F-493B-4BCD-B8B2-6C1B3CC16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0987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FCAD3-9B65-4913-A6A9-733CAA75C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BB42D29-8179-4199-AC84-E483F44BFC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F8A7C9-E848-4703-A33B-987F371228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B1B189-68E2-4202-9EA9-AB9879CB1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EC6556-65EF-4BE7-90A3-8F151268D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524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05EBDD7-632A-43D9-8B54-7DD258BD932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6A0E3-9684-4EBE-B5F9-B03F10C7F9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8FD2E7-2AD3-4ABF-B801-9A295040E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4CEE36-09BE-4D1D-93C5-64A11306B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3630A5-AF1F-46D8-AEF9-C66D1EC84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4443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AFB2D6A-6403-43AE-8EF1-3E9A0B459D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BD7E79A-4AD9-40E6-8256-3986475EF3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53A45A9-0010-47A1-99B8-A416E761BB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A1E839-9D88-4175-9B36-9A043E3222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4691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2EBE6-2F6F-4B18-AD18-482A66ACD5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18CE0A-1F27-4261-8433-126EDF7AC1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8EA6D8-21C3-42CA-87E5-F6A04589A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1F66A9-E162-4837-8415-BCB9024A6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3E87C6-349A-41B4-9DAA-3C522FFC3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511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192F8-5C76-44AB-9157-48A7776F11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48854D-5277-4057-A248-26D35737F6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0BE34D-8442-4EE7-B538-E2A230307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889CF4-9815-414A-978A-EA3CD8EA92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867250-FD53-4894-9FF4-031540D7E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86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7A206-C117-4F8F-8975-F4A8BDF384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4DC78-104B-42DA-AAC7-F6B747026C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83205A-5E37-4D16-A6C8-D4F91A1F46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53BC7E-F9FA-4C18-AAF0-58181E747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998A79-5487-410C-A196-6D26147DD7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7E21F3-5BF1-476F-988F-F124B54E9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583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8A03D0-131C-467B-A0C4-EB550C394E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02A7F8-BA5D-4A2C-99A2-DBF088FE35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D6331AC-B48A-4076-821D-8FBE08DCA7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2011C95-7C71-48F9-A524-2B9C51624D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883FCE-4E0F-48E9-926C-93A174C0E3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BB7F7BD-3852-4690-8643-82B1F933B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F43B0C4-23C7-48F5-8756-B304B943C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B17F0F-5A3D-485E-AE3F-5BAF5FE41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073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61363-F49C-44D7-B12E-A6F8882C5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28868AD-4E6D-402C-8BCC-45FC04B1BC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3A4EAF-0298-4827-A829-85F02955E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A346B5-FAFF-4652-A62F-B39F66FBF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903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FA42FF-CB32-4299-A7E1-EC9BA17C2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44DF7F-A47B-4BB8-A3BD-7C6AFA0B23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9AF62A-BA6A-4013-8BFD-49D6330D9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15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D2323-BB7B-4E87-9FD2-9D17E4147D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C59EB8-6886-4FA4-AF8C-61D0D01111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3E3290-FE53-4A01-83A1-09875E307C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CF1E4E-4D2A-4F98-B2C5-20D8D9B2E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1E3D75-5930-4552-8E74-DB5025F93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D4DE2D-1BC3-490B-AF67-53A2B5E2E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66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2032D-D6AF-4D66-AAC2-B513D6CD9E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FDB86D9-70F7-4DA1-B583-47A77802614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BB8D88-873F-48EE-A656-1372168D2D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A1711F-B0E9-4422-A03A-30A670512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663417-22AC-4BD6-A1EE-C5C9A33A9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0F5C45-D68A-4776-B7D8-C24ED9F53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09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E9971E-13D8-4932-97E5-C91FC8808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29AD72-99E2-4644-A6BE-FEC8619F73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9BBD16-4736-4227-9E83-12138D3A68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2F175E-BEDA-426C-AF19-E19CD98FCFC7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FBF6C-7C6B-4A6B-ACC9-072176308C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0C0BF5-F9EE-45D9-AF02-18292358AE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3835E-4EFC-4FF2-B8F6-C39C0189C3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652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2.png"/><Relationship Id="rId7" Type="http://schemas.openxmlformats.org/officeDocument/2006/relationships/image" Target="../media/image6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audio" Target="../media/audio1.wav"/><Relationship Id="rId7" Type="http://schemas.openxmlformats.org/officeDocument/2006/relationships/image" Target="../media/image19.jpeg"/><Relationship Id="rId12" Type="http://schemas.openxmlformats.org/officeDocument/2006/relationships/image" Target="../media/image2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slide" Target="slide4.xml"/><Relationship Id="rId11" Type="http://schemas.openxmlformats.org/officeDocument/2006/relationships/image" Target="../media/image21.jpeg"/><Relationship Id="rId5" Type="http://schemas.openxmlformats.org/officeDocument/2006/relationships/image" Target="../media/image11.wmf"/><Relationship Id="rId10" Type="http://schemas.openxmlformats.org/officeDocument/2006/relationships/slide" Target="slide9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22.gif"/><Relationship Id="rId3" Type="http://schemas.openxmlformats.org/officeDocument/2006/relationships/audio" Target="../media/audio1.wav"/><Relationship Id="rId7" Type="http://schemas.openxmlformats.org/officeDocument/2006/relationships/image" Target="../media/image8.wmf"/><Relationship Id="rId12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6.jpeg"/><Relationship Id="rId5" Type="http://schemas.openxmlformats.org/officeDocument/2006/relationships/image" Target="../media/image23.gif"/><Relationship Id="rId10" Type="http://schemas.openxmlformats.org/officeDocument/2006/relationships/image" Target="../media/image25.jpeg"/><Relationship Id="rId4" Type="http://schemas.openxmlformats.org/officeDocument/2006/relationships/slide" Target="slide6.xml"/><Relationship Id="rId9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3" Type="http://schemas.openxmlformats.org/officeDocument/2006/relationships/audio" Target="../media/audio1.wav"/><Relationship Id="rId7" Type="http://schemas.openxmlformats.org/officeDocument/2006/relationships/slide" Target="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image" Target="../media/image22.gi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jpeg"/><Relationship Id="rId4" Type="http://schemas.openxmlformats.org/officeDocument/2006/relationships/image" Target="../media/image27.gi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audio" Target="../media/audio1.wav"/><Relationship Id="rId7" Type="http://schemas.openxmlformats.org/officeDocument/2006/relationships/slide" Target="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jpeg"/><Relationship Id="rId5" Type="http://schemas.openxmlformats.org/officeDocument/2006/relationships/image" Target="../media/image29.wmf"/><Relationship Id="rId10" Type="http://schemas.openxmlformats.org/officeDocument/2006/relationships/image" Target="../media/image22.gi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5" Type="http://schemas.openxmlformats.org/officeDocument/2006/relationships/slide" Target="slide9.xml"/><Relationship Id="rId10" Type="http://schemas.openxmlformats.org/officeDocument/2006/relationships/image" Target="../media/image22.gif"/><Relationship Id="rId4" Type="http://schemas.openxmlformats.org/officeDocument/2006/relationships/image" Target="../media/image33.jpeg"/><Relationship Id="rId9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14.gif"/><Relationship Id="rId7" Type="http://schemas.openxmlformats.org/officeDocument/2006/relationships/image" Target="../media/image16.gif"/><Relationship Id="rId12" Type="http://schemas.openxmlformats.org/officeDocument/2006/relationships/slide" Target="slide15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1.xml"/><Relationship Id="rId11" Type="http://schemas.openxmlformats.org/officeDocument/2006/relationships/image" Target="../media/image18.gif"/><Relationship Id="rId5" Type="http://schemas.openxmlformats.org/officeDocument/2006/relationships/image" Target="../media/image15.gif"/><Relationship Id="rId10" Type="http://schemas.openxmlformats.org/officeDocument/2006/relationships/slide" Target="slide14.xml"/><Relationship Id="rId4" Type="http://schemas.openxmlformats.org/officeDocument/2006/relationships/slide" Target="slide10.xml"/><Relationship Id="rId9" Type="http://schemas.openxmlformats.org/officeDocument/2006/relationships/image" Target="../media/image17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3" descr="Anh dong6">
            <a:extLst>
              <a:ext uri="{FF2B5EF4-FFF2-40B4-BE49-F238E27FC236}">
                <a16:creationId xmlns:a16="http://schemas.microsoft.com/office/drawing/2014/main" id="{7C9CC62B-938A-409F-BF31-1F1A9A93CC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65755">
            <a:off x="2735263" y="612776"/>
            <a:ext cx="1985962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26" descr="WhitecornerFlower">
            <a:extLst>
              <a:ext uri="{FF2B5EF4-FFF2-40B4-BE49-F238E27FC236}">
                <a16:creationId xmlns:a16="http://schemas.microsoft.com/office/drawing/2014/main" id="{0CECDE27-9D1C-44B6-8137-DFDE5AB97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700" y="-76200"/>
            <a:ext cx="1257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7" descr="WhitecornerFlower">
            <a:extLst>
              <a:ext uri="{FF2B5EF4-FFF2-40B4-BE49-F238E27FC236}">
                <a16:creationId xmlns:a16="http://schemas.microsoft.com/office/drawing/2014/main" id="{12D1B2B0-DBEF-46BF-8901-4E7A7ABCA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-19050"/>
            <a:ext cx="13716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28" descr="WhitecornerFlower">
            <a:extLst>
              <a:ext uri="{FF2B5EF4-FFF2-40B4-BE49-F238E27FC236}">
                <a16:creationId xmlns:a16="http://schemas.microsoft.com/office/drawing/2014/main" id="{9E313616-0854-4C2A-8B21-881CCF5C1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562600"/>
            <a:ext cx="1257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9" descr="WhitecornerFlower">
            <a:extLst>
              <a:ext uri="{FF2B5EF4-FFF2-40B4-BE49-F238E27FC236}">
                <a16:creationId xmlns:a16="http://schemas.microsoft.com/office/drawing/2014/main" id="{94945810-B672-43A2-BD0B-C715D9060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5600700"/>
            <a:ext cx="13716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34">
            <a:extLst>
              <a:ext uri="{FF2B5EF4-FFF2-40B4-BE49-F238E27FC236}">
                <a16:creationId xmlns:a16="http://schemas.microsoft.com/office/drawing/2014/main" id="{DD9CB30F-CA12-4CC1-A37A-FAE55DAFA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172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0"/>
          </a:p>
        </p:txBody>
      </p:sp>
      <p:sp>
        <p:nvSpPr>
          <p:cNvPr id="2064" name="WordArt 16">
            <a:extLst>
              <a:ext uri="{FF2B5EF4-FFF2-40B4-BE49-F238E27FC236}">
                <a16:creationId xmlns:a16="http://schemas.microsoft.com/office/drawing/2014/main" id="{8A3667BB-C0EF-43E8-A5E6-FA53A672D2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324600" y="1295400"/>
            <a:ext cx="367665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</a:p>
        </p:txBody>
      </p:sp>
      <p:sp>
        <p:nvSpPr>
          <p:cNvPr id="2065" name="WordArt 17">
            <a:extLst>
              <a:ext uri="{FF2B5EF4-FFF2-40B4-BE49-F238E27FC236}">
                <a16:creationId xmlns:a16="http://schemas.microsoft.com/office/drawing/2014/main" id="{F6D6EC65-989F-40C1-8A3B-8D091FB593E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28801" y="2971800"/>
            <a:ext cx="6981825" cy="213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SO SÁNH SỐ BÉ </a:t>
            </a:r>
          </a:p>
          <a:p>
            <a:pPr algn="ctr">
              <a:defRPr/>
            </a:pPr>
            <a:r>
              <a:rPr lang="en-US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BẰNG MỘT PHẦN MẤY SỐ LỚN</a:t>
            </a:r>
          </a:p>
        </p:txBody>
      </p:sp>
      <p:pic>
        <p:nvPicPr>
          <p:cNvPr id="2058" name="Picture 8" descr="anim1690[1][1]">
            <a:extLst>
              <a:ext uri="{FF2B5EF4-FFF2-40B4-BE49-F238E27FC236}">
                <a16:creationId xmlns:a16="http://schemas.microsoft.com/office/drawing/2014/main" id="{6D571800-5D88-4146-B70B-4B82743B9A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105400"/>
            <a:ext cx="236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9" descr="17">
            <a:extLst>
              <a:ext uri="{FF2B5EF4-FFF2-40B4-BE49-F238E27FC236}">
                <a16:creationId xmlns:a16="http://schemas.microsoft.com/office/drawing/2014/main" id="{039FA6B5-94F5-4A3F-A77B-9AF8F02EB2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641045">
            <a:off x="1981200" y="2286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0" descr="17">
            <a:extLst>
              <a:ext uri="{FF2B5EF4-FFF2-40B4-BE49-F238E27FC236}">
                <a16:creationId xmlns:a16="http://schemas.microsoft.com/office/drawing/2014/main" id="{D4B02994-C8E5-430A-9D04-114353BDDEA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16387">
            <a:off x="8915400" y="3810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4" descr="17">
            <a:extLst>
              <a:ext uri="{FF2B5EF4-FFF2-40B4-BE49-F238E27FC236}">
                <a16:creationId xmlns:a16="http://schemas.microsoft.com/office/drawing/2014/main" id="{230484B7-CA16-4036-9F37-B4813BC977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09402">
            <a:off x="8915400" y="51816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5" descr="17">
            <a:extLst>
              <a:ext uri="{FF2B5EF4-FFF2-40B4-BE49-F238E27FC236}">
                <a16:creationId xmlns:a16="http://schemas.microsoft.com/office/drawing/2014/main" id="{B66630D7-4F9E-441A-AA66-05270469BB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183494">
            <a:off x="1905000" y="51054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>
            <a:extLst>
              <a:ext uri="{FF2B5EF4-FFF2-40B4-BE49-F238E27FC236}">
                <a16:creationId xmlns:a16="http://schemas.microsoft.com/office/drawing/2014/main" id="{D7B0DB59-A2AE-4FAD-B2A2-31B9187D3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1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9933FF"/>
                </a:solidFill>
              </a:rPr>
              <a:t>Số bông hồng bằng một phần mấy số bông hoa hướng dương?</a:t>
            </a:r>
          </a:p>
        </p:txBody>
      </p:sp>
      <p:grpSp>
        <p:nvGrpSpPr>
          <p:cNvPr id="31758" name="Group 14">
            <a:extLst>
              <a:ext uri="{FF2B5EF4-FFF2-40B4-BE49-F238E27FC236}">
                <a16:creationId xmlns:a16="http://schemas.microsoft.com/office/drawing/2014/main" id="{D4B08DFB-C3CE-4480-BEC2-3E155FC7372F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334000"/>
            <a:ext cx="8610600" cy="1066800"/>
            <a:chOff x="336" y="3360"/>
            <a:chExt cx="5424" cy="672"/>
          </a:xfrm>
        </p:grpSpPr>
        <p:sp>
          <p:nvSpPr>
            <p:cNvPr id="11275" name="Text Box 8">
              <a:extLst>
                <a:ext uri="{FF2B5EF4-FFF2-40B4-BE49-F238E27FC236}">
                  <a16:creationId xmlns:a16="http://schemas.microsoft.com/office/drawing/2014/main" id="{5502EAE9-8A4F-4C0B-ABBE-ECBE18F12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34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9933FF"/>
                  </a:solidFill>
                </a:rPr>
                <a:t>Số bông hoa hồng bằng      số bông hoa hướng dương.</a:t>
              </a:r>
            </a:p>
          </p:txBody>
        </p:sp>
        <p:graphicFrame>
          <p:nvGraphicFramePr>
            <p:cNvPr id="11276" name="Object 9">
              <a:extLst>
                <a:ext uri="{FF2B5EF4-FFF2-40B4-BE49-F238E27FC236}">
                  <a16:creationId xmlns:a16="http://schemas.microsoft.com/office/drawing/2014/main" id="{A1AB5846-741A-4034-AE79-7ADA37D734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5" y="3360"/>
            <a:ext cx="26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Microsoft Equation 3.0" r:id="rId4" imgW="152334" imgH="393529" progId="Equation.3">
                    <p:embed/>
                  </p:oleObj>
                </mc:Choice>
                <mc:Fallback>
                  <p:oleObj name="Microsoft Equation 3.0" r:id="rId4" imgW="152334" imgH="393529" progId="Equation.3">
                    <p:embed/>
                    <p:pic>
                      <p:nvPicPr>
                        <p:cNvPr id="11276" name="Object 9">
                          <a:extLst>
                            <a:ext uri="{FF2B5EF4-FFF2-40B4-BE49-F238E27FC236}">
                              <a16:creationId xmlns:a16="http://schemas.microsoft.com/office/drawing/2014/main" id="{A1AB5846-741A-4034-AE79-7ADA37D734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3360"/>
                          <a:ext cx="26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68" name="Picture 11" descr="hduong">
            <a:hlinkClick r:id="rId6" action="ppaction://hlinksldjump"/>
            <a:extLst>
              <a:ext uri="{FF2B5EF4-FFF2-40B4-BE49-F238E27FC236}">
                <a16:creationId xmlns:a16="http://schemas.microsoft.com/office/drawing/2014/main" id="{651C6CCF-3160-4D80-ADE8-7D05611CF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76600"/>
            <a:ext cx="1981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2" descr="479055">
            <a:hlinkClick r:id="rId8" action="ppaction://hlinksldjump"/>
            <a:extLst>
              <a:ext uri="{FF2B5EF4-FFF2-40B4-BE49-F238E27FC236}">
                <a16:creationId xmlns:a16="http://schemas.microsoft.com/office/drawing/2014/main" id="{5A8D232E-A1AB-4574-AC67-5BC8B47E8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38263"/>
            <a:ext cx="1981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3" descr="hduong">
            <a:hlinkClick r:id="rId6" action="ppaction://hlinksldjump"/>
            <a:extLst>
              <a:ext uri="{FF2B5EF4-FFF2-40B4-BE49-F238E27FC236}">
                <a16:creationId xmlns:a16="http://schemas.microsoft.com/office/drawing/2014/main" id="{B172ACE2-DB42-4AA8-8AE8-ED47F4B5A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76600"/>
            <a:ext cx="1981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Rectangle 15">
            <a:hlinkClick r:id="rId10" action="ppaction://hlinksldjump"/>
            <a:extLst>
              <a:ext uri="{FF2B5EF4-FFF2-40B4-BE49-F238E27FC236}">
                <a16:creationId xmlns:a16="http://schemas.microsoft.com/office/drawing/2014/main" id="{94708CBB-6770-410D-BF82-4C098B045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grpSp>
        <p:nvGrpSpPr>
          <p:cNvPr id="31760" name="Group 16">
            <a:extLst>
              <a:ext uri="{FF2B5EF4-FFF2-40B4-BE49-F238E27FC236}">
                <a16:creationId xmlns:a16="http://schemas.microsoft.com/office/drawing/2014/main" id="{3495B506-C4BD-4675-BDD9-F67DC6FC78C7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524000"/>
            <a:ext cx="3733800" cy="838200"/>
            <a:chOff x="2352" y="2496"/>
            <a:chExt cx="2352" cy="528"/>
          </a:xfrm>
        </p:grpSpPr>
        <p:sp>
          <p:nvSpPr>
            <p:cNvPr id="11273" name="Oval 17" descr="Water droplets">
              <a:extLst>
                <a:ext uri="{FF2B5EF4-FFF2-40B4-BE49-F238E27FC236}">
                  <a16:creationId xmlns:a16="http://schemas.microsoft.com/office/drawing/2014/main" id="{CE57CE0A-9977-41AB-AD9C-E86CBEF32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1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1274" name="Picture 18" descr="6">
              <a:extLst>
                <a:ext uri="{FF2B5EF4-FFF2-40B4-BE49-F238E27FC236}">
                  <a16:creationId xmlns:a16="http://schemas.microsoft.com/office/drawing/2014/main" id="{21FD0A18-8934-411A-8BD2-3D681B7B18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917 0.01943 C 0.1309 -0.02545 0.34114 -0.06986 0.3934 -0.13324 C 0.44583 -0.19686 0.26093 -0.32293 0.23437 -0.36086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AAD6C884-9C45-4451-AFA4-BE40C0F48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9933FF"/>
                </a:solidFill>
              </a:rPr>
              <a:t>Số con thỏ bằng một phần mấy số con mèo?</a:t>
            </a:r>
          </a:p>
        </p:txBody>
      </p:sp>
      <p:pic>
        <p:nvPicPr>
          <p:cNvPr id="12291" name="Picture 5" descr="Bunny3">
            <a:hlinkClick r:id="rId4" action="ppaction://hlinksldjump"/>
            <a:extLst>
              <a:ext uri="{FF2B5EF4-FFF2-40B4-BE49-F238E27FC236}">
                <a16:creationId xmlns:a16="http://schemas.microsoft.com/office/drawing/2014/main" id="{C5E91D6C-9D51-4403-AB80-97EB94B21A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22860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9" descr="Bunny3">
            <a:hlinkClick r:id="rId4" action="ppaction://hlinksldjump"/>
            <a:extLst>
              <a:ext uri="{FF2B5EF4-FFF2-40B4-BE49-F238E27FC236}">
                <a16:creationId xmlns:a16="http://schemas.microsoft.com/office/drawing/2014/main" id="{E2C82504-AB97-40B7-ABBD-CE6A7871CF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143000"/>
            <a:ext cx="22860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1" descr="Bunny3">
            <a:hlinkClick r:id="rId4" action="ppaction://hlinksldjump"/>
            <a:extLst>
              <a:ext uri="{FF2B5EF4-FFF2-40B4-BE49-F238E27FC236}">
                <a16:creationId xmlns:a16="http://schemas.microsoft.com/office/drawing/2014/main" id="{512158E7-E511-4BF8-8E3C-07D6D241F7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19200"/>
            <a:ext cx="22860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8" name="Group 20">
            <a:extLst>
              <a:ext uri="{FF2B5EF4-FFF2-40B4-BE49-F238E27FC236}">
                <a16:creationId xmlns:a16="http://schemas.microsoft.com/office/drawing/2014/main" id="{659FED43-C784-476E-8D9B-06BB003F7F3B}"/>
              </a:ext>
            </a:extLst>
          </p:cNvPr>
          <p:cNvGrpSpPr>
            <a:grpSpLocks/>
          </p:cNvGrpSpPr>
          <p:nvPr/>
        </p:nvGrpSpPr>
        <p:grpSpPr bwMode="auto">
          <a:xfrm>
            <a:off x="2679700" y="5473700"/>
            <a:ext cx="7315200" cy="990600"/>
            <a:chOff x="0" y="3448"/>
            <a:chExt cx="4608" cy="624"/>
          </a:xfrm>
        </p:grpSpPr>
        <p:sp>
          <p:nvSpPr>
            <p:cNvPr id="12305" name="Text Box 16">
              <a:extLst>
                <a:ext uri="{FF2B5EF4-FFF2-40B4-BE49-F238E27FC236}">
                  <a16:creationId xmlns:a16="http://schemas.microsoft.com/office/drawing/2014/main" id="{650AEF44-34DC-4082-9559-A0E06BD7A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600"/>
              <a:ext cx="4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9933FF"/>
                  </a:solidFill>
                </a:rPr>
                <a:t>Số con thỏ bằng         số con mèo.</a:t>
              </a:r>
            </a:p>
          </p:txBody>
        </p:sp>
        <p:graphicFrame>
          <p:nvGraphicFramePr>
            <p:cNvPr id="12306" name="Object 19">
              <a:extLst>
                <a:ext uri="{FF2B5EF4-FFF2-40B4-BE49-F238E27FC236}">
                  <a16:creationId xmlns:a16="http://schemas.microsoft.com/office/drawing/2014/main" id="{A234FA6C-8EB7-4BC6-B5E0-A571A364E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0" y="3448"/>
            <a:ext cx="33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Microsoft Equation 3.0" r:id="rId6" imgW="139639" imgH="393529" progId="Equation.3">
                    <p:embed/>
                  </p:oleObj>
                </mc:Choice>
                <mc:Fallback>
                  <p:oleObj name="Microsoft Equation 3.0" r:id="rId6" imgW="139639" imgH="393529" progId="Equation.3">
                    <p:embed/>
                    <p:pic>
                      <p:nvPicPr>
                        <p:cNvPr id="12306" name="Object 19">
                          <a:extLst>
                            <a:ext uri="{FF2B5EF4-FFF2-40B4-BE49-F238E27FC236}">
                              <a16:creationId xmlns:a16="http://schemas.microsoft.com/office/drawing/2014/main" id="{A234FA6C-8EB7-4BC6-B5E0-A571A364EA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3448"/>
                          <a:ext cx="33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Rectangle 21">
            <a:hlinkClick r:id="rId8" action="ppaction://hlinksldjump"/>
            <a:extLst>
              <a:ext uri="{FF2B5EF4-FFF2-40B4-BE49-F238E27FC236}">
                <a16:creationId xmlns:a16="http://schemas.microsoft.com/office/drawing/2014/main" id="{62AC3EAA-5A1E-487F-8C27-FE4D89572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pic>
        <p:nvPicPr>
          <p:cNvPr id="12296" name="Picture 22" descr="Mèo con">
            <a:extLst>
              <a:ext uri="{FF2B5EF4-FFF2-40B4-BE49-F238E27FC236}">
                <a16:creationId xmlns:a16="http://schemas.microsoft.com/office/drawing/2014/main" id="{C501A1DC-3090-4ED6-B1CD-82FBC052F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788" y="3525838"/>
            <a:ext cx="1371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23" descr="Mèo con">
            <a:extLst>
              <a:ext uri="{FF2B5EF4-FFF2-40B4-BE49-F238E27FC236}">
                <a16:creationId xmlns:a16="http://schemas.microsoft.com/office/drawing/2014/main" id="{37D90291-F87E-47C8-8208-7DD11F2E7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350" y="3511550"/>
            <a:ext cx="1371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24" descr="Mèo con">
            <a:extLst>
              <a:ext uri="{FF2B5EF4-FFF2-40B4-BE49-F238E27FC236}">
                <a16:creationId xmlns:a16="http://schemas.microsoft.com/office/drawing/2014/main" id="{1FC39B9C-78D6-4CA5-9484-E73B4557B9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38" y="3567113"/>
            <a:ext cx="1371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25" descr="Mèo con">
            <a:extLst>
              <a:ext uri="{FF2B5EF4-FFF2-40B4-BE49-F238E27FC236}">
                <a16:creationId xmlns:a16="http://schemas.microsoft.com/office/drawing/2014/main" id="{E9D98441-2219-4C0F-B273-4B9CCE6DB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14" y="3581400"/>
            <a:ext cx="1220787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26" descr="Mèo con">
            <a:extLst>
              <a:ext uri="{FF2B5EF4-FFF2-40B4-BE49-F238E27FC236}">
                <a16:creationId xmlns:a16="http://schemas.microsoft.com/office/drawing/2014/main" id="{C51E4CD0-EDE5-4FF6-866F-4D4C574F6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3505200"/>
            <a:ext cx="137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27" descr="Mèo con">
            <a:extLst>
              <a:ext uri="{FF2B5EF4-FFF2-40B4-BE49-F238E27FC236}">
                <a16:creationId xmlns:a16="http://schemas.microsoft.com/office/drawing/2014/main" id="{41B29E16-81C3-4D2C-9E50-4C90D6C4C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505200"/>
            <a:ext cx="137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96" name="Group 28">
            <a:extLst>
              <a:ext uri="{FF2B5EF4-FFF2-40B4-BE49-F238E27FC236}">
                <a16:creationId xmlns:a16="http://schemas.microsoft.com/office/drawing/2014/main" id="{9F8E3183-598A-4BCC-8438-D730FBFA7109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990600"/>
            <a:ext cx="3733800" cy="838200"/>
            <a:chOff x="2352" y="2496"/>
            <a:chExt cx="2352" cy="528"/>
          </a:xfrm>
        </p:grpSpPr>
        <p:sp>
          <p:nvSpPr>
            <p:cNvPr id="12303" name="Oval 29" descr="Water droplets">
              <a:extLst>
                <a:ext uri="{FF2B5EF4-FFF2-40B4-BE49-F238E27FC236}">
                  <a16:creationId xmlns:a16="http://schemas.microsoft.com/office/drawing/2014/main" id="{E5A06D8B-F0C9-4962-AB4C-05CA18087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2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2304" name="Picture 30" descr="6">
              <a:extLst>
                <a:ext uri="{FF2B5EF4-FFF2-40B4-BE49-F238E27FC236}">
                  <a16:creationId xmlns:a16="http://schemas.microsoft.com/office/drawing/2014/main" id="{C9A560ED-EE89-4050-923C-08F3185B6D0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417 0.06384 C 0.1059 0.01897 0.31614 -0.02545 0.3684 -0.08883 C 0.42083 -0.15244 0.23593 -0.27851 0.20937 -0.3164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3d bird">
            <a:extLst>
              <a:ext uri="{FF2B5EF4-FFF2-40B4-BE49-F238E27FC236}">
                <a16:creationId xmlns:a16="http://schemas.microsoft.com/office/drawing/2014/main" id="{50F0C64C-2E42-425E-82A3-15430AA968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71600"/>
            <a:ext cx="22098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15">
            <a:extLst>
              <a:ext uri="{FF2B5EF4-FFF2-40B4-BE49-F238E27FC236}">
                <a16:creationId xmlns:a16="http://schemas.microsoft.com/office/drawing/2014/main" id="{3CD9AABD-C9D4-4A46-B702-A608D2053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9933FF"/>
                </a:solidFill>
              </a:rPr>
              <a:t>Số con chim bằng một phần mấy số con voi?</a:t>
            </a:r>
          </a:p>
        </p:txBody>
      </p:sp>
      <p:grpSp>
        <p:nvGrpSpPr>
          <p:cNvPr id="33814" name="Group 22">
            <a:extLst>
              <a:ext uri="{FF2B5EF4-FFF2-40B4-BE49-F238E27FC236}">
                <a16:creationId xmlns:a16="http://schemas.microsoft.com/office/drawing/2014/main" id="{081ACB7C-63DE-484D-888E-CE7AA6E573D7}"/>
              </a:ext>
            </a:extLst>
          </p:cNvPr>
          <p:cNvGrpSpPr>
            <a:grpSpLocks/>
          </p:cNvGrpSpPr>
          <p:nvPr/>
        </p:nvGrpSpPr>
        <p:grpSpPr bwMode="auto">
          <a:xfrm>
            <a:off x="4922838" y="5099051"/>
            <a:ext cx="6350" cy="982663"/>
            <a:chOff x="240" y="3212"/>
            <a:chExt cx="4080" cy="619"/>
          </a:xfrm>
        </p:grpSpPr>
        <p:sp>
          <p:nvSpPr>
            <p:cNvPr id="13329" name="Text Box 16">
              <a:extLst>
                <a:ext uri="{FF2B5EF4-FFF2-40B4-BE49-F238E27FC236}">
                  <a16:creationId xmlns:a16="http://schemas.microsoft.com/office/drawing/2014/main" id="{6E746A2C-887E-405B-9449-FCC92448C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0"/>
              <a:ext cx="40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u="none">
                <a:solidFill>
                  <a:srgbClr val="9933FF"/>
                </a:solidFill>
              </a:endParaRPr>
            </a:p>
          </p:txBody>
        </p:sp>
        <p:graphicFrame>
          <p:nvGraphicFramePr>
            <p:cNvPr id="13330" name="Object 19">
              <a:extLst>
                <a:ext uri="{FF2B5EF4-FFF2-40B4-BE49-F238E27FC236}">
                  <a16:creationId xmlns:a16="http://schemas.microsoft.com/office/drawing/2014/main" id="{6C088CE7-87F4-4DE6-AB00-9EE2CF5D17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212"/>
            <a:ext cx="37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Microsoft Equation 3.0" r:id="rId5" imgW="139639" imgH="393529" progId="Equation.3">
                    <p:embed/>
                  </p:oleObj>
                </mc:Choice>
                <mc:Fallback>
                  <p:oleObj name="Microsoft Equation 3.0" r:id="rId5" imgW="139639" imgH="393529" progId="Equation.3">
                    <p:embed/>
                    <p:pic>
                      <p:nvPicPr>
                        <p:cNvPr id="13330" name="Object 19">
                          <a:extLst>
                            <a:ext uri="{FF2B5EF4-FFF2-40B4-BE49-F238E27FC236}">
                              <a16:creationId xmlns:a16="http://schemas.microsoft.com/office/drawing/2014/main" id="{6C088CE7-87F4-4DE6-AB00-9EE2CF5D17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12"/>
                          <a:ext cx="375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" name="Rectangle 23">
            <a:hlinkClick r:id="rId7" action="ppaction://hlinksldjump"/>
            <a:extLst>
              <a:ext uri="{FF2B5EF4-FFF2-40B4-BE49-F238E27FC236}">
                <a16:creationId xmlns:a16="http://schemas.microsoft.com/office/drawing/2014/main" id="{9295BEAF-5944-48F1-BC6D-A982E8D86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pic>
        <p:nvPicPr>
          <p:cNvPr id="13318" name="Picture 25" descr="elephants">
            <a:extLst>
              <a:ext uri="{FF2B5EF4-FFF2-40B4-BE49-F238E27FC236}">
                <a16:creationId xmlns:a16="http://schemas.microsoft.com/office/drawing/2014/main" id="{1EA37E4A-D4B5-4D67-A60A-924CE317CD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733800"/>
            <a:ext cx="13716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27" descr="elephants">
            <a:extLst>
              <a:ext uri="{FF2B5EF4-FFF2-40B4-BE49-F238E27FC236}">
                <a16:creationId xmlns:a16="http://schemas.microsoft.com/office/drawing/2014/main" id="{0CF0C569-8059-421A-B903-74C6E0562B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810000"/>
            <a:ext cx="13716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28" descr="elephants">
            <a:extLst>
              <a:ext uri="{FF2B5EF4-FFF2-40B4-BE49-F238E27FC236}">
                <a16:creationId xmlns:a16="http://schemas.microsoft.com/office/drawing/2014/main" id="{08ADA3F3-A16F-4AE6-AACD-8B2237FBD0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733800"/>
            <a:ext cx="13716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29" descr="elephants">
            <a:extLst>
              <a:ext uri="{FF2B5EF4-FFF2-40B4-BE49-F238E27FC236}">
                <a16:creationId xmlns:a16="http://schemas.microsoft.com/office/drawing/2014/main" id="{5FB5D1C2-7DCE-441C-A0CC-4BA5EF2665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733800"/>
            <a:ext cx="13716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30" descr="elephants">
            <a:extLst>
              <a:ext uri="{FF2B5EF4-FFF2-40B4-BE49-F238E27FC236}">
                <a16:creationId xmlns:a16="http://schemas.microsoft.com/office/drawing/2014/main" id="{71645FD3-5177-4CD3-94FC-43B950E54F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3810000"/>
            <a:ext cx="13716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23" name="Group 31">
            <a:extLst>
              <a:ext uri="{FF2B5EF4-FFF2-40B4-BE49-F238E27FC236}">
                <a16:creationId xmlns:a16="http://schemas.microsoft.com/office/drawing/2014/main" id="{105BE6D5-D545-4E4A-841F-55B47E6BEF29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562601"/>
            <a:ext cx="6477000" cy="982663"/>
            <a:chOff x="240" y="3212"/>
            <a:chExt cx="4080" cy="619"/>
          </a:xfrm>
        </p:grpSpPr>
        <p:sp>
          <p:nvSpPr>
            <p:cNvPr id="13327" name="Text Box 32">
              <a:extLst>
                <a:ext uri="{FF2B5EF4-FFF2-40B4-BE49-F238E27FC236}">
                  <a16:creationId xmlns:a16="http://schemas.microsoft.com/office/drawing/2014/main" id="{E8ADA87F-B4F2-4412-88EB-3C7EFB58B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0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9933FF"/>
                  </a:solidFill>
                </a:rPr>
                <a:t>Số con chim bằng       số con voi.</a:t>
              </a:r>
            </a:p>
          </p:txBody>
        </p:sp>
        <p:graphicFrame>
          <p:nvGraphicFramePr>
            <p:cNvPr id="13328" name="Object 33">
              <a:extLst>
                <a:ext uri="{FF2B5EF4-FFF2-40B4-BE49-F238E27FC236}">
                  <a16:creationId xmlns:a16="http://schemas.microsoft.com/office/drawing/2014/main" id="{5D72F6AC-9590-4B1B-AA3D-57200682CC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212"/>
            <a:ext cx="37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Microsoft Equation 3.0" r:id="rId9" imgW="139639" imgH="393529" progId="Equation.3">
                    <p:embed/>
                  </p:oleObj>
                </mc:Choice>
                <mc:Fallback>
                  <p:oleObj name="Microsoft Equation 3.0" r:id="rId9" imgW="139639" imgH="393529" progId="Equation.3">
                    <p:embed/>
                    <p:pic>
                      <p:nvPicPr>
                        <p:cNvPr id="13328" name="Object 33">
                          <a:extLst>
                            <a:ext uri="{FF2B5EF4-FFF2-40B4-BE49-F238E27FC236}">
                              <a16:creationId xmlns:a16="http://schemas.microsoft.com/office/drawing/2014/main" id="{5D72F6AC-9590-4B1B-AA3D-57200682CC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12"/>
                          <a:ext cx="375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26" name="Group 34">
            <a:extLst>
              <a:ext uri="{FF2B5EF4-FFF2-40B4-BE49-F238E27FC236}">
                <a16:creationId xmlns:a16="http://schemas.microsoft.com/office/drawing/2014/main" id="{2C92C68D-4AD8-4EFB-9A00-73ED59197ACD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524000"/>
            <a:ext cx="3733800" cy="838200"/>
            <a:chOff x="2352" y="2496"/>
            <a:chExt cx="2352" cy="528"/>
          </a:xfrm>
        </p:grpSpPr>
        <p:sp>
          <p:nvSpPr>
            <p:cNvPr id="13325" name="Oval 35" descr="Water droplets">
              <a:extLst>
                <a:ext uri="{FF2B5EF4-FFF2-40B4-BE49-F238E27FC236}">
                  <a16:creationId xmlns:a16="http://schemas.microsoft.com/office/drawing/2014/main" id="{6C99526E-ADA2-476E-B4B8-6AD7AAA1D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0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3326" name="Picture 36" descr="6">
              <a:extLst>
                <a:ext uri="{FF2B5EF4-FFF2-40B4-BE49-F238E27FC236}">
                  <a16:creationId xmlns:a16="http://schemas.microsoft.com/office/drawing/2014/main" id="{95583E74-EC58-4E14-8363-627ECF90450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26093E-6 C 0.21007 -0.04487 0.42031 -0.08929 0.47257 -0.15267 C 0.525 -0.21628 0.3401 -0.34235 0.31354 -0.38029 " pathEditMode="relative" rAng="0" ptsTypes="aaA">
                                      <p:cBhvr>
                                        <p:cTn id="25" dur="2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3">
            <a:extLst>
              <a:ext uri="{FF2B5EF4-FFF2-40B4-BE49-F238E27FC236}">
                <a16:creationId xmlns:a16="http://schemas.microsoft.com/office/drawing/2014/main" id="{95E54711-79A6-4F25-805C-979F79E43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57201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u="none">
                <a:solidFill>
                  <a:srgbClr val="0066FF"/>
                </a:solidFill>
              </a:rPr>
              <a:t>Số con thỏ bằng một phần mấy số con chó?</a:t>
            </a:r>
          </a:p>
        </p:txBody>
      </p:sp>
      <p:grpSp>
        <p:nvGrpSpPr>
          <p:cNvPr id="65553" name="Group 17">
            <a:extLst>
              <a:ext uri="{FF2B5EF4-FFF2-40B4-BE49-F238E27FC236}">
                <a16:creationId xmlns:a16="http://schemas.microsoft.com/office/drawing/2014/main" id="{79F48ABB-AF1E-4C85-8FCA-063411F4E75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410200"/>
            <a:ext cx="4572000" cy="685800"/>
            <a:chOff x="576" y="3264"/>
            <a:chExt cx="2880" cy="432"/>
          </a:xfrm>
        </p:grpSpPr>
        <p:sp>
          <p:nvSpPr>
            <p:cNvPr id="14360" name="Text Box 14">
              <a:extLst>
                <a:ext uri="{FF2B5EF4-FFF2-40B4-BE49-F238E27FC236}">
                  <a16:creationId xmlns:a16="http://schemas.microsoft.com/office/drawing/2014/main" id="{040C8792-96BE-4466-A1B0-9A6006882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55"/>
              <a:ext cx="28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u="none"/>
                <a:t>Số con thỏ bằng            số con chó.</a:t>
              </a:r>
            </a:p>
          </p:txBody>
        </p:sp>
        <p:graphicFrame>
          <p:nvGraphicFramePr>
            <p:cNvPr id="14361" name="Object 15">
              <a:extLst>
                <a:ext uri="{FF2B5EF4-FFF2-40B4-BE49-F238E27FC236}">
                  <a16:creationId xmlns:a16="http://schemas.microsoft.com/office/drawing/2014/main" id="{219980A9-6E91-4725-943D-CD96596B9C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9" y="3264"/>
            <a:ext cx="15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4" imgW="139639" imgH="393529" progId="Equation.DSMT4">
                    <p:embed/>
                  </p:oleObj>
                </mc:Choice>
                <mc:Fallback>
                  <p:oleObj name="Equation" r:id="rId4" imgW="139639" imgH="393529" progId="Equation.DSMT4">
                    <p:embed/>
                    <p:pic>
                      <p:nvPicPr>
                        <p:cNvPr id="14361" name="Object 15">
                          <a:extLst>
                            <a:ext uri="{FF2B5EF4-FFF2-40B4-BE49-F238E27FC236}">
                              <a16:creationId xmlns:a16="http://schemas.microsoft.com/office/drawing/2014/main" id="{219980A9-6E91-4725-943D-CD96596B9C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3264"/>
                          <a:ext cx="15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0" name="Group 26">
            <a:extLst>
              <a:ext uri="{FF2B5EF4-FFF2-40B4-BE49-F238E27FC236}">
                <a16:creationId xmlns:a16="http://schemas.microsoft.com/office/drawing/2014/main" id="{A1905746-CB36-49F5-AE1E-60AB1D790D6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219200"/>
            <a:ext cx="2057400" cy="1752600"/>
            <a:chOff x="288" y="912"/>
            <a:chExt cx="1392" cy="1200"/>
          </a:xfrm>
        </p:grpSpPr>
        <p:pic>
          <p:nvPicPr>
            <p:cNvPr id="14355" name="Picture 5" descr="nam-con-tho-15">
              <a:extLst>
                <a:ext uri="{FF2B5EF4-FFF2-40B4-BE49-F238E27FC236}">
                  <a16:creationId xmlns:a16="http://schemas.microsoft.com/office/drawing/2014/main" id="{9716754C-8A68-4469-8EC5-F14CFE28B4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152"/>
              <a:ext cx="1008" cy="768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sp>
          <p:nvSpPr>
            <p:cNvPr id="14356" name="Line 22">
              <a:extLst>
                <a:ext uri="{FF2B5EF4-FFF2-40B4-BE49-F238E27FC236}">
                  <a16:creationId xmlns:a16="http://schemas.microsoft.com/office/drawing/2014/main" id="{A74ADB62-381E-43B0-877B-6C105D12F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9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3">
              <a:extLst>
                <a:ext uri="{FF2B5EF4-FFF2-40B4-BE49-F238E27FC236}">
                  <a16:creationId xmlns:a16="http://schemas.microsoft.com/office/drawing/2014/main" id="{59F734AD-A9E7-4554-9E12-79E3A7AEF7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112"/>
              <a:ext cx="1392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24">
              <a:extLst>
                <a:ext uri="{FF2B5EF4-FFF2-40B4-BE49-F238E27FC236}">
                  <a16:creationId xmlns:a16="http://schemas.microsoft.com/office/drawing/2014/main" id="{88A727B0-ADD6-43F5-BB5F-795775B98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9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25">
              <a:extLst>
                <a:ext uri="{FF2B5EF4-FFF2-40B4-BE49-F238E27FC236}">
                  <a16:creationId xmlns:a16="http://schemas.microsoft.com/office/drawing/2014/main" id="{0E97A495-CC4D-4DEF-8EF3-2D6C4C04F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912"/>
              <a:ext cx="1392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1" name="Group 31">
            <a:extLst>
              <a:ext uri="{FF2B5EF4-FFF2-40B4-BE49-F238E27FC236}">
                <a16:creationId xmlns:a16="http://schemas.microsoft.com/office/drawing/2014/main" id="{1E753132-6EB6-47A7-977C-F81B03A96B8F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276600"/>
            <a:ext cx="8382000" cy="1905000"/>
            <a:chOff x="192" y="2112"/>
            <a:chExt cx="5280" cy="1200"/>
          </a:xfrm>
        </p:grpSpPr>
        <p:pic>
          <p:nvPicPr>
            <p:cNvPr id="14345" name="Picture 6" descr="con cho">
              <a:hlinkClick r:id="rId7" action="ppaction://hlinksldjump"/>
              <a:extLst>
                <a:ext uri="{FF2B5EF4-FFF2-40B4-BE49-F238E27FC236}">
                  <a16:creationId xmlns:a16="http://schemas.microsoft.com/office/drawing/2014/main" id="{2AF3C2CF-2A06-4FEC-8252-07EBE67C31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304"/>
              <a:ext cx="960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46" name="Picture 7" descr="con cho">
              <a:extLst>
                <a:ext uri="{FF2B5EF4-FFF2-40B4-BE49-F238E27FC236}">
                  <a16:creationId xmlns:a16="http://schemas.microsoft.com/office/drawing/2014/main" id="{9721E756-8A7A-4E0F-9695-D79AD3EE9D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302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FF3399"/>
              </a:solidFill>
              <a:miter lim="800000"/>
              <a:headEnd/>
              <a:tailEnd/>
            </a:ln>
          </p:spPr>
        </p:pic>
        <p:pic>
          <p:nvPicPr>
            <p:cNvPr id="14347" name="Picture 8" descr="con cho">
              <a:extLst>
                <a:ext uri="{FF2B5EF4-FFF2-40B4-BE49-F238E27FC236}">
                  <a16:creationId xmlns:a16="http://schemas.microsoft.com/office/drawing/2014/main" id="{D2F19AC7-C811-42F8-98A1-31D2D1D3EC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302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48" name="Picture 10" descr="con cho">
              <a:extLst>
                <a:ext uri="{FF2B5EF4-FFF2-40B4-BE49-F238E27FC236}">
                  <a16:creationId xmlns:a16="http://schemas.microsoft.com/office/drawing/2014/main" id="{DD7B9B64-B990-47AE-80D2-684388D203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304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49" name="Picture 11" descr="con cho">
              <a:extLst>
                <a:ext uri="{FF2B5EF4-FFF2-40B4-BE49-F238E27FC236}">
                  <a16:creationId xmlns:a16="http://schemas.microsoft.com/office/drawing/2014/main" id="{FC020FEC-0861-4B95-BE69-EBF8CA0E5B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2304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50" name="Picture 12" descr="con cho">
              <a:extLst>
                <a:ext uri="{FF2B5EF4-FFF2-40B4-BE49-F238E27FC236}">
                  <a16:creationId xmlns:a16="http://schemas.microsoft.com/office/drawing/2014/main" id="{38DCAE45-2540-4C66-8C54-A109654820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2304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sp>
          <p:nvSpPr>
            <p:cNvPr id="14351" name="Line 27">
              <a:extLst>
                <a:ext uri="{FF2B5EF4-FFF2-40B4-BE49-F238E27FC236}">
                  <a16:creationId xmlns:a16="http://schemas.microsoft.com/office/drawing/2014/main" id="{A225C2B5-2C0D-4743-B041-2A90C0ADE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1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28">
              <a:extLst>
                <a:ext uri="{FF2B5EF4-FFF2-40B4-BE49-F238E27FC236}">
                  <a16:creationId xmlns:a16="http://schemas.microsoft.com/office/drawing/2014/main" id="{11FE0F08-A32B-4C64-96E5-F7A58BF45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" y="3312"/>
              <a:ext cx="5280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29">
              <a:extLst>
                <a:ext uri="{FF2B5EF4-FFF2-40B4-BE49-F238E27FC236}">
                  <a16:creationId xmlns:a16="http://schemas.microsoft.com/office/drawing/2014/main" id="{E221F63F-AF81-4A13-B938-AA9EE9F0FB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" y="2112"/>
              <a:ext cx="5280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30">
              <a:extLst>
                <a:ext uri="{FF2B5EF4-FFF2-40B4-BE49-F238E27FC236}">
                  <a16:creationId xmlns:a16="http://schemas.microsoft.com/office/drawing/2014/main" id="{C92654C5-0219-4C8F-B279-B551F697D2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21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68" name="Group 32">
            <a:extLst>
              <a:ext uri="{FF2B5EF4-FFF2-40B4-BE49-F238E27FC236}">
                <a16:creationId xmlns:a16="http://schemas.microsoft.com/office/drawing/2014/main" id="{5E885818-D129-44BF-BE72-D82565BB402B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143000"/>
            <a:ext cx="3733800" cy="838200"/>
            <a:chOff x="2352" y="2496"/>
            <a:chExt cx="2352" cy="528"/>
          </a:xfrm>
        </p:grpSpPr>
        <p:sp>
          <p:nvSpPr>
            <p:cNvPr id="14343" name="Oval 33" descr="Water droplets">
              <a:extLst>
                <a:ext uri="{FF2B5EF4-FFF2-40B4-BE49-F238E27FC236}">
                  <a16:creationId xmlns:a16="http://schemas.microsoft.com/office/drawing/2014/main" id="{589DE526-D73F-4426-9E07-B562E88CB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4344" name="Picture 34" descr="6">
              <a:extLst>
                <a:ext uri="{FF2B5EF4-FFF2-40B4-BE49-F238E27FC236}">
                  <a16:creationId xmlns:a16="http://schemas.microsoft.com/office/drawing/2014/main" id="{81FCEEA1-3023-4B0E-B9D3-CCB14C3C26B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84 0.04164 C 0.16423 -0.00324 0.37448 -0.04765 0.42673 -0.11103 C 0.47916 -0.17465 0.29427 -0.30072 0.26771 -0.3386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con kien">
            <a:extLst>
              <a:ext uri="{FF2B5EF4-FFF2-40B4-BE49-F238E27FC236}">
                <a16:creationId xmlns:a16="http://schemas.microsoft.com/office/drawing/2014/main" id="{9FE5CA50-0F7A-4116-A655-906F26D86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71600"/>
            <a:ext cx="1828800" cy="1447800"/>
          </a:xfrm>
          <a:prstGeom prst="rect">
            <a:avLst/>
          </a:prstGeom>
          <a:solidFill>
            <a:srgbClr val="FF0000"/>
          </a:solidFill>
          <a:ln w="28575">
            <a:solidFill>
              <a:srgbClr val="FF3399"/>
            </a:solidFill>
            <a:miter lim="800000"/>
            <a:headEnd/>
            <a:tailEnd/>
          </a:ln>
        </p:spPr>
      </p:pic>
      <p:grpSp>
        <p:nvGrpSpPr>
          <p:cNvPr id="15363" name="Group 15">
            <a:extLst>
              <a:ext uri="{FF2B5EF4-FFF2-40B4-BE49-F238E27FC236}">
                <a16:creationId xmlns:a16="http://schemas.microsoft.com/office/drawing/2014/main" id="{359AC767-CAEA-4961-8B6C-2B0A153AABFF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429000"/>
            <a:ext cx="8153400" cy="1257300"/>
            <a:chOff x="336" y="2160"/>
            <a:chExt cx="5136" cy="792"/>
          </a:xfrm>
        </p:grpSpPr>
        <p:pic>
          <p:nvPicPr>
            <p:cNvPr id="15371" name="Picture 6" descr="Ong-mat">
              <a:hlinkClick r:id="rId5" action="ppaction://hlinksldjump"/>
              <a:extLst>
                <a:ext uri="{FF2B5EF4-FFF2-40B4-BE49-F238E27FC236}">
                  <a16:creationId xmlns:a16="http://schemas.microsoft.com/office/drawing/2014/main" id="{1C753B71-A420-4FFF-9AFC-377175737B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160"/>
              <a:ext cx="1200" cy="768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2" name="Picture 7" descr="Ong-mat">
              <a:extLst>
                <a:ext uri="{FF2B5EF4-FFF2-40B4-BE49-F238E27FC236}">
                  <a16:creationId xmlns:a16="http://schemas.microsoft.com/office/drawing/2014/main" id="{B685C176-1B5F-406F-B65B-7BE3326581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2160"/>
              <a:ext cx="1104" cy="768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3" name="Picture 8" descr="Ong-mat">
              <a:extLst>
                <a:ext uri="{FF2B5EF4-FFF2-40B4-BE49-F238E27FC236}">
                  <a16:creationId xmlns:a16="http://schemas.microsoft.com/office/drawing/2014/main" id="{20BF16B5-1C32-43D9-9019-CF150CEB8D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160"/>
              <a:ext cx="1152" cy="778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4" name="Picture 9" descr="Ong-mat">
              <a:extLst>
                <a:ext uri="{FF2B5EF4-FFF2-40B4-BE49-F238E27FC236}">
                  <a16:creationId xmlns:a16="http://schemas.microsoft.com/office/drawing/2014/main" id="{FA391064-3A14-4525-8A58-4CFFE8D3FC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2160"/>
              <a:ext cx="1152" cy="792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364" name="Text Box 10">
            <a:extLst>
              <a:ext uri="{FF2B5EF4-FFF2-40B4-BE49-F238E27FC236}">
                <a16:creationId xmlns:a16="http://schemas.microsoft.com/office/drawing/2014/main" id="{EBA0C630-5731-4DF3-BAA2-5E3AD4862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57201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none"/>
              <a:t>Số con kiến bằng một phần mấy số con ong?</a:t>
            </a:r>
          </a:p>
        </p:txBody>
      </p:sp>
      <p:grpSp>
        <p:nvGrpSpPr>
          <p:cNvPr id="67596" name="Group 12">
            <a:extLst>
              <a:ext uri="{FF2B5EF4-FFF2-40B4-BE49-F238E27FC236}">
                <a16:creationId xmlns:a16="http://schemas.microsoft.com/office/drawing/2014/main" id="{611843E5-76AF-44DB-B315-3D35B85A62FE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105400"/>
            <a:ext cx="7543800" cy="1054100"/>
            <a:chOff x="576" y="3282"/>
            <a:chExt cx="2880" cy="395"/>
          </a:xfrm>
        </p:grpSpPr>
        <p:sp>
          <p:nvSpPr>
            <p:cNvPr id="15369" name="Text Box 13">
              <a:extLst>
                <a:ext uri="{FF2B5EF4-FFF2-40B4-BE49-F238E27FC236}">
                  <a16:creationId xmlns:a16="http://schemas.microsoft.com/office/drawing/2014/main" id="{09D6E406-BE29-46EF-B4FB-8F629C5241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55"/>
              <a:ext cx="2880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u="none"/>
                <a:t>Số con kiến bằng       số con ong.</a:t>
              </a:r>
            </a:p>
          </p:txBody>
        </p:sp>
        <p:graphicFrame>
          <p:nvGraphicFramePr>
            <p:cNvPr id="15370" name="Object 14">
              <a:extLst>
                <a:ext uri="{FF2B5EF4-FFF2-40B4-BE49-F238E27FC236}">
                  <a16:creationId xmlns:a16="http://schemas.microsoft.com/office/drawing/2014/main" id="{55A7FACB-D37F-464D-AA63-39CE496B56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9" y="3282"/>
            <a:ext cx="15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7" imgW="152334" imgH="393529" progId="Equation.DSMT4">
                    <p:embed/>
                  </p:oleObj>
                </mc:Choice>
                <mc:Fallback>
                  <p:oleObj name="Equation" r:id="rId7" imgW="152334" imgH="393529" progId="Equation.DSMT4">
                    <p:embed/>
                    <p:pic>
                      <p:nvPicPr>
                        <p:cNvPr id="15370" name="Object 14">
                          <a:extLst>
                            <a:ext uri="{FF2B5EF4-FFF2-40B4-BE49-F238E27FC236}">
                              <a16:creationId xmlns:a16="http://schemas.microsoft.com/office/drawing/2014/main" id="{55A7FACB-D37F-464D-AA63-39CE496B56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3282"/>
                          <a:ext cx="153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0" name="Group 16">
            <a:extLst>
              <a:ext uri="{FF2B5EF4-FFF2-40B4-BE49-F238E27FC236}">
                <a16:creationId xmlns:a16="http://schemas.microsoft.com/office/drawing/2014/main" id="{02B9E071-161F-4FEF-8DEF-A117588E790C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143000"/>
            <a:ext cx="3733800" cy="838200"/>
            <a:chOff x="2352" y="2496"/>
            <a:chExt cx="2352" cy="528"/>
          </a:xfrm>
        </p:grpSpPr>
        <p:sp>
          <p:nvSpPr>
            <p:cNvPr id="15367" name="Oval 17" descr="Water droplets">
              <a:extLst>
                <a:ext uri="{FF2B5EF4-FFF2-40B4-BE49-F238E27FC236}">
                  <a16:creationId xmlns:a16="http://schemas.microsoft.com/office/drawing/2014/main" id="{C420D6AE-45E9-4ED2-AE0B-9EE9F01C2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5368" name="Picture 18" descr="6">
              <a:extLst>
                <a:ext uri="{FF2B5EF4-FFF2-40B4-BE49-F238E27FC236}">
                  <a16:creationId xmlns:a16="http://schemas.microsoft.com/office/drawing/2014/main" id="{C13855C6-255C-4379-A0A9-01604D36C53C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84 0.04164 C 0.16423 -0.00324 0.37448 -0.04765 0.42673 -0.11103 C 0.47916 -0.17465 0.29427 -0.30072 0.26771 -0.3386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4B3719F2663C4C139ADBA43FE6AA2260">
            <a:extLst>
              <a:ext uri="{FF2B5EF4-FFF2-40B4-BE49-F238E27FC236}">
                <a16:creationId xmlns:a16="http://schemas.microsoft.com/office/drawing/2014/main" id="{9F978FEC-87DD-4A95-8C3D-492B528680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1" y="4733926"/>
            <a:ext cx="12096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7" descr="4B3719F2663C4C139ADBA43FE6AA2260">
            <a:extLst>
              <a:ext uri="{FF2B5EF4-FFF2-40B4-BE49-F238E27FC236}">
                <a16:creationId xmlns:a16="http://schemas.microsoft.com/office/drawing/2014/main" id="{E82AC191-CFA3-4C4F-9468-4ABAC9184D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8326" y="4733926"/>
            <a:ext cx="12096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WhitecornerFlower">
            <a:extLst>
              <a:ext uri="{FF2B5EF4-FFF2-40B4-BE49-F238E27FC236}">
                <a16:creationId xmlns:a16="http://schemas.microsoft.com/office/drawing/2014/main" id="{8D3B1707-5532-4376-9CE3-AB8D49CDA3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-19050"/>
            <a:ext cx="13716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9" descr="WhitecornerFlower">
            <a:extLst>
              <a:ext uri="{FF2B5EF4-FFF2-40B4-BE49-F238E27FC236}">
                <a16:creationId xmlns:a16="http://schemas.microsoft.com/office/drawing/2014/main" id="{C2855D76-BEBC-4657-87C9-4D87EE327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700" y="0"/>
            <a:ext cx="1257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Freeform 14">
            <a:extLst>
              <a:ext uri="{FF2B5EF4-FFF2-40B4-BE49-F238E27FC236}">
                <a16:creationId xmlns:a16="http://schemas.microsoft.com/office/drawing/2014/main" id="{E3D78149-61FA-478E-ABEC-B789B7CE7F3C}"/>
              </a:ext>
            </a:extLst>
          </p:cNvPr>
          <p:cNvSpPr>
            <a:spLocks/>
          </p:cNvSpPr>
          <p:nvPr/>
        </p:nvSpPr>
        <p:spPr bwMode="auto">
          <a:xfrm>
            <a:off x="4116389" y="685800"/>
            <a:ext cx="96837" cy="71438"/>
          </a:xfrm>
          <a:custGeom>
            <a:avLst/>
            <a:gdLst>
              <a:gd name="T0" fmla="*/ 87799 w 75"/>
              <a:gd name="T1" fmla="*/ 15716 h 50"/>
              <a:gd name="T2" fmla="*/ 96837 w 75"/>
              <a:gd name="T3" fmla="*/ 31433 h 50"/>
              <a:gd name="T4" fmla="*/ 96837 w 75"/>
              <a:gd name="T5" fmla="*/ 47149 h 50"/>
              <a:gd name="T6" fmla="*/ 87799 w 75"/>
              <a:gd name="T7" fmla="*/ 64294 h 50"/>
              <a:gd name="T8" fmla="*/ 77470 w 75"/>
              <a:gd name="T9" fmla="*/ 71438 h 50"/>
              <a:gd name="T10" fmla="*/ 28406 w 75"/>
              <a:gd name="T11" fmla="*/ 71438 h 50"/>
              <a:gd name="T12" fmla="*/ 19367 w 75"/>
              <a:gd name="T13" fmla="*/ 64294 h 50"/>
              <a:gd name="T14" fmla="*/ 9038 w 75"/>
              <a:gd name="T15" fmla="*/ 64294 h 50"/>
              <a:gd name="T16" fmla="*/ 0 w 75"/>
              <a:gd name="T17" fmla="*/ 55722 h 50"/>
              <a:gd name="T18" fmla="*/ 0 w 75"/>
              <a:gd name="T19" fmla="*/ 24289 h 50"/>
              <a:gd name="T20" fmla="*/ 9038 w 75"/>
              <a:gd name="T21" fmla="*/ 7144 h 50"/>
              <a:gd name="T22" fmla="*/ 28406 w 75"/>
              <a:gd name="T23" fmla="*/ 0 h 50"/>
              <a:gd name="T24" fmla="*/ 38735 w 75"/>
              <a:gd name="T25" fmla="*/ 0 h 50"/>
              <a:gd name="T26" fmla="*/ 47773 w 75"/>
              <a:gd name="T27" fmla="*/ 7144 h 50"/>
              <a:gd name="T28" fmla="*/ 77470 w 75"/>
              <a:gd name="T29" fmla="*/ 7144 h 50"/>
              <a:gd name="T30" fmla="*/ 87799 w 75"/>
              <a:gd name="T31" fmla="*/ 15716 h 5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5" h="50">
                <a:moveTo>
                  <a:pt x="68" y="11"/>
                </a:moveTo>
                <a:lnTo>
                  <a:pt x="75" y="22"/>
                </a:lnTo>
                <a:lnTo>
                  <a:pt x="75" y="33"/>
                </a:lnTo>
                <a:lnTo>
                  <a:pt x="68" y="45"/>
                </a:lnTo>
                <a:lnTo>
                  <a:pt x="60" y="50"/>
                </a:lnTo>
                <a:lnTo>
                  <a:pt x="22" y="50"/>
                </a:lnTo>
                <a:lnTo>
                  <a:pt x="15" y="45"/>
                </a:lnTo>
                <a:lnTo>
                  <a:pt x="7" y="45"/>
                </a:lnTo>
                <a:lnTo>
                  <a:pt x="0" y="39"/>
                </a:lnTo>
                <a:lnTo>
                  <a:pt x="0" y="17"/>
                </a:lnTo>
                <a:lnTo>
                  <a:pt x="7" y="5"/>
                </a:lnTo>
                <a:lnTo>
                  <a:pt x="22" y="0"/>
                </a:lnTo>
                <a:lnTo>
                  <a:pt x="30" y="0"/>
                </a:lnTo>
                <a:lnTo>
                  <a:pt x="37" y="5"/>
                </a:lnTo>
                <a:lnTo>
                  <a:pt x="60" y="5"/>
                </a:lnTo>
                <a:lnTo>
                  <a:pt x="68" y="11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Freeform 15">
            <a:extLst>
              <a:ext uri="{FF2B5EF4-FFF2-40B4-BE49-F238E27FC236}">
                <a16:creationId xmlns:a16="http://schemas.microsoft.com/office/drawing/2014/main" id="{5BEE8C5B-0DD3-4605-B021-8ADCAF44D56B}"/>
              </a:ext>
            </a:extLst>
          </p:cNvPr>
          <p:cNvSpPr>
            <a:spLocks/>
          </p:cNvSpPr>
          <p:nvPr/>
        </p:nvSpPr>
        <p:spPr bwMode="auto">
          <a:xfrm>
            <a:off x="4524376" y="709613"/>
            <a:ext cx="104775" cy="63500"/>
          </a:xfrm>
          <a:custGeom>
            <a:avLst/>
            <a:gdLst>
              <a:gd name="T0" fmla="*/ 104775 w 82"/>
              <a:gd name="T1" fmla="*/ 22578 h 45"/>
              <a:gd name="T2" fmla="*/ 104775 w 82"/>
              <a:gd name="T3" fmla="*/ 46567 h 45"/>
              <a:gd name="T4" fmla="*/ 95831 w 82"/>
              <a:gd name="T5" fmla="*/ 55033 h 45"/>
              <a:gd name="T6" fmla="*/ 76665 w 82"/>
              <a:gd name="T7" fmla="*/ 63500 h 45"/>
              <a:gd name="T8" fmla="*/ 19166 w 82"/>
              <a:gd name="T9" fmla="*/ 63500 h 45"/>
              <a:gd name="T10" fmla="*/ 0 w 82"/>
              <a:gd name="T11" fmla="*/ 46567 h 45"/>
              <a:gd name="T12" fmla="*/ 0 w 82"/>
              <a:gd name="T13" fmla="*/ 22578 h 45"/>
              <a:gd name="T14" fmla="*/ 19166 w 82"/>
              <a:gd name="T15" fmla="*/ 7056 h 45"/>
              <a:gd name="T16" fmla="*/ 28110 w 82"/>
              <a:gd name="T17" fmla="*/ 7056 h 45"/>
              <a:gd name="T18" fmla="*/ 38332 w 82"/>
              <a:gd name="T19" fmla="*/ 0 h 45"/>
              <a:gd name="T20" fmla="*/ 95831 w 82"/>
              <a:gd name="T21" fmla="*/ 0 h 45"/>
              <a:gd name="T22" fmla="*/ 85609 w 82"/>
              <a:gd name="T23" fmla="*/ 7056 h 45"/>
              <a:gd name="T24" fmla="*/ 104775 w 82"/>
              <a:gd name="T25" fmla="*/ 22578 h 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82" h="45">
                <a:moveTo>
                  <a:pt x="82" y="16"/>
                </a:moveTo>
                <a:lnTo>
                  <a:pt x="82" y="33"/>
                </a:lnTo>
                <a:lnTo>
                  <a:pt x="75" y="39"/>
                </a:lnTo>
                <a:lnTo>
                  <a:pt x="60" y="45"/>
                </a:lnTo>
                <a:lnTo>
                  <a:pt x="15" y="45"/>
                </a:lnTo>
                <a:lnTo>
                  <a:pt x="0" y="33"/>
                </a:lnTo>
                <a:lnTo>
                  <a:pt x="0" y="16"/>
                </a:lnTo>
                <a:lnTo>
                  <a:pt x="15" y="5"/>
                </a:lnTo>
                <a:lnTo>
                  <a:pt x="22" y="5"/>
                </a:lnTo>
                <a:lnTo>
                  <a:pt x="30" y="0"/>
                </a:lnTo>
                <a:lnTo>
                  <a:pt x="75" y="0"/>
                </a:lnTo>
                <a:lnTo>
                  <a:pt x="67" y="5"/>
                </a:lnTo>
                <a:lnTo>
                  <a:pt x="82" y="16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Freeform 16">
            <a:extLst>
              <a:ext uri="{FF2B5EF4-FFF2-40B4-BE49-F238E27FC236}">
                <a16:creationId xmlns:a16="http://schemas.microsoft.com/office/drawing/2014/main" id="{FABA6390-8E98-41CD-8A27-8E9882A97ABB}"/>
              </a:ext>
            </a:extLst>
          </p:cNvPr>
          <p:cNvSpPr>
            <a:spLocks/>
          </p:cNvSpPr>
          <p:nvPr/>
        </p:nvSpPr>
        <p:spPr bwMode="auto">
          <a:xfrm>
            <a:off x="6291264" y="725489"/>
            <a:ext cx="873125" cy="344487"/>
          </a:xfrm>
          <a:custGeom>
            <a:avLst/>
            <a:gdLst>
              <a:gd name="T0" fmla="*/ 843462 w 677"/>
              <a:gd name="T1" fmla="*/ 207831 h 242"/>
              <a:gd name="T2" fmla="*/ 853780 w 677"/>
              <a:gd name="T3" fmla="*/ 240572 h 242"/>
              <a:gd name="T4" fmla="*/ 873125 w 677"/>
              <a:gd name="T5" fmla="*/ 280430 h 242"/>
              <a:gd name="T6" fmla="*/ 853780 w 677"/>
              <a:gd name="T7" fmla="*/ 337370 h 242"/>
              <a:gd name="T8" fmla="*/ 834434 w 677"/>
              <a:gd name="T9" fmla="*/ 297512 h 242"/>
              <a:gd name="T10" fmla="*/ 804771 w 677"/>
              <a:gd name="T11" fmla="*/ 256230 h 242"/>
              <a:gd name="T12" fmla="*/ 746735 w 677"/>
              <a:gd name="T13" fmla="*/ 200714 h 242"/>
              <a:gd name="T14" fmla="*/ 708044 w 677"/>
              <a:gd name="T15" fmla="*/ 167973 h 242"/>
              <a:gd name="T16" fmla="*/ 640980 w 677"/>
              <a:gd name="T17" fmla="*/ 119574 h 242"/>
              <a:gd name="T18" fmla="*/ 591971 w 677"/>
              <a:gd name="T19" fmla="*/ 96798 h 242"/>
              <a:gd name="T20" fmla="*/ 542963 w 677"/>
              <a:gd name="T21" fmla="*/ 79716 h 242"/>
              <a:gd name="T22" fmla="*/ 465581 w 677"/>
              <a:gd name="T23" fmla="*/ 64058 h 242"/>
              <a:gd name="T24" fmla="*/ 398516 w 677"/>
              <a:gd name="T25" fmla="*/ 79716 h 242"/>
              <a:gd name="T26" fmla="*/ 330162 w 677"/>
              <a:gd name="T27" fmla="*/ 103916 h 242"/>
              <a:gd name="T28" fmla="*/ 261809 w 677"/>
              <a:gd name="T29" fmla="*/ 143774 h 242"/>
              <a:gd name="T30" fmla="*/ 203772 w 677"/>
              <a:gd name="T31" fmla="*/ 176514 h 242"/>
              <a:gd name="T32" fmla="*/ 145736 w 677"/>
              <a:gd name="T33" fmla="*/ 192173 h 242"/>
              <a:gd name="T34" fmla="*/ 77382 w 677"/>
              <a:gd name="T35" fmla="*/ 192173 h 242"/>
              <a:gd name="T36" fmla="*/ 0 w 677"/>
              <a:gd name="T37" fmla="*/ 160856 h 242"/>
              <a:gd name="T38" fmla="*/ 19345 w 677"/>
              <a:gd name="T39" fmla="*/ 128115 h 242"/>
              <a:gd name="T40" fmla="*/ 49008 w 677"/>
              <a:gd name="T41" fmla="*/ 96798 h 242"/>
              <a:gd name="T42" fmla="*/ 77382 w 677"/>
              <a:gd name="T43" fmla="*/ 72599 h 242"/>
              <a:gd name="T44" fmla="*/ 116073 w 677"/>
              <a:gd name="T45" fmla="*/ 55517 h 242"/>
              <a:gd name="T46" fmla="*/ 156053 w 677"/>
              <a:gd name="T47" fmla="*/ 31317 h 242"/>
              <a:gd name="T48" fmla="*/ 203772 w 677"/>
              <a:gd name="T49" fmla="*/ 24200 h 242"/>
              <a:gd name="T50" fmla="*/ 242463 w 677"/>
              <a:gd name="T51" fmla="*/ 15659 h 242"/>
              <a:gd name="T52" fmla="*/ 291472 w 677"/>
              <a:gd name="T53" fmla="*/ 7118 h 242"/>
              <a:gd name="T54" fmla="*/ 407544 w 677"/>
              <a:gd name="T55" fmla="*/ 0 h 242"/>
              <a:gd name="T56" fmla="*/ 484926 w 677"/>
              <a:gd name="T57" fmla="*/ 7118 h 242"/>
              <a:gd name="T58" fmla="*/ 553280 w 677"/>
              <a:gd name="T59" fmla="*/ 31317 h 242"/>
              <a:gd name="T60" fmla="*/ 620344 w 677"/>
              <a:gd name="T61" fmla="*/ 55517 h 242"/>
              <a:gd name="T62" fmla="*/ 688698 w 677"/>
              <a:gd name="T63" fmla="*/ 88257 h 242"/>
              <a:gd name="T64" fmla="*/ 746735 w 677"/>
              <a:gd name="T65" fmla="*/ 128115 h 242"/>
              <a:gd name="T66" fmla="*/ 795743 w 677"/>
              <a:gd name="T67" fmla="*/ 167973 h 242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677" h="242">
                <a:moveTo>
                  <a:pt x="647" y="135"/>
                </a:moveTo>
                <a:lnTo>
                  <a:pt x="654" y="146"/>
                </a:lnTo>
                <a:lnTo>
                  <a:pt x="662" y="158"/>
                </a:lnTo>
                <a:lnTo>
                  <a:pt x="662" y="169"/>
                </a:lnTo>
                <a:lnTo>
                  <a:pt x="669" y="186"/>
                </a:lnTo>
                <a:lnTo>
                  <a:pt x="677" y="197"/>
                </a:lnTo>
                <a:lnTo>
                  <a:pt x="677" y="242"/>
                </a:lnTo>
                <a:lnTo>
                  <a:pt x="662" y="237"/>
                </a:lnTo>
                <a:lnTo>
                  <a:pt x="654" y="225"/>
                </a:lnTo>
                <a:lnTo>
                  <a:pt x="647" y="209"/>
                </a:lnTo>
                <a:lnTo>
                  <a:pt x="632" y="192"/>
                </a:lnTo>
                <a:lnTo>
                  <a:pt x="624" y="180"/>
                </a:lnTo>
                <a:lnTo>
                  <a:pt x="609" y="163"/>
                </a:lnTo>
                <a:lnTo>
                  <a:pt x="579" y="141"/>
                </a:lnTo>
                <a:lnTo>
                  <a:pt x="572" y="130"/>
                </a:lnTo>
                <a:lnTo>
                  <a:pt x="549" y="118"/>
                </a:lnTo>
                <a:lnTo>
                  <a:pt x="519" y="96"/>
                </a:lnTo>
                <a:lnTo>
                  <a:pt x="497" y="84"/>
                </a:lnTo>
                <a:lnTo>
                  <a:pt x="481" y="79"/>
                </a:lnTo>
                <a:lnTo>
                  <a:pt x="459" y="68"/>
                </a:lnTo>
                <a:lnTo>
                  <a:pt x="444" y="62"/>
                </a:lnTo>
                <a:lnTo>
                  <a:pt x="421" y="56"/>
                </a:lnTo>
                <a:lnTo>
                  <a:pt x="391" y="51"/>
                </a:lnTo>
                <a:lnTo>
                  <a:pt x="361" y="45"/>
                </a:lnTo>
                <a:lnTo>
                  <a:pt x="331" y="51"/>
                </a:lnTo>
                <a:lnTo>
                  <a:pt x="309" y="56"/>
                </a:lnTo>
                <a:lnTo>
                  <a:pt x="278" y="62"/>
                </a:lnTo>
                <a:lnTo>
                  <a:pt x="256" y="73"/>
                </a:lnTo>
                <a:lnTo>
                  <a:pt x="233" y="90"/>
                </a:lnTo>
                <a:lnTo>
                  <a:pt x="203" y="101"/>
                </a:lnTo>
                <a:lnTo>
                  <a:pt x="181" y="113"/>
                </a:lnTo>
                <a:lnTo>
                  <a:pt x="158" y="124"/>
                </a:lnTo>
                <a:lnTo>
                  <a:pt x="136" y="130"/>
                </a:lnTo>
                <a:lnTo>
                  <a:pt x="113" y="135"/>
                </a:lnTo>
                <a:lnTo>
                  <a:pt x="83" y="141"/>
                </a:lnTo>
                <a:lnTo>
                  <a:pt x="60" y="135"/>
                </a:lnTo>
                <a:lnTo>
                  <a:pt x="30" y="130"/>
                </a:lnTo>
                <a:lnTo>
                  <a:pt x="0" y="113"/>
                </a:lnTo>
                <a:lnTo>
                  <a:pt x="8" y="101"/>
                </a:lnTo>
                <a:lnTo>
                  <a:pt x="15" y="90"/>
                </a:lnTo>
                <a:lnTo>
                  <a:pt x="23" y="79"/>
                </a:lnTo>
                <a:lnTo>
                  <a:pt x="38" y="68"/>
                </a:lnTo>
                <a:lnTo>
                  <a:pt x="45" y="56"/>
                </a:lnTo>
                <a:lnTo>
                  <a:pt x="60" y="51"/>
                </a:lnTo>
                <a:lnTo>
                  <a:pt x="75" y="45"/>
                </a:lnTo>
                <a:lnTo>
                  <a:pt x="90" y="39"/>
                </a:lnTo>
                <a:lnTo>
                  <a:pt x="105" y="28"/>
                </a:lnTo>
                <a:lnTo>
                  <a:pt x="121" y="22"/>
                </a:lnTo>
                <a:lnTo>
                  <a:pt x="136" y="17"/>
                </a:lnTo>
                <a:lnTo>
                  <a:pt x="158" y="17"/>
                </a:lnTo>
                <a:lnTo>
                  <a:pt x="173" y="11"/>
                </a:lnTo>
                <a:lnTo>
                  <a:pt x="188" y="11"/>
                </a:lnTo>
                <a:lnTo>
                  <a:pt x="203" y="5"/>
                </a:lnTo>
                <a:lnTo>
                  <a:pt x="226" y="5"/>
                </a:lnTo>
                <a:lnTo>
                  <a:pt x="256" y="0"/>
                </a:lnTo>
                <a:lnTo>
                  <a:pt x="316" y="0"/>
                </a:lnTo>
                <a:lnTo>
                  <a:pt x="346" y="5"/>
                </a:lnTo>
                <a:lnTo>
                  <a:pt x="376" y="5"/>
                </a:lnTo>
                <a:lnTo>
                  <a:pt x="399" y="17"/>
                </a:lnTo>
                <a:lnTo>
                  <a:pt x="429" y="22"/>
                </a:lnTo>
                <a:lnTo>
                  <a:pt x="451" y="28"/>
                </a:lnTo>
                <a:lnTo>
                  <a:pt x="481" y="39"/>
                </a:lnTo>
                <a:lnTo>
                  <a:pt x="504" y="51"/>
                </a:lnTo>
                <a:lnTo>
                  <a:pt x="534" y="62"/>
                </a:lnTo>
                <a:lnTo>
                  <a:pt x="557" y="73"/>
                </a:lnTo>
                <a:lnTo>
                  <a:pt x="579" y="90"/>
                </a:lnTo>
                <a:lnTo>
                  <a:pt x="602" y="101"/>
                </a:lnTo>
                <a:lnTo>
                  <a:pt x="617" y="118"/>
                </a:lnTo>
                <a:lnTo>
                  <a:pt x="647" y="13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Freeform 17">
            <a:extLst>
              <a:ext uri="{FF2B5EF4-FFF2-40B4-BE49-F238E27FC236}">
                <a16:creationId xmlns:a16="http://schemas.microsoft.com/office/drawing/2014/main" id="{438241DA-773E-4F2F-A263-F4EA0849FFF1}"/>
              </a:ext>
            </a:extLst>
          </p:cNvPr>
          <p:cNvSpPr>
            <a:spLocks/>
          </p:cNvSpPr>
          <p:nvPr/>
        </p:nvSpPr>
        <p:spPr bwMode="auto">
          <a:xfrm>
            <a:off x="3697289" y="741363"/>
            <a:ext cx="98425" cy="63500"/>
          </a:xfrm>
          <a:custGeom>
            <a:avLst/>
            <a:gdLst>
              <a:gd name="T0" fmla="*/ 78999 w 76"/>
              <a:gd name="T1" fmla="*/ 8467 h 45"/>
              <a:gd name="T2" fmla="*/ 98425 w 76"/>
              <a:gd name="T3" fmla="*/ 15522 h 45"/>
              <a:gd name="T4" fmla="*/ 98425 w 76"/>
              <a:gd name="T5" fmla="*/ 39511 h 45"/>
              <a:gd name="T6" fmla="*/ 88064 w 76"/>
              <a:gd name="T7" fmla="*/ 56444 h 45"/>
              <a:gd name="T8" fmla="*/ 78999 w 76"/>
              <a:gd name="T9" fmla="*/ 56444 h 45"/>
              <a:gd name="T10" fmla="*/ 78999 w 76"/>
              <a:gd name="T11" fmla="*/ 63500 h 45"/>
              <a:gd name="T12" fmla="*/ 59573 w 76"/>
              <a:gd name="T13" fmla="*/ 63500 h 45"/>
              <a:gd name="T14" fmla="*/ 49213 w 76"/>
              <a:gd name="T15" fmla="*/ 56444 h 45"/>
              <a:gd name="T16" fmla="*/ 20721 w 76"/>
              <a:gd name="T17" fmla="*/ 56444 h 45"/>
              <a:gd name="T18" fmla="*/ 0 w 76"/>
              <a:gd name="T19" fmla="*/ 39511 h 45"/>
              <a:gd name="T20" fmla="*/ 10361 w 76"/>
              <a:gd name="T21" fmla="*/ 23989 h 45"/>
              <a:gd name="T22" fmla="*/ 10361 w 76"/>
              <a:gd name="T23" fmla="*/ 15522 h 45"/>
              <a:gd name="T24" fmla="*/ 20721 w 76"/>
              <a:gd name="T25" fmla="*/ 8467 h 45"/>
              <a:gd name="T26" fmla="*/ 29787 w 76"/>
              <a:gd name="T27" fmla="*/ 8467 h 45"/>
              <a:gd name="T28" fmla="*/ 40147 w 76"/>
              <a:gd name="T29" fmla="*/ 0 h 45"/>
              <a:gd name="T30" fmla="*/ 68638 w 76"/>
              <a:gd name="T31" fmla="*/ 0 h 45"/>
              <a:gd name="T32" fmla="*/ 78999 w 76"/>
              <a:gd name="T33" fmla="*/ 8467 h 4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76" h="45">
                <a:moveTo>
                  <a:pt x="61" y="6"/>
                </a:moveTo>
                <a:lnTo>
                  <a:pt x="76" y="11"/>
                </a:lnTo>
                <a:lnTo>
                  <a:pt x="76" y="28"/>
                </a:lnTo>
                <a:lnTo>
                  <a:pt x="68" y="40"/>
                </a:lnTo>
                <a:lnTo>
                  <a:pt x="61" y="40"/>
                </a:lnTo>
                <a:lnTo>
                  <a:pt x="61" y="45"/>
                </a:lnTo>
                <a:lnTo>
                  <a:pt x="46" y="45"/>
                </a:lnTo>
                <a:lnTo>
                  <a:pt x="38" y="40"/>
                </a:lnTo>
                <a:lnTo>
                  <a:pt x="16" y="40"/>
                </a:lnTo>
                <a:lnTo>
                  <a:pt x="0" y="28"/>
                </a:lnTo>
                <a:lnTo>
                  <a:pt x="8" y="17"/>
                </a:lnTo>
                <a:lnTo>
                  <a:pt x="8" y="11"/>
                </a:lnTo>
                <a:lnTo>
                  <a:pt x="16" y="6"/>
                </a:lnTo>
                <a:lnTo>
                  <a:pt x="23" y="6"/>
                </a:lnTo>
                <a:lnTo>
                  <a:pt x="31" y="0"/>
                </a:lnTo>
                <a:lnTo>
                  <a:pt x="53" y="0"/>
                </a:lnTo>
                <a:lnTo>
                  <a:pt x="61" y="6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Freeform 18">
            <a:extLst>
              <a:ext uri="{FF2B5EF4-FFF2-40B4-BE49-F238E27FC236}">
                <a16:creationId xmlns:a16="http://schemas.microsoft.com/office/drawing/2014/main" id="{7D954DC5-FD79-4FEB-B0E9-8D57DEFF55D8}"/>
              </a:ext>
            </a:extLst>
          </p:cNvPr>
          <p:cNvSpPr>
            <a:spLocks/>
          </p:cNvSpPr>
          <p:nvPr/>
        </p:nvSpPr>
        <p:spPr bwMode="auto">
          <a:xfrm>
            <a:off x="4864100" y="765176"/>
            <a:ext cx="96838" cy="73025"/>
          </a:xfrm>
          <a:custGeom>
            <a:avLst/>
            <a:gdLst>
              <a:gd name="T0" fmla="*/ 96838 w 75"/>
              <a:gd name="T1" fmla="*/ 32933 h 51"/>
              <a:gd name="T2" fmla="*/ 96838 w 75"/>
              <a:gd name="T3" fmla="*/ 40092 h 51"/>
              <a:gd name="T4" fmla="*/ 87800 w 75"/>
              <a:gd name="T5" fmla="*/ 48683 h 51"/>
              <a:gd name="T6" fmla="*/ 87800 w 75"/>
              <a:gd name="T7" fmla="*/ 57275 h 51"/>
              <a:gd name="T8" fmla="*/ 77470 w 75"/>
              <a:gd name="T9" fmla="*/ 64434 h 51"/>
              <a:gd name="T10" fmla="*/ 77470 w 75"/>
              <a:gd name="T11" fmla="*/ 73025 h 51"/>
              <a:gd name="T12" fmla="*/ 28406 w 75"/>
              <a:gd name="T13" fmla="*/ 73025 h 51"/>
              <a:gd name="T14" fmla="*/ 9038 w 75"/>
              <a:gd name="T15" fmla="*/ 64434 h 51"/>
              <a:gd name="T16" fmla="*/ 0 w 75"/>
              <a:gd name="T17" fmla="*/ 48683 h 51"/>
              <a:gd name="T18" fmla="*/ 0 w 75"/>
              <a:gd name="T19" fmla="*/ 24342 h 51"/>
              <a:gd name="T20" fmla="*/ 19368 w 75"/>
              <a:gd name="T21" fmla="*/ 8591 h 51"/>
              <a:gd name="T22" fmla="*/ 28406 w 75"/>
              <a:gd name="T23" fmla="*/ 8591 h 51"/>
              <a:gd name="T24" fmla="*/ 38735 w 75"/>
              <a:gd name="T25" fmla="*/ 0 h 51"/>
              <a:gd name="T26" fmla="*/ 47773 w 75"/>
              <a:gd name="T27" fmla="*/ 0 h 51"/>
              <a:gd name="T28" fmla="*/ 58103 w 75"/>
              <a:gd name="T29" fmla="*/ 8591 h 51"/>
              <a:gd name="T30" fmla="*/ 67141 w 75"/>
              <a:gd name="T31" fmla="*/ 8591 h 51"/>
              <a:gd name="T32" fmla="*/ 77470 w 75"/>
              <a:gd name="T33" fmla="*/ 15750 h 51"/>
              <a:gd name="T34" fmla="*/ 87800 w 75"/>
              <a:gd name="T35" fmla="*/ 15750 h 51"/>
              <a:gd name="T36" fmla="*/ 87800 w 75"/>
              <a:gd name="T37" fmla="*/ 32933 h 51"/>
              <a:gd name="T38" fmla="*/ 96838 w 75"/>
              <a:gd name="T39" fmla="*/ 32933 h 5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75" h="51">
                <a:moveTo>
                  <a:pt x="75" y="23"/>
                </a:moveTo>
                <a:lnTo>
                  <a:pt x="75" y="28"/>
                </a:lnTo>
                <a:lnTo>
                  <a:pt x="68" y="34"/>
                </a:lnTo>
                <a:lnTo>
                  <a:pt x="68" y="40"/>
                </a:lnTo>
                <a:lnTo>
                  <a:pt x="60" y="45"/>
                </a:lnTo>
                <a:lnTo>
                  <a:pt x="60" y="51"/>
                </a:lnTo>
                <a:lnTo>
                  <a:pt x="22" y="51"/>
                </a:lnTo>
                <a:lnTo>
                  <a:pt x="7" y="45"/>
                </a:lnTo>
                <a:lnTo>
                  <a:pt x="0" y="34"/>
                </a:lnTo>
                <a:lnTo>
                  <a:pt x="0" y="17"/>
                </a:lnTo>
                <a:lnTo>
                  <a:pt x="15" y="6"/>
                </a:lnTo>
                <a:lnTo>
                  <a:pt x="22" y="6"/>
                </a:lnTo>
                <a:lnTo>
                  <a:pt x="30" y="0"/>
                </a:lnTo>
                <a:lnTo>
                  <a:pt x="37" y="0"/>
                </a:lnTo>
                <a:lnTo>
                  <a:pt x="45" y="6"/>
                </a:lnTo>
                <a:lnTo>
                  <a:pt x="52" y="6"/>
                </a:lnTo>
                <a:lnTo>
                  <a:pt x="60" y="11"/>
                </a:lnTo>
                <a:lnTo>
                  <a:pt x="68" y="11"/>
                </a:lnTo>
                <a:lnTo>
                  <a:pt x="68" y="23"/>
                </a:lnTo>
                <a:lnTo>
                  <a:pt x="75" y="23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Freeform 19">
            <a:extLst>
              <a:ext uri="{FF2B5EF4-FFF2-40B4-BE49-F238E27FC236}">
                <a16:creationId xmlns:a16="http://schemas.microsoft.com/office/drawing/2014/main" id="{6C536021-2D69-41AC-89A6-6BE3FB1DE9F6}"/>
              </a:ext>
            </a:extLst>
          </p:cNvPr>
          <p:cNvSpPr>
            <a:spLocks/>
          </p:cNvSpPr>
          <p:nvPr/>
        </p:nvSpPr>
        <p:spPr bwMode="auto">
          <a:xfrm>
            <a:off x="3348039" y="804864"/>
            <a:ext cx="98425" cy="73025"/>
          </a:xfrm>
          <a:custGeom>
            <a:avLst/>
            <a:gdLst>
              <a:gd name="T0" fmla="*/ 98425 w 75"/>
              <a:gd name="T1" fmla="*/ 40092 h 51"/>
              <a:gd name="T2" fmla="*/ 98425 w 75"/>
              <a:gd name="T3" fmla="*/ 57275 h 51"/>
              <a:gd name="T4" fmla="*/ 87926 w 75"/>
              <a:gd name="T5" fmla="*/ 64434 h 51"/>
              <a:gd name="T6" fmla="*/ 68241 w 75"/>
              <a:gd name="T7" fmla="*/ 73025 h 51"/>
              <a:gd name="T8" fmla="*/ 28871 w 75"/>
              <a:gd name="T9" fmla="*/ 73025 h 51"/>
              <a:gd name="T10" fmla="*/ 9186 w 75"/>
              <a:gd name="T11" fmla="*/ 57275 h 51"/>
              <a:gd name="T12" fmla="*/ 0 w 75"/>
              <a:gd name="T13" fmla="*/ 57275 h 51"/>
              <a:gd name="T14" fmla="*/ 0 w 75"/>
              <a:gd name="T15" fmla="*/ 17182 h 51"/>
              <a:gd name="T16" fmla="*/ 19685 w 75"/>
              <a:gd name="T17" fmla="*/ 0 h 51"/>
              <a:gd name="T18" fmla="*/ 48556 w 75"/>
              <a:gd name="T19" fmla="*/ 0 h 51"/>
              <a:gd name="T20" fmla="*/ 68241 w 75"/>
              <a:gd name="T21" fmla="*/ 8591 h 51"/>
              <a:gd name="T22" fmla="*/ 78740 w 75"/>
              <a:gd name="T23" fmla="*/ 8591 h 51"/>
              <a:gd name="T24" fmla="*/ 87926 w 75"/>
              <a:gd name="T25" fmla="*/ 17182 h 51"/>
              <a:gd name="T26" fmla="*/ 98425 w 75"/>
              <a:gd name="T27" fmla="*/ 32933 h 51"/>
              <a:gd name="T28" fmla="*/ 98425 w 75"/>
              <a:gd name="T29" fmla="*/ 40092 h 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75" h="51">
                <a:moveTo>
                  <a:pt x="75" y="28"/>
                </a:moveTo>
                <a:lnTo>
                  <a:pt x="75" y="40"/>
                </a:lnTo>
                <a:lnTo>
                  <a:pt x="67" y="45"/>
                </a:lnTo>
                <a:lnTo>
                  <a:pt x="52" y="51"/>
                </a:lnTo>
                <a:lnTo>
                  <a:pt x="22" y="51"/>
                </a:lnTo>
                <a:lnTo>
                  <a:pt x="7" y="40"/>
                </a:lnTo>
                <a:lnTo>
                  <a:pt x="0" y="40"/>
                </a:lnTo>
                <a:lnTo>
                  <a:pt x="0" y="12"/>
                </a:lnTo>
                <a:lnTo>
                  <a:pt x="15" y="0"/>
                </a:lnTo>
                <a:lnTo>
                  <a:pt x="37" y="0"/>
                </a:lnTo>
                <a:lnTo>
                  <a:pt x="52" y="6"/>
                </a:lnTo>
                <a:lnTo>
                  <a:pt x="60" y="6"/>
                </a:lnTo>
                <a:lnTo>
                  <a:pt x="67" y="12"/>
                </a:lnTo>
                <a:lnTo>
                  <a:pt x="75" y="23"/>
                </a:lnTo>
                <a:lnTo>
                  <a:pt x="75" y="28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Freeform 20">
            <a:extLst>
              <a:ext uri="{FF2B5EF4-FFF2-40B4-BE49-F238E27FC236}">
                <a16:creationId xmlns:a16="http://schemas.microsoft.com/office/drawing/2014/main" id="{3C479DED-A8EA-45A0-8E4D-CE347F1834B2}"/>
              </a:ext>
            </a:extLst>
          </p:cNvPr>
          <p:cNvSpPr>
            <a:spLocks/>
          </p:cNvSpPr>
          <p:nvPr/>
        </p:nvSpPr>
        <p:spPr bwMode="auto">
          <a:xfrm>
            <a:off x="4097339" y="854075"/>
            <a:ext cx="96837" cy="463550"/>
          </a:xfrm>
          <a:custGeom>
            <a:avLst/>
            <a:gdLst>
              <a:gd name="T0" fmla="*/ 67140 w 75"/>
              <a:gd name="T1" fmla="*/ 8506 h 327"/>
              <a:gd name="T2" fmla="*/ 67140 w 75"/>
              <a:gd name="T3" fmla="*/ 168693 h 327"/>
              <a:gd name="T4" fmla="*/ 77470 w 75"/>
              <a:gd name="T5" fmla="*/ 248077 h 327"/>
              <a:gd name="T6" fmla="*/ 86508 w 75"/>
              <a:gd name="T7" fmla="*/ 327462 h 327"/>
              <a:gd name="T8" fmla="*/ 86508 w 75"/>
              <a:gd name="T9" fmla="*/ 360066 h 327"/>
              <a:gd name="T10" fmla="*/ 96837 w 75"/>
              <a:gd name="T11" fmla="*/ 399759 h 327"/>
              <a:gd name="T12" fmla="*/ 86508 w 75"/>
              <a:gd name="T13" fmla="*/ 423858 h 327"/>
              <a:gd name="T14" fmla="*/ 77470 w 75"/>
              <a:gd name="T15" fmla="*/ 456462 h 327"/>
              <a:gd name="T16" fmla="*/ 67140 w 75"/>
              <a:gd name="T17" fmla="*/ 456462 h 327"/>
              <a:gd name="T18" fmla="*/ 58102 w 75"/>
              <a:gd name="T19" fmla="*/ 463550 h 327"/>
              <a:gd name="T20" fmla="*/ 28406 w 75"/>
              <a:gd name="T21" fmla="*/ 463550 h 327"/>
              <a:gd name="T22" fmla="*/ 19367 w 75"/>
              <a:gd name="T23" fmla="*/ 456462 h 327"/>
              <a:gd name="T24" fmla="*/ 19367 w 75"/>
              <a:gd name="T25" fmla="*/ 335967 h 327"/>
              <a:gd name="T26" fmla="*/ 9038 w 75"/>
              <a:gd name="T27" fmla="*/ 279264 h 327"/>
              <a:gd name="T28" fmla="*/ 0 w 75"/>
              <a:gd name="T29" fmla="*/ 223978 h 327"/>
              <a:gd name="T30" fmla="*/ 0 w 75"/>
              <a:gd name="T31" fmla="*/ 56703 h 327"/>
              <a:gd name="T32" fmla="*/ 9038 w 75"/>
              <a:gd name="T33" fmla="*/ 8506 h 327"/>
              <a:gd name="T34" fmla="*/ 19367 w 75"/>
              <a:gd name="T35" fmla="*/ 0 h 327"/>
              <a:gd name="T36" fmla="*/ 58102 w 75"/>
              <a:gd name="T37" fmla="*/ 0 h 327"/>
              <a:gd name="T38" fmla="*/ 67140 w 75"/>
              <a:gd name="T39" fmla="*/ 8506 h 32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75" h="327">
                <a:moveTo>
                  <a:pt x="52" y="6"/>
                </a:moveTo>
                <a:lnTo>
                  <a:pt x="52" y="119"/>
                </a:lnTo>
                <a:lnTo>
                  <a:pt x="60" y="175"/>
                </a:lnTo>
                <a:lnTo>
                  <a:pt x="67" y="231"/>
                </a:lnTo>
                <a:lnTo>
                  <a:pt x="67" y="254"/>
                </a:lnTo>
                <a:lnTo>
                  <a:pt x="75" y="282"/>
                </a:lnTo>
                <a:lnTo>
                  <a:pt x="67" y="299"/>
                </a:lnTo>
                <a:lnTo>
                  <a:pt x="60" y="322"/>
                </a:lnTo>
                <a:lnTo>
                  <a:pt x="52" y="322"/>
                </a:lnTo>
                <a:lnTo>
                  <a:pt x="45" y="327"/>
                </a:lnTo>
                <a:lnTo>
                  <a:pt x="22" y="327"/>
                </a:lnTo>
                <a:lnTo>
                  <a:pt x="15" y="322"/>
                </a:lnTo>
                <a:lnTo>
                  <a:pt x="15" y="237"/>
                </a:lnTo>
                <a:lnTo>
                  <a:pt x="7" y="197"/>
                </a:lnTo>
                <a:lnTo>
                  <a:pt x="0" y="158"/>
                </a:lnTo>
                <a:lnTo>
                  <a:pt x="0" y="40"/>
                </a:lnTo>
                <a:lnTo>
                  <a:pt x="7" y="6"/>
                </a:lnTo>
                <a:lnTo>
                  <a:pt x="15" y="0"/>
                </a:lnTo>
                <a:lnTo>
                  <a:pt x="45" y="0"/>
                </a:lnTo>
                <a:lnTo>
                  <a:pt x="52" y="6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Freeform 21">
            <a:extLst>
              <a:ext uri="{FF2B5EF4-FFF2-40B4-BE49-F238E27FC236}">
                <a16:creationId xmlns:a16="http://schemas.microsoft.com/office/drawing/2014/main" id="{A2AD3F24-E3E7-4F00-AF85-B1D031752CD0}"/>
              </a:ext>
            </a:extLst>
          </p:cNvPr>
          <p:cNvSpPr>
            <a:spLocks/>
          </p:cNvSpPr>
          <p:nvPr/>
        </p:nvSpPr>
        <p:spPr bwMode="auto">
          <a:xfrm>
            <a:off x="4319588" y="854075"/>
            <a:ext cx="233362" cy="649288"/>
          </a:xfrm>
          <a:custGeom>
            <a:avLst/>
            <a:gdLst>
              <a:gd name="T0" fmla="*/ 233362 w 180"/>
              <a:gd name="T1" fmla="*/ 32678 h 457"/>
              <a:gd name="T2" fmla="*/ 204840 w 180"/>
              <a:gd name="T3" fmla="*/ 112240 h 457"/>
              <a:gd name="T4" fmla="*/ 185393 w 180"/>
              <a:gd name="T5" fmla="*/ 184699 h 457"/>
              <a:gd name="T6" fmla="*/ 165946 w 180"/>
              <a:gd name="T7" fmla="*/ 257158 h 457"/>
              <a:gd name="T8" fmla="*/ 146499 w 180"/>
              <a:gd name="T9" fmla="*/ 336720 h 457"/>
              <a:gd name="T10" fmla="*/ 136128 w 180"/>
              <a:gd name="T11" fmla="*/ 409179 h 457"/>
              <a:gd name="T12" fmla="*/ 106309 w 180"/>
              <a:gd name="T13" fmla="*/ 488742 h 457"/>
              <a:gd name="T14" fmla="*/ 97234 w 180"/>
              <a:gd name="T15" fmla="*/ 561201 h 457"/>
              <a:gd name="T16" fmla="*/ 67416 w 180"/>
              <a:gd name="T17" fmla="*/ 633660 h 457"/>
              <a:gd name="T18" fmla="*/ 58341 w 180"/>
              <a:gd name="T19" fmla="*/ 640763 h 457"/>
              <a:gd name="T20" fmla="*/ 47969 w 180"/>
              <a:gd name="T21" fmla="*/ 640763 h 457"/>
              <a:gd name="T22" fmla="*/ 38894 w 180"/>
              <a:gd name="T23" fmla="*/ 649288 h 457"/>
              <a:gd name="T24" fmla="*/ 9075 w 180"/>
              <a:gd name="T25" fmla="*/ 649288 h 457"/>
              <a:gd name="T26" fmla="*/ 0 w 180"/>
              <a:gd name="T27" fmla="*/ 640763 h 457"/>
              <a:gd name="T28" fmla="*/ 0 w 180"/>
              <a:gd name="T29" fmla="*/ 609507 h 457"/>
              <a:gd name="T30" fmla="*/ 9075 w 180"/>
              <a:gd name="T31" fmla="*/ 568305 h 457"/>
              <a:gd name="T32" fmla="*/ 28522 w 180"/>
              <a:gd name="T33" fmla="*/ 528523 h 457"/>
              <a:gd name="T34" fmla="*/ 38894 w 180"/>
              <a:gd name="T35" fmla="*/ 480217 h 457"/>
              <a:gd name="T36" fmla="*/ 58341 w 180"/>
              <a:gd name="T37" fmla="*/ 440436 h 457"/>
              <a:gd name="T38" fmla="*/ 67416 w 180"/>
              <a:gd name="T39" fmla="*/ 400655 h 457"/>
              <a:gd name="T40" fmla="*/ 77787 w 180"/>
              <a:gd name="T41" fmla="*/ 352349 h 457"/>
              <a:gd name="T42" fmla="*/ 86863 w 180"/>
              <a:gd name="T43" fmla="*/ 304043 h 457"/>
              <a:gd name="T44" fmla="*/ 97234 w 180"/>
              <a:gd name="T45" fmla="*/ 264262 h 457"/>
              <a:gd name="T46" fmla="*/ 165946 w 180"/>
              <a:gd name="T47" fmla="*/ 15628 h 457"/>
              <a:gd name="T48" fmla="*/ 175022 w 180"/>
              <a:gd name="T49" fmla="*/ 8525 h 457"/>
              <a:gd name="T50" fmla="*/ 185393 w 180"/>
              <a:gd name="T51" fmla="*/ 8525 h 457"/>
              <a:gd name="T52" fmla="*/ 194468 w 180"/>
              <a:gd name="T53" fmla="*/ 0 h 457"/>
              <a:gd name="T54" fmla="*/ 213915 w 180"/>
              <a:gd name="T55" fmla="*/ 0 h 457"/>
              <a:gd name="T56" fmla="*/ 233362 w 180"/>
              <a:gd name="T57" fmla="*/ 15628 h 457"/>
              <a:gd name="T58" fmla="*/ 233362 w 180"/>
              <a:gd name="T59" fmla="*/ 32678 h 457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0" h="457">
                <a:moveTo>
                  <a:pt x="180" y="23"/>
                </a:moveTo>
                <a:lnTo>
                  <a:pt x="158" y="79"/>
                </a:lnTo>
                <a:lnTo>
                  <a:pt x="143" y="130"/>
                </a:lnTo>
                <a:lnTo>
                  <a:pt x="128" y="181"/>
                </a:lnTo>
                <a:lnTo>
                  <a:pt x="113" y="237"/>
                </a:lnTo>
                <a:lnTo>
                  <a:pt x="105" y="288"/>
                </a:lnTo>
                <a:lnTo>
                  <a:pt x="82" y="344"/>
                </a:lnTo>
                <a:lnTo>
                  <a:pt x="75" y="395"/>
                </a:lnTo>
                <a:lnTo>
                  <a:pt x="52" y="446"/>
                </a:lnTo>
                <a:lnTo>
                  <a:pt x="45" y="451"/>
                </a:lnTo>
                <a:lnTo>
                  <a:pt x="37" y="451"/>
                </a:lnTo>
                <a:lnTo>
                  <a:pt x="30" y="457"/>
                </a:lnTo>
                <a:lnTo>
                  <a:pt x="7" y="457"/>
                </a:lnTo>
                <a:lnTo>
                  <a:pt x="0" y="451"/>
                </a:lnTo>
                <a:lnTo>
                  <a:pt x="0" y="429"/>
                </a:lnTo>
                <a:lnTo>
                  <a:pt x="7" y="400"/>
                </a:lnTo>
                <a:lnTo>
                  <a:pt x="22" y="372"/>
                </a:lnTo>
                <a:lnTo>
                  <a:pt x="30" y="338"/>
                </a:lnTo>
                <a:lnTo>
                  <a:pt x="45" y="310"/>
                </a:lnTo>
                <a:lnTo>
                  <a:pt x="52" y="282"/>
                </a:lnTo>
                <a:lnTo>
                  <a:pt x="60" y="248"/>
                </a:lnTo>
                <a:lnTo>
                  <a:pt x="67" y="214"/>
                </a:lnTo>
                <a:lnTo>
                  <a:pt x="75" y="186"/>
                </a:lnTo>
                <a:lnTo>
                  <a:pt x="128" y="11"/>
                </a:lnTo>
                <a:lnTo>
                  <a:pt x="135" y="6"/>
                </a:lnTo>
                <a:lnTo>
                  <a:pt x="143" y="6"/>
                </a:lnTo>
                <a:lnTo>
                  <a:pt x="150" y="0"/>
                </a:lnTo>
                <a:lnTo>
                  <a:pt x="165" y="0"/>
                </a:lnTo>
                <a:lnTo>
                  <a:pt x="180" y="11"/>
                </a:lnTo>
                <a:lnTo>
                  <a:pt x="180" y="23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Freeform 22">
            <a:extLst>
              <a:ext uri="{FF2B5EF4-FFF2-40B4-BE49-F238E27FC236}">
                <a16:creationId xmlns:a16="http://schemas.microsoft.com/office/drawing/2014/main" id="{51513BF9-5B51-41F8-96FC-4843FD02F8A7}"/>
              </a:ext>
            </a:extLst>
          </p:cNvPr>
          <p:cNvSpPr>
            <a:spLocks/>
          </p:cNvSpPr>
          <p:nvPr/>
        </p:nvSpPr>
        <p:spPr bwMode="auto">
          <a:xfrm>
            <a:off x="8428039" y="868363"/>
            <a:ext cx="630237" cy="514350"/>
          </a:xfrm>
          <a:custGeom>
            <a:avLst/>
            <a:gdLst>
              <a:gd name="T0" fmla="*/ 630237 w 488"/>
              <a:gd name="T1" fmla="*/ 96886 h 361"/>
              <a:gd name="T2" fmla="*/ 601825 w 488"/>
              <a:gd name="T3" fmla="*/ 129656 h 361"/>
              <a:gd name="T4" fmla="*/ 563081 w 488"/>
              <a:gd name="T5" fmla="*/ 136780 h 361"/>
              <a:gd name="T6" fmla="*/ 494633 w 488"/>
              <a:gd name="T7" fmla="*/ 129656 h 361"/>
              <a:gd name="T8" fmla="*/ 320284 w 488"/>
              <a:gd name="T9" fmla="*/ 121107 h 361"/>
              <a:gd name="T10" fmla="*/ 262168 w 488"/>
              <a:gd name="T11" fmla="*/ 136780 h 361"/>
              <a:gd name="T12" fmla="*/ 213092 w 488"/>
              <a:gd name="T13" fmla="*/ 161002 h 361"/>
              <a:gd name="T14" fmla="*/ 164017 w 488"/>
              <a:gd name="T15" fmla="*/ 193772 h 361"/>
              <a:gd name="T16" fmla="*/ 135604 w 488"/>
              <a:gd name="T17" fmla="*/ 233666 h 361"/>
              <a:gd name="T18" fmla="*/ 105900 w 488"/>
              <a:gd name="T19" fmla="*/ 273560 h 361"/>
              <a:gd name="T20" fmla="*/ 86528 w 488"/>
              <a:gd name="T21" fmla="*/ 313454 h 361"/>
              <a:gd name="T22" fmla="*/ 67156 w 488"/>
              <a:gd name="T23" fmla="*/ 353348 h 361"/>
              <a:gd name="T24" fmla="*/ 58116 w 488"/>
              <a:gd name="T25" fmla="*/ 401791 h 361"/>
              <a:gd name="T26" fmla="*/ 77488 w 488"/>
              <a:gd name="T27" fmla="*/ 465907 h 361"/>
              <a:gd name="T28" fmla="*/ 77488 w 488"/>
              <a:gd name="T29" fmla="*/ 507226 h 361"/>
              <a:gd name="T30" fmla="*/ 67156 w 488"/>
              <a:gd name="T31" fmla="*/ 514350 h 361"/>
              <a:gd name="T32" fmla="*/ 38744 w 488"/>
              <a:gd name="T33" fmla="*/ 507226 h 361"/>
              <a:gd name="T34" fmla="*/ 9040 w 488"/>
              <a:gd name="T35" fmla="*/ 458783 h 361"/>
              <a:gd name="T36" fmla="*/ 0 w 488"/>
              <a:gd name="T37" fmla="*/ 370446 h 361"/>
              <a:gd name="T38" fmla="*/ 28412 w 488"/>
              <a:gd name="T39" fmla="*/ 273560 h 361"/>
              <a:gd name="T40" fmla="*/ 77488 w 488"/>
              <a:gd name="T41" fmla="*/ 193772 h 361"/>
              <a:gd name="T42" fmla="*/ 125273 w 488"/>
              <a:gd name="T43" fmla="*/ 136780 h 361"/>
              <a:gd name="T44" fmla="*/ 164017 w 488"/>
              <a:gd name="T45" fmla="*/ 105435 h 361"/>
              <a:gd name="T46" fmla="*/ 232464 w 488"/>
              <a:gd name="T47" fmla="*/ 56992 h 361"/>
              <a:gd name="T48" fmla="*/ 281540 w 488"/>
              <a:gd name="T49" fmla="*/ 32770 h 361"/>
              <a:gd name="T50" fmla="*/ 329325 w 488"/>
              <a:gd name="T51" fmla="*/ 17098 h 361"/>
              <a:gd name="T52" fmla="*/ 387441 w 488"/>
              <a:gd name="T53" fmla="*/ 8549 h 361"/>
              <a:gd name="T54" fmla="*/ 436517 w 488"/>
              <a:gd name="T55" fmla="*/ 0 h 361"/>
              <a:gd name="T56" fmla="*/ 494633 w 488"/>
              <a:gd name="T57" fmla="*/ 8549 h 361"/>
              <a:gd name="T58" fmla="*/ 533377 w 488"/>
              <a:gd name="T59" fmla="*/ 17098 h 361"/>
              <a:gd name="T60" fmla="*/ 572121 w 488"/>
              <a:gd name="T61" fmla="*/ 32770 h 361"/>
              <a:gd name="T62" fmla="*/ 601825 w 488"/>
              <a:gd name="T63" fmla="*/ 48443 h 361"/>
              <a:gd name="T64" fmla="*/ 630237 w 488"/>
              <a:gd name="T65" fmla="*/ 81213 h 36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488" h="361">
                <a:moveTo>
                  <a:pt x="488" y="57"/>
                </a:moveTo>
                <a:lnTo>
                  <a:pt x="488" y="68"/>
                </a:lnTo>
                <a:lnTo>
                  <a:pt x="481" y="79"/>
                </a:lnTo>
                <a:lnTo>
                  <a:pt x="466" y="91"/>
                </a:lnTo>
                <a:lnTo>
                  <a:pt x="458" y="102"/>
                </a:lnTo>
                <a:lnTo>
                  <a:pt x="436" y="96"/>
                </a:lnTo>
                <a:lnTo>
                  <a:pt x="413" y="91"/>
                </a:lnTo>
                <a:lnTo>
                  <a:pt x="383" y="91"/>
                </a:lnTo>
                <a:lnTo>
                  <a:pt x="360" y="85"/>
                </a:lnTo>
                <a:lnTo>
                  <a:pt x="248" y="85"/>
                </a:lnTo>
                <a:lnTo>
                  <a:pt x="225" y="91"/>
                </a:lnTo>
                <a:lnTo>
                  <a:pt x="203" y="96"/>
                </a:lnTo>
                <a:lnTo>
                  <a:pt x="180" y="108"/>
                </a:lnTo>
                <a:lnTo>
                  <a:pt x="165" y="113"/>
                </a:lnTo>
                <a:lnTo>
                  <a:pt x="150" y="124"/>
                </a:lnTo>
                <a:lnTo>
                  <a:pt x="127" y="136"/>
                </a:lnTo>
                <a:lnTo>
                  <a:pt x="120" y="153"/>
                </a:lnTo>
                <a:lnTo>
                  <a:pt x="105" y="164"/>
                </a:lnTo>
                <a:lnTo>
                  <a:pt x="97" y="181"/>
                </a:lnTo>
                <a:lnTo>
                  <a:pt x="82" y="192"/>
                </a:lnTo>
                <a:lnTo>
                  <a:pt x="75" y="203"/>
                </a:lnTo>
                <a:lnTo>
                  <a:pt x="67" y="220"/>
                </a:lnTo>
                <a:lnTo>
                  <a:pt x="60" y="232"/>
                </a:lnTo>
                <a:lnTo>
                  <a:pt x="52" y="248"/>
                </a:lnTo>
                <a:lnTo>
                  <a:pt x="52" y="260"/>
                </a:lnTo>
                <a:lnTo>
                  <a:pt x="45" y="282"/>
                </a:lnTo>
                <a:lnTo>
                  <a:pt x="52" y="305"/>
                </a:lnTo>
                <a:lnTo>
                  <a:pt x="60" y="327"/>
                </a:lnTo>
                <a:lnTo>
                  <a:pt x="67" y="350"/>
                </a:lnTo>
                <a:lnTo>
                  <a:pt x="60" y="356"/>
                </a:lnTo>
                <a:lnTo>
                  <a:pt x="52" y="356"/>
                </a:lnTo>
                <a:lnTo>
                  <a:pt x="52" y="361"/>
                </a:lnTo>
                <a:lnTo>
                  <a:pt x="45" y="356"/>
                </a:lnTo>
                <a:lnTo>
                  <a:pt x="30" y="356"/>
                </a:lnTo>
                <a:lnTo>
                  <a:pt x="22" y="350"/>
                </a:lnTo>
                <a:lnTo>
                  <a:pt x="7" y="322"/>
                </a:lnTo>
                <a:lnTo>
                  <a:pt x="0" y="288"/>
                </a:lnTo>
                <a:lnTo>
                  <a:pt x="0" y="260"/>
                </a:lnTo>
                <a:lnTo>
                  <a:pt x="7" y="226"/>
                </a:lnTo>
                <a:lnTo>
                  <a:pt x="22" y="192"/>
                </a:lnTo>
                <a:lnTo>
                  <a:pt x="37" y="164"/>
                </a:lnTo>
                <a:lnTo>
                  <a:pt x="60" y="136"/>
                </a:lnTo>
                <a:lnTo>
                  <a:pt x="82" y="108"/>
                </a:lnTo>
                <a:lnTo>
                  <a:pt x="97" y="96"/>
                </a:lnTo>
                <a:lnTo>
                  <a:pt x="112" y="79"/>
                </a:lnTo>
                <a:lnTo>
                  <a:pt x="127" y="74"/>
                </a:lnTo>
                <a:lnTo>
                  <a:pt x="150" y="62"/>
                </a:lnTo>
                <a:lnTo>
                  <a:pt x="180" y="40"/>
                </a:lnTo>
                <a:lnTo>
                  <a:pt x="203" y="29"/>
                </a:lnTo>
                <a:lnTo>
                  <a:pt x="218" y="23"/>
                </a:lnTo>
                <a:lnTo>
                  <a:pt x="240" y="17"/>
                </a:lnTo>
                <a:lnTo>
                  <a:pt x="255" y="12"/>
                </a:lnTo>
                <a:lnTo>
                  <a:pt x="278" y="6"/>
                </a:lnTo>
                <a:lnTo>
                  <a:pt x="300" y="6"/>
                </a:lnTo>
                <a:lnTo>
                  <a:pt x="323" y="0"/>
                </a:lnTo>
                <a:lnTo>
                  <a:pt x="338" y="0"/>
                </a:lnTo>
                <a:lnTo>
                  <a:pt x="360" y="6"/>
                </a:lnTo>
                <a:lnTo>
                  <a:pt x="383" y="6"/>
                </a:lnTo>
                <a:lnTo>
                  <a:pt x="398" y="12"/>
                </a:lnTo>
                <a:lnTo>
                  <a:pt x="413" y="12"/>
                </a:lnTo>
                <a:lnTo>
                  <a:pt x="428" y="17"/>
                </a:lnTo>
                <a:lnTo>
                  <a:pt x="443" y="23"/>
                </a:lnTo>
                <a:lnTo>
                  <a:pt x="458" y="29"/>
                </a:lnTo>
                <a:lnTo>
                  <a:pt x="466" y="34"/>
                </a:lnTo>
                <a:lnTo>
                  <a:pt x="473" y="45"/>
                </a:lnTo>
                <a:lnTo>
                  <a:pt x="488" y="57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Freeform 23">
            <a:extLst>
              <a:ext uri="{FF2B5EF4-FFF2-40B4-BE49-F238E27FC236}">
                <a16:creationId xmlns:a16="http://schemas.microsoft.com/office/drawing/2014/main" id="{2B6BFAC8-8F39-40CB-BA9F-4F470586E77A}"/>
              </a:ext>
            </a:extLst>
          </p:cNvPr>
          <p:cNvSpPr>
            <a:spLocks/>
          </p:cNvSpPr>
          <p:nvPr/>
        </p:nvSpPr>
        <p:spPr bwMode="auto">
          <a:xfrm>
            <a:off x="3746501" y="877889"/>
            <a:ext cx="252413" cy="655637"/>
          </a:xfrm>
          <a:custGeom>
            <a:avLst/>
            <a:gdLst>
              <a:gd name="T0" fmla="*/ 57952 w 196"/>
              <a:gd name="T1" fmla="*/ 8515 h 462"/>
              <a:gd name="T2" fmla="*/ 77269 w 196"/>
              <a:gd name="T3" fmla="*/ 79471 h 462"/>
              <a:gd name="T4" fmla="*/ 96587 w 196"/>
              <a:gd name="T5" fmla="*/ 144751 h 462"/>
              <a:gd name="T6" fmla="*/ 126207 w 196"/>
              <a:gd name="T7" fmla="*/ 215707 h 462"/>
              <a:gd name="T8" fmla="*/ 145524 w 196"/>
              <a:gd name="T9" fmla="*/ 279568 h 462"/>
              <a:gd name="T10" fmla="*/ 164841 w 196"/>
              <a:gd name="T11" fmla="*/ 351944 h 462"/>
              <a:gd name="T12" fmla="*/ 184158 w 196"/>
              <a:gd name="T13" fmla="*/ 415804 h 462"/>
              <a:gd name="T14" fmla="*/ 213778 w 196"/>
              <a:gd name="T15" fmla="*/ 488180 h 462"/>
              <a:gd name="T16" fmla="*/ 233096 w 196"/>
              <a:gd name="T17" fmla="*/ 560555 h 462"/>
              <a:gd name="T18" fmla="*/ 242110 w 196"/>
              <a:gd name="T19" fmla="*/ 576166 h 462"/>
              <a:gd name="T20" fmla="*/ 242110 w 196"/>
              <a:gd name="T21" fmla="*/ 624416 h 462"/>
              <a:gd name="T22" fmla="*/ 252413 w 196"/>
              <a:gd name="T23" fmla="*/ 640027 h 462"/>
              <a:gd name="T24" fmla="*/ 242110 w 196"/>
              <a:gd name="T25" fmla="*/ 648541 h 462"/>
              <a:gd name="T26" fmla="*/ 222793 w 196"/>
              <a:gd name="T27" fmla="*/ 648541 h 462"/>
              <a:gd name="T28" fmla="*/ 213778 w 196"/>
              <a:gd name="T29" fmla="*/ 655637 h 462"/>
              <a:gd name="T30" fmla="*/ 193173 w 196"/>
              <a:gd name="T31" fmla="*/ 655637 h 462"/>
              <a:gd name="T32" fmla="*/ 184158 w 196"/>
              <a:gd name="T33" fmla="*/ 648541 h 462"/>
              <a:gd name="T34" fmla="*/ 173856 w 196"/>
              <a:gd name="T35" fmla="*/ 615901 h 462"/>
              <a:gd name="T36" fmla="*/ 164841 w 196"/>
              <a:gd name="T37" fmla="*/ 576166 h 462"/>
              <a:gd name="T38" fmla="*/ 154539 w 196"/>
              <a:gd name="T39" fmla="*/ 543526 h 462"/>
              <a:gd name="T40" fmla="*/ 154539 w 196"/>
              <a:gd name="T41" fmla="*/ 512305 h 462"/>
              <a:gd name="T42" fmla="*/ 145524 w 196"/>
              <a:gd name="T43" fmla="*/ 488180 h 462"/>
              <a:gd name="T44" fmla="*/ 135221 w 196"/>
              <a:gd name="T45" fmla="*/ 448444 h 462"/>
              <a:gd name="T46" fmla="*/ 126207 w 196"/>
              <a:gd name="T47" fmla="*/ 415804 h 462"/>
              <a:gd name="T48" fmla="*/ 115904 w 196"/>
              <a:gd name="T49" fmla="*/ 384584 h 462"/>
              <a:gd name="T50" fmla="*/ 106889 w 196"/>
              <a:gd name="T51" fmla="*/ 343429 h 462"/>
              <a:gd name="T52" fmla="*/ 87572 w 196"/>
              <a:gd name="T53" fmla="*/ 303693 h 462"/>
              <a:gd name="T54" fmla="*/ 77269 w 196"/>
              <a:gd name="T55" fmla="*/ 255443 h 462"/>
              <a:gd name="T56" fmla="*/ 57952 w 196"/>
              <a:gd name="T57" fmla="*/ 215707 h 462"/>
              <a:gd name="T58" fmla="*/ 38635 w 196"/>
              <a:gd name="T59" fmla="*/ 175972 h 462"/>
              <a:gd name="T60" fmla="*/ 29620 w 196"/>
              <a:gd name="T61" fmla="*/ 136236 h 462"/>
              <a:gd name="T62" fmla="*/ 19317 w 196"/>
              <a:gd name="T63" fmla="*/ 87986 h 462"/>
              <a:gd name="T64" fmla="*/ 0 w 196"/>
              <a:gd name="T65" fmla="*/ 48250 h 462"/>
              <a:gd name="T66" fmla="*/ 0 w 196"/>
              <a:gd name="T67" fmla="*/ 24125 h 462"/>
              <a:gd name="T68" fmla="*/ 19317 w 196"/>
              <a:gd name="T69" fmla="*/ 8515 h 462"/>
              <a:gd name="T70" fmla="*/ 29620 w 196"/>
              <a:gd name="T71" fmla="*/ 8515 h 462"/>
              <a:gd name="T72" fmla="*/ 29620 w 196"/>
              <a:gd name="T73" fmla="*/ 0 h 462"/>
              <a:gd name="T74" fmla="*/ 48937 w 196"/>
              <a:gd name="T75" fmla="*/ 0 h 462"/>
              <a:gd name="T76" fmla="*/ 57952 w 196"/>
              <a:gd name="T77" fmla="*/ 8515 h 46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96" h="462">
                <a:moveTo>
                  <a:pt x="45" y="6"/>
                </a:moveTo>
                <a:lnTo>
                  <a:pt x="60" y="56"/>
                </a:lnTo>
                <a:lnTo>
                  <a:pt x="75" y="102"/>
                </a:lnTo>
                <a:lnTo>
                  <a:pt x="98" y="152"/>
                </a:lnTo>
                <a:lnTo>
                  <a:pt x="113" y="197"/>
                </a:lnTo>
                <a:lnTo>
                  <a:pt x="128" y="248"/>
                </a:lnTo>
                <a:lnTo>
                  <a:pt x="143" y="293"/>
                </a:lnTo>
                <a:lnTo>
                  <a:pt x="166" y="344"/>
                </a:lnTo>
                <a:lnTo>
                  <a:pt x="181" y="395"/>
                </a:lnTo>
                <a:lnTo>
                  <a:pt x="188" y="406"/>
                </a:lnTo>
                <a:lnTo>
                  <a:pt x="188" y="440"/>
                </a:lnTo>
                <a:lnTo>
                  <a:pt x="196" y="451"/>
                </a:lnTo>
                <a:lnTo>
                  <a:pt x="188" y="457"/>
                </a:lnTo>
                <a:lnTo>
                  <a:pt x="173" y="457"/>
                </a:lnTo>
                <a:lnTo>
                  <a:pt x="166" y="462"/>
                </a:lnTo>
                <a:lnTo>
                  <a:pt x="150" y="462"/>
                </a:lnTo>
                <a:lnTo>
                  <a:pt x="143" y="457"/>
                </a:lnTo>
                <a:lnTo>
                  <a:pt x="135" y="434"/>
                </a:lnTo>
                <a:lnTo>
                  <a:pt x="128" y="406"/>
                </a:lnTo>
                <a:lnTo>
                  <a:pt x="120" y="383"/>
                </a:lnTo>
                <a:lnTo>
                  <a:pt x="120" y="361"/>
                </a:lnTo>
                <a:lnTo>
                  <a:pt x="113" y="344"/>
                </a:lnTo>
                <a:lnTo>
                  <a:pt x="105" y="316"/>
                </a:lnTo>
                <a:lnTo>
                  <a:pt x="98" y="293"/>
                </a:lnTo>
                <a:lnTo>
                  <a:pt x="90" y="271"/>
                </a:lnTo>
                <a:lnTo>
                  <a:pt x="83" y="242"/>
                </a:lnTo>
                <a:lnTo>
                  <a:pt x="68" y="214"/>
                </a:lnTo>
                <a:lnTo>
                  <a:pt x="60" y="180"/>
                </a:lnTo>
                <a:lnTo>
                  <a:pt x="45" y="152"/>
                </a:lnTo>
                <a:lnTo>
                  <a:pt x="30" y="124"/>
                </a:lnTo>
                <a:lnTo>
                  <a:pt x="23" y="96"/>
                </a:lnTo>
                <a:lnTo>
                  <a:pt x="15" y="62"/>
                </a:lnTo>
                <a:lnTo>
                  <a:pt x="0" y="34"/>
                </a:lnTo>
                <a:lnTo>
                  <a:pt x="0" y="17"/>
                </a:lnTo>
                <a:lnTo>
                  <a:pt x="15" y="6"/>
                </a:lnTo>
                <a:lnTo>
                  <a:pt x="23" y="6"/>
                </a:lnTo>
                <a:lnTo>
                  <a:pt x="23" y="0"/>
                </a:lnTo>
                <a:lnTo>
                  <a:pt x="38" y="0"/>
                </a:lnTo>
                <a:lnTo>
                  <a:pt x="45" y="6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Freeform 24">
            <a:extLst>
              <a:ext uri="{FF2B5EF4-FFF2-40B4-BE49-F238E27FC236}">
                <a16:creationId xmlns:a16="http://schemas.microsoft.com/office/drawing/2014/main" id="{06E0BFF4-AA25-4E6E-914E-266E5D226005}"/>
              </a:ext>
            </a:extLst>
          </p:cNvPr>
          <p:cNvSpPr>
            <a:spLocks/>
          </p:cNvSpPr>
          <p:nvPr/>
        </p:nvSpPr>
        <p:spPr bwMode="auto">
          <a:xfrm>
            <a:off x="5135563" y="901700"/>
            <a:ext cx="87312" cy="63500"/>
          </a:xfrm>
          <a:custGeom>
            <a:avLst/>
            <a:gdLst>
              <a:gd name="T0" fmla="*/ 87312 w 68"/>
              <a:gd name="T1" fmla="*/ 23989 h 45"/>
              <a:gd name="T2" fmla="*/ 87312 w 68"/>
              <a:gd name="T3" fmla="*/ 47978 h 45"/>
              <a:gd name="T4" fmla="*/ 68052 w 68"/>
              <a:gd name="T5" fmla="*/ 63500 h 45"/>
              <a:gd name="T6" fmla="*/ 19260 w 68"/>
              <a:gd name="T7" fmla="*/ 63500 h 45"/>
              <a:gd name="T8" fmla="*/ 0 w 68"/>
              <a:gd name="T9" fmla="*/ 47978 h 45"/>
              <a:gd name="T10" fmla="*/ 0 w 68"/>
              <a:gd name="T11" fmla="*/ 31044 h 45"/>
              <a:gd name="T12" fmla="*/ 10272 w 68"/>
              <a:gd name="T13" fmla="*/ 23989 h 45"/>
              <a:gd name="T14" fmla="*/ 19260 w 68"/>
              <a:gd name="T15" fmla="*/ 8467 h 45"/>
              <a:gd name="T16" fmla="*/ 29532 w 68"/>
              <a:gd name="T17" fmla="*/ 0 h 45"/>
              <a:gd name="T18" fmla="*/ 78324 w 68"/>
              <a:gd name="T19" fmla="*/ 0 h 45"/>
              <a:gd name="T20" fmla="*/ 78324 w 68"/>
              <a:gd name="T21" fmla="*/ 8467 h 45"/>
              <a:gd name="T22" fmla="*/ 87312 w 68"/>
              <a:gd name="T23" fmla="*/ 15522 h 45"/>
              <a:gd name="T24" fmla="*/ 87312 w 68"/>
              <a:gd name="T25" fmla="*/ 23989 h 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68" h="45">
                <a:moveTo>
                  <a:pt x="68" y="17"/>
                </a:moveTo>
                <a:lnTo>
                  <a:pt x="68" y="34"/>
                </a:lnTo>
                <a:lnTo>
                  <a:pt x="53" y="45"/>
                </a:lnTo>
                <a:lnTo>
                  <a:pt x="15" y="45"/>
                </a:lnTo>
                <a:lnTo>
                  <a:pt x="0" y="34"/>
                </a:lnTo>
                <a:lnTo>
                  <a:pt x="0" y="22"/>
                </a:lnTo>
                <a:lnTo>
                  <a:pt x="8" y="17"/>
                </a:lnTo>
                <a:lnTo>
                  <a:pt x="15" y="6"/>
                </a:lnTo>
                <a:lnTo>
                  <a:pt x="23" y="0"/>
                </a:lnTo>
                <a:lnTo>
                  <a:pt x="61" y="0"/>
                </a:lnTo>
                <a:lnTo>
                  <a:pt x="61" y="6"/>
                </a:lnTo>
                <a:lnTo>
                  <a:pt x="68" y="11"/>
                </a:lnTo>
                <a:lnTo>
                  <a:pt x="68" y="17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Freeform 25">
            <a:extLst>
              <a:ext uri="{FF2B5EF4-FFF2-40B4-BE49-F238E27FC236}">
                <a16:creationId xmlns:a16="http://schemas.microsoft.com/office/drawing/2014/main" id="{F5A5D493-FADB-4281-85B6-8D3DCD08D88F}"/>
              </a:ext>
            </a:extLst>
          </p:cNvPr>
          <p:cNvSpPr>
            <a:spLocks/>
          </p:cNvSpPr>
          <p:nvPr/>
        </p:nvSpPr>
        <p:spPr bwMode="auto">
          <a:xfrm>
            <a:off x="4581526" y="909638"/>
            <a:ext cx="282575" cy="488950"/>
          </a:xfrm>
          <a:custGeom>
            <a:avLst/>
            <a:gdLst>
              <a:gd name="T0" fmla="*/ 282575 w 218"/>
              <a:gd name="T1" fmla="*/ 15635 h 344"/>
              <a:gd name="T2" fmla="*/ 272205 w 218"/>
              <a:gd name="T3" fmla="*/ 31270 h 344"/>
              <a:gd name="T4" fmla="*/ 263132 w 218"/>
              <a:gd name="T5" fmla="*/ 55433 h 344"/>
              <a:gd name="T6" fmla="*/ 252762 w 218"/>
              <a:gd name="T7" fmla="*/ 79597 h 344"/>
              <a:gd name="T8" fmla="*/ 243689 w 218"/>
              <a:gd name="T9" fmla="*/ 103760 h 344"/>
              <a:gd name="T10" fmla="*/ 233319 w 218"/>
              <a:gd name="T11" fmla="*/ 119395 h 344"/>
              <a:gd name="T12" fmla="*/ 224245 w 218"/>
              <a:gd name="T13" fmla="*/ 143558 h 344"/>
              <a:gd name="T14" fmla="*/ 204802 w 218"/>
              <a:gd name="T15" fmla="*/ 159193 h 344"/>
              <a:gd name="T16" fmla="*/ 204802 w 218"/>
              <a:gd name="T17" fmla="*/ 183356 h 344"/>
              <a:gd name="T18" fmla="*/ 185359 w 218"/>
              <a:gd name="T19" fmla="*/ 223155 h 344"/>
              <a:gd name="T20" fmla="*/ 165916 w 218"/>
              <a:gd name="T21" fmla="*/ 264374 h 344"/>
              <a:gd name="T22" fmla="*/ 146472 w 218"/>
              <a:gd name="T23" fmla="*/ 295644 h 344"/>
              <a:gd name="T24" fmla="*/ 127029 w 218"/>
              <a:gd name="T25" fmla="*/ 335442 h 344"/>
              <a:gd name="T26" fmla="*/ 116659 w 218"/>
              <a:gd name="T27" fmla="*/ 376662 h 344"/>
              <a:gd name="T28" fmla="*/ 97216 w 218"/>
              <a:gd name="T29" fmla="*/ 407932 h 344"/>
              <a:gd name="T30" fmla="*/ 77773 w 218"/>
              <a:gd name="T31" fmla="*/ 447730 h 344"/>
              <a:gd name="T32" fmla="*/ 58330 w 218"/>
              <a:gd name="T33" fmla="*/ 488950 h 344"/>
              <a:gd name="T34" fmla="*/ 9074 w 218"/>
              <a:gd name="T35" fmla="*/ 488950 h 344"/>
              <a:gd name="T36" fmla="*/ 9074 w 218"/>
              <a:gd name="T37" fmla="*/ 480422 h 344"/>
              <a:gd name="T38" fmla="*/ 0 w 218"/>
              <a:gd name="T39" fmla="*/ 480422 h 344"/>
              <a:gd name="T40" fmla="*/ 0 w 218"/>
              <a:gd name="T41" fmla="*/ 471894 h 344"/>
              <a:gd name="T42" fmla="*/ 19443 w 218"/>
              <a:gd name="T43" fmla="*/ 416460 h 344"/>
              <a:gd name="T44" fmla="*/ 47960 w 218"/>
              <a:gd name="T45" fmla="*/ 359606 h 344"/>
              <a:gd name="T46" fmla="*/ 67403 w 218"/>
              <a:gd name="T47" fmla="*/ 304172 h 344"/>
              <a:gd name="T48" fmla="*/ 97216 w 218"/>
              <a:gd name="T49" fmla="*/ 247318 h 344"/>
              <a:gd name="T50" fmla="*/ 116659 w 218"/>
              <a:gd name="T51" fmla="*/ 191884 h 344"/>
              <a:gd name="T52" fmla="*/ 146472 w 218"/>
              <a:gd name="T53" fmla="*/ 135030 h 344"/>
              <a:gd name="T54" fmla="*/ 174989 w 218"/>
              <a:gd name="T55" fmla="*/ 71068 h 344"/>
              <a:gd name="T56" fmla="*/ 213876 w 218"/>
              <a:gd name="T57" fmla="*/ 22742 h 344"/>
              <a:gd name="T58" fmla="*/ 213876 w 218"/>
              <a:gd name="T59" fmla="*/ 15635 h 344"/>
              <a:gd name="T60" fmla="*/ 224245 w 218"/>
              <a:gd name="T61" fmla="*/ 7107 h 344"/>
              <a:gd name="T62" fmla="*/ 233319 w 218"/>
              <a:gd name="T63" fmla="*/ 7107 h 344"/>
              <a:gd name="T64" fmla="*/ 243689 w 218"/>
              <a:gd name="T65" fmla="*/ 0 h 344"/>
              <a:gd name="T66" fmla="*/ 252762 w 218"/>
              <a:gd name="T67" fmla="*/ 0 h 344"/>
              <a:gd name="T68" fmla="*/ 263132 w 218"/>
              <a:gd name="T69" fmla="*/ 7107 h 344"/>
              <a:gd name="T70" fmla="*/ 272205 w 218"/>
              <a:gd name="T71" fmla="*/ 7107 h 344"/>
              <a:gd name="T72" fmla="*/ 282575 w 218"/>
              <a:gd name="T73" fmla="*/ 15635 h 34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18" h="344">
                <a:moveTo>
                  <a:pt x="218" y="11"/>
                </a:moveTo>
                <a:lnTo>
                  <a:pt x="210" y="22"/>
                </a:lnTo>
                <a:lnTo>
                  <a:pt x="203" y="39"/>
                </a:lnTo>
                <a:lnTo>
                  <a:pt x="195" y="56"/>
                </a:lnTo>
                <a:lnTo>
                  <a:pt x="188" y="73"/>
                </a:lnTo>
                <a:lnTo>
                  <a:pt x="180" y="84"/>
                </a:lnTo>
                <a:lnTo>
                  <a:pt x="173" y="101"/>
                </a:lnTo>
                <a:lnTo>
                  <a:pt x="158" y="112"/>
                </a:lnTo>
                <a:lnTo>
                  <a:pt x="158" y="129"/>
                </a:lnTo>
                <a:lnTo>
                  <a:pt x="143" y="157"/>
                </a:lnTo>
                <a:lnTo>
                  <a:pt x="128" y="186"/>
                </a:lnTo>
                <a:lnTo>
                  <a:pt x="113" y="208"/>
                </a:lnTo>
                <a:lnTo>
                  <a:pt x="98" y="236"/>
                </a:lnTo>
                <a:lnTo>
                  <a:pt x="90" y="265"/>
                </a:lnTo>
                <a:lnTo>
                  <a:pt x="75" y="287"/>
                </a:lnTo>
                <a:lnTo>
                  <a:pt x="60" y="315"/>
                </a:lnTo>
                <a:lnTo>
                  <a:pt x="45" y="344"/>
                </a:lnTo>
                <a:lnTo>
                  <a:pt x="7" y="344"/>
                </a:lnTo>
                <a:lnTo>
                  <a:pt x="7" y="338"/>
                </a:lnTo>
                <a:lnTo>
                  <a:pt x="0" y="338"/>
                </a:lnTo>
                <a:lnTo>
                  <a:pt x="0" y="332"/>
                </a:lnTo>
                <a:lnTo>
                  <a:pt x="15" y="293"/>
                </a:lnTo>
                <a:lnTo>
                  <a:pt x="37" y="253"/>
                </a:lnTo>
                <a:lnTo>
                  <a:pt x="52" y="214"/>
                </a:lnTo>
                <a:lnTo>
                  <a:pt x="75" y="174"/>
                </a:lnTo>
                <a:lnTo>
                  <a:pt x="90" y="135"/>
                </a:lnTo>
                <a:lnTo>
                  <a:pt x="113" y="95"/>
                </a:lnTo>
                <a:lnTo>
                  <a:pt x="135" y="50"/>
                </a:lnTo>
                <a:lnTo>
                  <a:pt x="165" y="16"/>
                </a:lnTo>
                <a:lnTo>
                  <a:pt x="165" y="11"/>
                </a:lnTo>
                <a:lnTo>
                  <a:pt x="173" y="5"/>
                </a:lnTo>
                <a:lnTo>
                  <a:pt x="180" y="5"/>
                </a:lnTo>
                <a:lnTo>
                  <a:pt x="188" y="0"/>
                </a:lnTo>
                <a:lnTo>
                  <a:pt x="195" y="0"/>
                </a:lnTo>
                <a:lnTo>
                  <a:pt x="203" y="5"/>
                </a:lnTo>
                <a:lnTo>
                  <a:pt x="210" y="5"/>
                </a:lnTo>
                <a:lnTo>
                  <a:pt x="218" y="11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Freeform 26">
            <a:extLst>
              <a:ext uri="{FF2B5EF4-FFF2-40B4-BE49-F238E27FC236}">
                <a16:creationId xmlns:a16="http://schemas.microsoft.com/office/drawing/2014/main" id="{9E99E227-EB48-4E33-83CE-870A09C1644F}"/>
              </a:ext>
            </a:extLst>
          </p:cNvPr>
          <p:cNvSpPr>
            <a:spLocks/>
          </p:cNvSpPr>
          <p:nvPr/>
        </p:nvSpPr>
        <p:spPr bwMode="auto">
          <a:xfrm>
            <a:off x="6097588" y="909638"/>
            <a:ext cx="184150" cy="176212"/>
          </a:xfrm>
          <a:custGeom>
            <a:avLst/>
            <a:gdLst>
              <a:gd name="T0" fmla="*/ 135215 w 143"/>
              <a:gd name="T1" fmla="*/ 15632 h 124"/>
              <a:gd name="T2" fmla="*/ 115899 w 143"/>
              <a:gd name="T3" fmla="*/ 22737 h 124"/>
              <a:gd name="T4" fmla="*/ 115899 w 143"/>
              <a:gd name="T5" fmla="*/ 39790 h 124"/>
              <a:gd name="T6" fmla="*/ 154531 w 143"/>
              <a:gd name="T7" fmla="*/ 71053 h 124"/>
              <a:gd name="T8" fmla="*/ 173848 w 143"/>
              <a:gd name="T9" fmla="*/ 71053 h 124"/>
              <a:gd name="T10" fmla="*/ 184150 w 143"/>
              <a:gd name="T11" fmla="*/ 79580 h 124"/>
              <a:gd name="T12" fmla="*/ 173848 w 143"/>
              <a:gd name="T13" fmla="*/ 88106 h 124"/>
              <a:gd name="T14" fmla="*/ 184150 w 143"/>
              <a:gd name="T15" fmla="*/ 95211 h 124"/>
              <a:gd name="T16" fmla="*/ 184150 w 143"/>
              <a:gd name="T17" fmla="*/ 103738 h 124"/>
              <a:gd name="T18" fmla="*/ 154531 w 143"/>
              <a:gd name="T19" fmla="*/ 103738 h 124"/>
              <a:gd name="T20" fmla="*/ 145517 w 143"/>
              <a:gd name="T21" fmla="*/ 112264 h 124"/>
              <a:gd name="T22" fmla="*/ 135215 w 143"/>
              <a:gd name="T23" fmla="*/ 112264 h 124"/>
              <a:gd name="T24" fmla="*/ 126201 w 143"/>
              <a:gd name="T25" fmla="*/ 119369 h 124"/>
              <a:gd name="T26" fmla="*/ 115899 w 143"/>
              <a:gd name="T27" fmla="*/ 119369 h 124"/>
              <a:gd name="T28" fmla="*/ 115899 w 143"/>
              <a:gd name="T29" fmla="*/ 135001 h 124"/>
              <a:gd name="T30" fmla="*/ 135215 w 143"/>
              <a:gd name="T31" fmla="*/ 152054 h 124"/>
              <a:gd name="T32" fmla="*/ 126201 w 143"/>
              <a:gd name="T33" fmla="*/ 152054 h 124"/>
              <a:gd name="T34" fmla="*/ 135215 w 143"/>
              <a:gd name="T35" fmla="*/ 159159 h 124"/>
              <a:gd name="T36" fmla="*/ 115899 w 143"/>
              <a:gd name="T37" fmla="*/ 176212 h 124"/>
              <a:gd name="T38" fmla="*/ 106884 w 143"/>
              <a:gd name="T39" fmla="*/ 167686 h 124"/>
              <a:gd name="T40" fmla="*/ 96582 w 143"/>
              <a:gd name="T41" fmla="*/ 167686 h 124"/>
              <a:gd name="T42" fmla="*/ 86280 w 143"/>
              <a:gd name="T43" fmla="*/ 159159 h 124"/>
              <a:gd name="T44" fmla="*/ 86280 w 143"/>
              <a:gd name="T45" fmla="*/ 143528 h 124"/>
              <a:gd name="T46" fmla="*/ 66964 w 143"/>
              <a:gd name="T47" fmla="*/ 127896 h 124"/>
              <a:gd name="T48" fmla="*/ 57949 w 143"/>
              <a:gd name="T49" fmla="*/ 127896 h 124"/>
              <a:gd name="T50" fmla="*/ 47647 w 143"/>
              <a:gd name="T51" fmla="*/ 135001 h 124"/>
              <a:gd name="T52" fmla="*/ 38633 w 143"/>
              <a:gd name="T53" fmla="*/ 135001 h 124"/>
              <a:gd name="T54" fmla="*/ 28331 w 143"/>
              <a:gd name="T55" fmla="*/ 143528 h 124"/>
              <a:gd name="T56" fmla="*/ 9014 w 143"/>
              <a:gd name="T57" fmla="*/ 143528 h 124"/>
              <a:gd name="T58" fmla="*/ 0 w 143"/>
              <a:gd name="T59" fmla="*/ 135001 h 124"/>
              <a:gd name="T60" fmla="*/ 0 w 143"/>
              <a:gd name="T61" fmla="*/ 112264 h 124"/>
              <a:gd name="T62" fmla="*/ 9014 w 143"/>
              <a:gd name="T63" fmla="*/ 103738 h 124"/>
              <a:gd name="T64" fmla="*/ 19316 w 143"/>
              <a:gd name="T65" fmla="*/ 88106 h 124"/>
              <a:gd name="T66" fmla="*/ 38633 w 143"/>
              <a:gd name="T67" fmla="*/ 71053 h 124"/>
              <a:gd name="T68" fmla="*/ 28331 w 143"/>
              <a:gd name="T69" fmla="*/ 63948 h 124"/>
              <a:gd name="T70" fmla="*/ 19316 w 143"/>
              <a:gd name="T71" fmla="*/ 46895 h 124"/>
              <a:gd name="T72" fmla="*/ 9014 w 143"/>
              <a:gd name="T73" fmla="*/ 39790 h 124"/>
              <a:gd name="T74" fmla="*/ 9014 w 143"/>
              <a:gd name="T75" fmla="*/ 22737 h 124"/>
              <a:gd name="T76" fmla="*/ 77266 w 143"/>
              <a:gd name="T77" fmla="*/ 22737 h 124"/>
              <a:gd name="T78" fmla="*/ 86280 w 143"/>
              <a:gd name="T79" fmla="*/ 15632 h 124"/>
              <a:gd name="T80" fmla="*/ 96582 w 143"/>
              <a:gd name="T81" fmla="*/ 0 h 124"/>
              <a:gd name="T82" fmla="*/ 115899 w 143"/>
              <a:gd name="T83" fmla="*/ 0 h 124"/>
              <a:gd name="T84" fmla="*/ 135215 w 143"/>
              <a:gd name="T85" fmla="*/ 15632 h 124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43" h="124">
                <a:moveTo>
                  <a:pt x="105" y="11"/>
                </a:moveTo>
                <a:lnTo>
                  <a:pt x="90" y="16"/>
                </a:lnTo>
                <a:lnTo>
                  <a:pt x="90" y="28"/>
                </a:lnTo>
                <a:lnTo>
                  <a:pt x="120" y="50"/>
                </a:lnTo>
                <a:lnTo>
                  <a:pt x="135" y="50"/>
                </a:lnTo>
                <a:lnTo>
                  <a:pt x="143" y="56"/>
                </a:lnTo>
                <a:lnTo>
                  <a:pt x="135" y="62"/>
                </a:lnTo>
                <a:lnTo>
                  <a:pt x="143" y="67"/>
                </a:lnTo>
                <a:lnTo>
                  <a:pt x="143" y="73"/>
                </a:lnTo>
                <a:lnTo>
                  <a:pt x="120" y="73"/>
                </a:lnTo>
                <a:lnTo>
                  <a:pt x="113" y="79"/>
                </a:lnTo>
                <a:lnTo>
                  <a:pt x="105" y="79"/>
                </a:lnTo>
                <a:lnTo>
                  <a:pt x="98" y="84"/>
                </a:lnTo>
                <a:lnTo>
                  <a:pt x="90" y="84"/>
                </a:lnTo>
                <a:lnTo>
                  <a:pt x="90" y="95"/>
                </a:lnTo>
                <a:lnTo>
                  <a:pt x="105" y="107"/>
                </a:lnTo>
                <a:lnTo>
                  <a:pt x="98" y="107"/>
                </a:lnTo>
                <a:lnTo>
                  <a:pt x="105" y="112"/>
                </a:lnTo>
                <a:lnTo>
                  <a:pt x="90" y="124"/>
                </a:lnTo>
                <a:lnTo>
                  <a:pt x="83" y="118"/>
                </a:lnTo>
                <a:lnTo>
                  <a:pt x="75" y="118"/>
                </a:lnTo>
                <a:lnTo>
                  <a:pt x="67" y="112"/>
                </a:lnTo>
                <a:lnTo>
                  <a:pt x="67" y="101"/>
                </a:lnTo>
                <a:lnTo>
                  <a:pt x="52" y="90"/>
                </a:lnTo>
                <a:lnTo>
                  <a:pt x="45" y="90"/>
                </a:lnTo>
                <a:lnTo>
                  <a:pt x="37" y="95"/>
                </a:lnTo>
                <a:lnTo>
                  <a:pt x="30" y="95"/>
                </a:lnTo>
                <a:lnTo>
                  <a:pt x="22" y="101"/>
                </a:lnTo>
                <a:lnTo>
                  <a:pt x="7" y="101"/>
                </a:lnTo>
                <a:lnTo>
                  <a:pt x="0" y="95"/>
                </a:lnTo>
                <a:lnTo>
                  <a:pt x="0" y="79"/>
                </a:lnTo>
                <a:lnTo>
                  <a:pt x="7" y="73"/>
                </a:lnTo>
                <a:lnTo>
                  <a:pt x="15" y="62"/>
                </a:lnTo>
                <a:lnTo>
                  <a:pt x="30" y="50"/>
                </a:lnTo>
                <a:lnTo>
                  <a:pt x="22" y="45"/>
                </a:lnTo>
                <a:lnTo>
                  <a:pt x="15" y="33"/>
                </a:lnTo>
                <a:lnTo>
                  <a:pt x="7" y="28"/>
                </a:lnTo>
                <a:lnTo>
                  <a:pt x="7" y="16"/>
                </a:lnTo>
                <a:lnTo>
                  <a:pt x="60" y="16"/>
                </a:lnTo>
                <a:lnTo>
                  <a:pt x="67" y="11"/>
                </a:lnTo>
                <a:lnTo>
                  <a:pt x="75" y="0"/>
                </a:lnTo>
                <a:lnTo>
                  <a:pt x="90" y="0"/>
                </a:lnTo>
                <a:lnTo>
                  <a:pt x="105" y="11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Freeform 27">
            <a:extLst>
              <a:ext uri="{FF2B5EF4-FFF2-40B4-BE49-F238E27FC236}">
                <a16:creationId xmlns:a16="http://schemas.microsoft.com/office/drawing/2014/main" id="{C2B077CC-0CD2-430E-9081-9E449304F202}"/>
              </a:ext>
            </a:extLst>
          </p:cNvPr>
          <p:cNvSpPr>
            <a:spLocks/>
          </p:cNvSpPr>
          <p:nvPr/>
        </p:nvSpPr>
        <p:spPr bwMode="auto">
          <a:xfrm>
            <a:off x="3036889" y="933450"/>
            <a:ext cx="96837" cy="96838"/>
          </a:xfrm>
          <a:custGeom>
            <a:avLst/>
            <a:gdLst>
              <a:gd name="T0" fmla="*/ 96837 w 75"/>
              <a:gd name="T1" fmla="*/ 32754 h 68"/>
              <a:gd name="T2" fmla="*/ 96837 w 75"/>
              <a:gd name="T3" fmla="*/ 48419 h 68"/>
              <a:gd name="T4" fmla="*/ 77470 w 75"/>
              <a:gd name="T5" fmla="*/ 65508 h 68"/>
              <a:gd name="T6" fmla="*/ 68431 w 75"/>
              <a:gd name="T7" fmla="*/ 81173 h 68"/>
              <a:gd name="T8" fmla="*/ 58102 w 75"/>
              <a:gd name="T9" fmla="*/ 81173 h 68"/>
              <a:gd name="T10" fmla="*/ 38735 w 75"/>
              <a:gd name="T11" fmla="*/ 96838 h 68"/>
              <a:gd name="T12" fmla="*/ 29697 w 75"/>
              <a:gd name="T13" fmla="*/ 96838 h 68"/>
              <a:gd name="T14" fmla="*/ 10329 w 75"/>
              <a:gd name="T15" fmla="*/ 81173 h 68"/>
              <a:gd name="T16" fmla="*/ 0 w 75"/>
              <a:gd name="T17" fmla="*/ 81173 h 68"/>
              <a:gd name="T18" fmla="*/ 0 w 75"/>
              <a:gd name="T19" fmla="*/ 41299 h 68"/>
              <a:gd name="T20" fmla="*/ 10329 w 75"/>
              <a:gd name="T21" fmla="*/ 17089 h 68"/>
              <a:gd name="T22" fmla="*/ 29697 w 75"/>
              <a:gd name="T23" fmla="*/ 0 h 68"/>
              <a:gd name="T24" fmla="*/ 38735 w 75"/>
              <a:gd name="T25" fmla="*/ 8545 h 68"/>
              <a:gd name="T26" fmla="*/ 77470 w 75"/>
              <a:gd name="T27" fmla="*/ 8545 h 68"/>
              <a:gd name="T28" fmla="*/ 96837 w 75"/>
              <a:gd name="T29" fmla="*/ 24210 h 68"/>
              <a:gd name="T30" fmla="*/ 96837 w 75"/>
              <a:gd name="T31" fmla="*/ 32754 h 6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5" h="68">
                <a:moveTo>
                  <a:pt x="75" y="23"/>
                </a:moveTo>
                <a:lnTo>
                  <a:pt x="75" y="34"/>
                </a:lnTo>
                <a:lnTo>
                  <a:pt x="60" y="46"/>
                </a:lnTo>
                <a:lnTo>
                  <a:pt x="53" y="57"/>
                </a:lnTo>
                <a:lnTo>
                  <a:pt x="45" y="57"/>
                </a:lnTo>
                <a:lnTo>
                  <a:pt x="30" y="68"/>
                </a:lnTo>
                <a:lnTo>
                  <a:pt x="23" y="68"/>
                </a:lnTo>
                <a:lnTo>
                  <a:pt x="8" y="57"/>
                </a:lnTo>
                <a:lnTo>
                  <a:pt x="0" y="57"/>
                </a:lnTo>
                <a:lnTo>
                  <a:pt x="0" y="29"/>
                </a:lnTo>
                <a:lnTo>
                  <a:pt x="8" y="12"/>
                </a:lnTo>
                <a:lnTo>
                  <a:pt x="23" y="0"/>
                </a:lnTo>
                <a:lnTo>
                  <a:pt x="30" y="6"/>
                </a:lnTo>
                <a:lnTo>
                  <a:pt x="60" y="6"/>
                </a:lnTo>
                <a:lnTo>
                  <a:pt x="75" y="17"/>
                </a:lnTo>
                <a:lnTo>
                  <a:pt x="75" y="23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Freeform 28">
            <a:extLst>
              <a:ext uri="{FF2B5EF4-FFF2-40B4-BE49-F238E27FC236}">
                <a16:creationId xmlns:a16="http://schemas.microsoft.com/office/drawing/2014/main" id="{8768EB5E-6123-4217-8319-7BB30B956E87}"/>
              </a:ext>
            </a:extLst>
          </p:cNvPr>
          <p:cNvSpPr>
            <a:spLocks/>
          </p:cNvSpPr>
          <p:nvPr/>
        </p:nvSpPr>
        <p:spPr bwMode="auto">
          <a:xfrm>
            <a:off x="3416301" y="933451"/>
            <a:ext cx="271463" cy="481013"/>
          </a:xfrm>
          <a:custGeom>
            <a:avLst/>
            <a:gdLst>
              <a:gd name="T0" fmla="*/ 59182 w 211"/>
              <a:gd name="T1" fmla="*/ 8514 h 339"/>
              <a:gd name="T2" fmla="*/ 87486 w 211"/>
              <a:gd name="T3" fmla="*/ 56757 h 339"/>
              <a:gd name="T4" fmla="*/ 117076 w 211"/>
              <a:gd name="T5" fmla="*/ 112094 h 339"/>
              <a:gd name="T6" fmla="*/ 145381 w 211"/>
              <a:gd name="T7" fmla="*/ 168851 h 339"/>
              <a:gd name="T8" fmla="*/ 164679 w 211"/>
              <a:gd name="T9" fmla="*/ 217094 h 339"/>
              <a:gd name="T10" fmla="*/ 194270 w 211"/>
              <a:gd name="T11" fmla="*/ 272432 h 339"/>
              <a:gd name="T12" fmla="*/ 213568 w 211"/>
              <a:gd name="T13" fmla="*/ 329189 h 339"/>
              <a:gd name="T14" fmla="*/ 241872 w 211"/>
              <a:gd name="T15" fmla="*/ 384527 h 339"/>
              <a:gd name="T16" fmla="*/ 271463 w 211"/>
              <a:gd name="T17" fmla="*/ 432770 h 339"/>
              <a:gd name="T18" fmla="*/ 261171 w 211"/>
              <a:gd name="T19" fmla="*/ 448378 h 339"/>
              <a:gd name="T20" fmla="*/ 241872 w 211"/>
              <a:gd name="T21" fmla="*/ 465405 h 339"/>
              <a:gd name="T22" fmla="*/ 232866 w 211"/>
              <a:gd name="T23" fmla="*/ 481013 h 339"/>
              <a:gd name="T24" fmla="*/ 213568 w 211"/>
              <a:gd name="T25" fmla="*/ 472499 h 339"/>
              <a:gd name="T26" fmla="*/ 194270 w 211"/>
              <a:gd name="T27" fmla="*/ 456891 h 339"/>
              <a:gd name="T28" fmla="*/ 194270 w 211"/>
              <a:gd name="T29" fmla="*/ 432770 h 339"/>
              <a:gd name="T30" fmla="*/ 174971 w 211"/>
              <a:gd name="T31" fmla="*/ 417162 h 339"/>
              <a:gd name="T32" fmla="*/ 174971 w 211"/>
              <a:gd name="T33" fmla="*/ 408648 h 339"/>
              <a:gd name="T34" fmla="*/ 145381 w 211"/>
              <a:gd name="T35" fmla="*/ 360405 h 339"/>
              <a:gd name="T36" fmla="*/ 126082 w 211"/>
              <a:gd name="T37" fmla="*/ 312162 h 339"/>
              <a:gd name="T38" fmla="*/ 106784 w 211"/>
              <a:gd name="T39" fmla="*/ 265338 h 339"/>
              <a:gd name="T40" fmla="*/ 87486 w 211"/>
              <a:gd name="T41" fmla="*/ 217094 h 339"/>
              <a:gd name="T42" fmla="*/ 68187 w 211"/>
              <a:gd name="T43" fmla="*/ 168851 h 339"/>
              <a:gd name="T44" fmla="*/ 48889 w 211"/>
              <a:gd name="T45" fmla="*/ 120608 h 339"/>
              <a:gd name="T46" fmla="*/ 19298 w 211"/>
              <a:gd name="T47" fmla="*/ 72365 h 339"/>
              <a:gd name="T48" fmla="*/ 0 w 211"/>
              <a:gd name="T49" fmla="*/ 24122 h 339"/>
              <a:gd name="T50" fmla="*/ 0 w 211"/>
              <a:gd name="T51" fmla="*/ 17027 h 339"/>
              <a:gd name="T52" fmla="*/ 10292 w 211"/>
              <a:gd name="T53" fmla="*/ 17027 h 339"/>
              <a:gd name="T54" fmla="*/ 19298 w 211"/>
              <a:gd name="T55" fmla="*/ 8514 h 339"/>
              <a:gd name="T56" fmla="*/ 29591 w 211"/>
              <a:gd name="T57" fmla="*/ 8514 h 339"/>
              <a:gd name="T58" fmla="*/ 38597 w 211"/>
              <a:gd name="T59" fmla="*/ 0 h 339"/>
              <a:gd name="T60" fmla="*/ 48889 w 211"/>
              <a:gd name="T61" fmla="*/ 8514 h 339"/>
              <a:gd name="T62" fmla="*/ 59182 w 211"/>
              <a:gd name="T63" fmla="*/ 8514 h 339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11" h="339">
                <a:moveTo>
                  <a:pt x="46" y="6"/>
                </a:moveTo>
                <a:lnTo>
                  <a:pt x="68" y="40"/>
                </a:lnTo>
                <a:lnTo>
                  <a:pt x="91" y="79"/>
                </a:lnTo>
                <a:lnTo>
                  <a:pt x="113" y="119"/>
                </a:lnTo>
                <a:lnTo>
                  <a:pt x="128" y="153"/>
                </a:lnTo>
                <a:lnTo>
                  <a:pt x="151" y="192"/>
                </a:lnTo>
                <a:lnTo>
                  <a:pt x="166" y="232"/>
                </a:lnTo>
                <a:lnTo>
                  <a:pt x="188" y="271"/>
                </a:lnTo>
                <a:lnTo>
                  <a:pt x="211" y="305"/>
                </a:lnTo>
                <a:lnTo>
                  <a:pt x="203" y="316"/>
                </a:lnTo>
                <a:lnTo>
                  <a:pt x="188" y="328"/>
                </a:lnTo>
                <a:lnTo>
                  <a:pt x="181" y="339"/>
                </a:lnTo>
                <a:lnTo>
                  <a:pt x="166" y="333"/>
                </a:lnTo>
                <a:lnTo>
                  <a:pt x="151" y="322"/>
                </a:lnTo>
                <a:lnTo>
                  <a:pt x="151" y="305"/>
                </a:lnTo>
                <a:lnTo>
                  <a:pt x="136" y="294"/>
                </a:lnTo>
                <a:lnTo>
                  <a:pt x="136" y="288"/>
                </a:lnTo>
                <a:lnTo>
                  <a:pt x="113" y="254"/>
                </a:lnTo>
                <a:lnTo>
                  <a:pt x="98" y="220"/>
                </a:lnTo>
                <a:lnTo>
                  <a:pt x="83" y="187"/>
                </a:lnTo>
                <a:lnTo>
                  <a:pt x="68" y="153"/>
                </a:lnTo>
                <a:lnTo>
                  <a:pt x="53" y="119"/>
                </a:lnTo>
                <a:lnTo>
                  <a:pt x="38" y="85"/>
                </a:lnTo>
                <a:lnTo>
                  <a:pt x="15" y="51"/>
                </a:lnTo>
                <a:lnTo>
                  <a:pt x="0" y="17"/>
                </a:lnTo>
                <a:lnTo>
                  <a:pt x="0" y="12"/>
                </a:lnTo>
                <a:lnTo>
                  <a:pt x="8" y="12"/>
                </a:lnTo>
                <a:lnTo>
                  <a:pt x="15" y="6"/>
                </a:lnTo>
                <a:lnTo>
                  <a:pt x="23" y="6"/>
                </a:lnTo>
                <a:lnTo>
                  <a:pt x="30" y="0"/>
                </a:lnTo>
                <a:lnTo>
                  <a:pt x="38" y="6"/>
                </a:lnTo>
                <a:lnTo>
                  <a:pt x="46" y="6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Freeform 29">
            <a:extLst>
              <a:ext uri="{FF2B5EF4-FFF2-40B4-BE49-F238E27FC236}">
                <a16:creationId xmlns:a16="http://schemas.microsoft.com/office/drawing/2014/main" id="{AB13E714-FFAE-44DF-97B9-83271125C30D}"/>
              </a:ext>
            </a:extLst>
          </p:cNvPr>
          <p:cNvSpPr>
            <a:spLocks/>
          </p:cNvSpPr>
          <p:nvPr/>
        </p:nvSpPr>
        <p:spPr bwMode="auto">
          <a:xfrm>
            <a:off x="6076950" y="974725"/>
            <a:ext cx="1068388" cy="495300"/>
          </a:xfrm>
          <a:custGeom>
            <a:avLst/>
            <a:gdLst>
              <a:gd name="T0" fmla="*/ 903027 w 827"/>
              <a:gd name="T1" fmla="*/ 39738 h 349"/>
              <a:gd name="T2" fmla="*/ 961162 w 827"/>
              <a:gd name="T3" fmla="*/ 55349 h 349"/>
              <a:gd name="T4" fmla="*/ 1029631 w 827"/>
              <a:gd name="T5" fmla="*/ 103601 h 349"/>
              <a:gd name="T6" fmla="*/ 1068388 w 827"/>
              <a:gd name="T7" fmla="*/ 167465 h 349"/>
              <a:gd name="T8" fmla="*/ 1038675 w 827"/>
              <a:gd name="T9" fmla="*/ 158950 h 349"/>
              <a:gd name="T10" fmla="*/ 990875 w 827"/>
              <a:gd name="T11" fmla="*/ 127728 h 349"/>
              <a:gd name="T12" fmla="*/ 952118 w 827"/>
              <a:gd name="T13" fmla="*/ 103601 h 349"/>
              <a:gd name="T14" fmla="*/ 893984 w 827"/>
              <a:gd name="T15" fmla="*/ 79475 h 349"/>
              <a:gd name="T16" fmla="*/ 825514 w 827"/>
              <a:gd name="T17" fmla="*/ 63864 h 349"/>
              <a:gd name="T18" fmla="*/ 748001 w 827"/>
              <a:gd name="T19" fmla="*/ 55349 h 349"/>
              <a:gd name="T20" fmla="*/ 640774 w 827"/>
              <a:gd name="T21" fmla="*/ 48253 h 349"/>
              <a:gd name="T22" fmla="*/ 563261 w 827"/>
              <a:gd name="T23" fmla="*/ 55349 h 349"/>
              <a:gd name="T24" fmla="*/ 494792 w 827"/>
              <a:gd name="T25" fmla="*/ 63864 h 349"/>
              <a:gd name="T26" fmla="*/ 427614 w 827"/>
              <a:gd name="T27" fmla="*/ 79475 h 349"/>
              <a:gd name="T28" fmla="*/ 290674 w 827"/>
              <a:gd name="T29" fmla="*/ 200107 h 349"/>
              <a:gd name="T30" fmla="*/ 251917 w 827"/>
              <a:gd name="T31" fmla="*/ 239844 h 349"/>
              <a:gd name="T32" fmla="*/ 213161 w 827"/>
              <a:gd name="T33" fmla="*/ 288097 h 349"/>
              <a:gd name="T34" fmla="*/ 193783 w 827"/>
              <a:gd name="T35" fmla="*/ 327835 h 349"/>
              <a:gd name="T36" fmla="*/ 165361 w 827"/>
              <a:gd name="T37" fmla="*/ 383183 h 349"/>
              <a:gd name="T38" fmla="*/ 155026 w 827"/>
              <a:gd name="T39" fmla="*/ 431436 h 349"/>
              <a:gd name="T40" fmla="*/ 116270 w 827"/>
              <a:gd name="T41" fmla="*/ 471174 h 349"/>
              <a:gd name="T42" fmla="*/ 86556 w 827"/>
              <a:gd name="T43" fmla="*/ 488204 h 349"/>
              <a:gd name="T44" fmla="*/ 67178 w 827"/>
              <a:gd name="T45" fmla="*/ 488204 h 349"/>
              <a:gd name="T46" fmla="*/ 47800 w 827"/>
              <a:gd name="T47" fmla="*/ 479689 h 349"/>
              <a:gd name="T48" fmla="*/ 19378 w 827"/>
              <a:gd name="T49" fmla="*/ 471174 h 349"/>
              <a:gd name="T50" fmla="*/ 9043 w 827"/>
              <a:gd name="T51" fmla="*/ 464078 h 349"/>
              <a:gd name="T52" fmla="*/ 9043 w 827"/>
              <a:gd name="T53" fmla="*/ 400214 h 349"/>
              <a:gd name="T54" fmla="*/ 47800 w 827"/>
              <a:gd name="T55" fmla="*/ 312223 h 349"/>
              <a:gd name="T56" fmla="*/ 116270 w 827"/>
              <a:gd name="T57" fmla="*/ 224233 h 349"/>
              <a:gd name="T58" fmla="*/ 193783 w 827"/>
              <a:gd name="T59" fmla="*/ 151854 h 349"/>
              <a:gd name="T60" fmla="*/ 262252 w 827"/>
              <a:gd name="T61" fmla="*/ 87990 h 349"/>
              <a:gd name="T62" fmla="*/ 329430 w 827"/>
              <a:gd name="T63" fmla="*/ 55349 h 349"/>
              <a:gd name="T64" fmla="*/ 408235 w 827"/>
              <a:gd name="T65" fmla="*/ 31222 h 349"/>
              <a:gd name="T66" fmla="*/ 475413 w 827"/>
              <a:gd name="T67" fmla="*/ 15611 h 349"/>
              <a:gd name="T68" fmla="*/ 552926 w 827"/>
              <a:gd name="T69" fmla="*/ 0 h 349"/>
              <a:gd name="T70" fmla="*/ 825514 w 827"/>
              <a:gd name="T71" fmla="*/ 7096 h 34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27" h="349">
                <a:moveTo>
                  <a:pt x="677" y="22"/>
                </a:moveTo>
                <a:lnTo>
                  <a:pt x="699" y="28"/>
                </a:lnTo>
                <a:lnTo>
                  <a:pt x="722" y="28"/>
                </a:lnTo>
                <a:lnTo>
                  <a:pt x="744" y="39"/>
                </a:lnTo>
                <a:lnTo>
                  <a:pt x="774" y="62"/>
                </a:lnTo>
                <a:lnTo>
                  <a:pt x="797" y="73"/>
                </a:lnTo>
                <a:lnTo>
                  <a:pt x="827" y="96"/>
                </a:lnTo>
                <a:lnTo>
                  <a:pt x="827" y="118"/>
                </a:lnTo>
                <a:lnTo>
                  <a:pt x="812" y="112"/>
                </a:lnTo>
                <a:lnTo>
                  <a:pt x="804" y="112"/>
                </a:lnTo>
                <a:lnTo>
                  <a:pt x="774" y="90"/>
                </a:lnTo>
                <a:lnTo>
                  <a:pt x="767" y="90"/>
                </a:lnTo>
                <a:lnTo>
                  <a:pt x="759" y="84"/>
                </a:lnTo>
                <a:lnTo>
                  <a:pt x="737" y="73"/>
                </a:lnTo>
                <a:lnTo>
                  <a:pt x="714" y="62"/>
                </a:lnTo>
                <a:lnTo>
                  <a:pt x="692" y="56"/>
                </a:lnTo>
                <a:lnTo>
                  <a:pt x="662" y="50"/>
                </a:lnTo>
                <a:lnTo>
                  <a:pt x="639" y="45"/>
                </a:lnTo>
                <a:lnTo>
                  <a:pt x="609" y="39"/>
                </a:lnTo>
                <a:lnTo>
                  <a:pt x="579" y="39"/>
                </a:lnTo>
                <a:lnTo>
                  <a:pt x="549" y="34"/>
                </a:lnTo>
                <a:lnTo>
                  <a:pt x="496" y="34"/>
                </a:lnTo>
                <a:lnTo>
                  <a:pt x="466" y="39"/>
                </a:lnTo>
                <a:lnTo>
                  <a:pt x="436" y="39"/>
                </a:lnTo>
                <a:lnTo>
                  <a:pt x="413" y="45"/>
                </a:lnTo>
                <a:lnTo>
                  <a:pt x="383" y="45"/>
                </a:lnTo>
                <a:lnTo>
                  <a:pt x="361" y="50"/>
                </a:lnTo>
                <a:lnTo>
                  <a:pt x="331" y="56"/>
                </a:lnTo>
                <a:lnTo>
                  <a:pt x="240" y="124"/>
                </a:lnTo>
                <a:lnTo>
                  <a:pt x="225" y="141"/>
                </a:lnTo>
                <a:lnTo>
                  <a:pt x="210" y="152"/>
                </a:lnTo>
                <a:lnTo>
                  <a:pt x="195" y="169"/>
                </a:lnTo>
                <a:lnTo>
                  <a:pt x="180" y="186"/>
                </a:lnTo>
                <a:lnTo>
                  <a:pt x="165" y="203"/>
                </a:lnTo>
                <a:lnTo>
                  <a:pt x="158" y="214"/>
                </a:lnTo>
                <a:lnTo>
                  <a:pt x="150" y="231"/>
                </a:lnTo>
                <a:lnTo>
                  <a:pt x="135" y="248"/>
                </a:lnTo>
                <a:lnTo>
                  <a:pt x="128" y="270"/>
                </a:lnTo>
                <a:lnTo>
                  <a:pt x="120" y="287"/>
                </a:lnTo>
                <a:lnTo>
                  <a:pt x="120" y="304"/>
                </a:lnTo>
                <a:lnTo>
                  <a:pt x="98" y="321"/>
                </a:lnTo>
                <a:lnTo>
                  <a:pt x="90" y="332"/>
                </a:lnTo>
                <a:lnTo>
                  <a:pt x="75" y="344"/>
                </a:lnTo>
                <a:lnTo>
                  <a:pt x="67" y="344"/>
                </a:lnTo>
                <a:lnTo>
                  <a:pt x="60" y="349"/>
                </a:lnTo>
                <a:lnTo>
                  <a:pt x="52" y="344"/>
                </a:lnTo>
                <a:lnTo>
                  <a:pt x="37" y="344"/>
                </a:lnTo>
                <a:lnTo>
                  <a:pt x="37" y="338"/>
                </a:lnTo>
                <a:lnTo>
                  <a:pt x="22" y="338"/>
                </a:lnTo>
                <a:lnTo>
                  <a:pt x="15" y="332"/>
                </a:lnTo>
                <a:lnTo>
                  <a:pt x="7" y="332"/>
                </a:lnTo>
                <a:lnTo>
                  <a:pt x="7" y="327"/>
                </a:lnTo>
                <a:lnTo>
                  <a:pt x="0" y="315"/>
                </a:lnTo>
                <a:lnTo>
                  <a:pt x="7" y="282"/>
                </a:lnTo>
                <a:lnTo>
                  <a:pt x="22" y="248"/>
                </a:lnTo>
                <a:lnTo>
                  <a:pt x="37" y="220"/>
                </a:lnTo>
                <a:lnTo>
                  <a:pt x="67" y="186"/>
                </a:lnTo>
                <a:lnTo>
                  <a:pt x="90" y="158"/>
                </a:lnTo>
                <a:lnTo>
                  <a:pt x="120" y="129"/>
                </a:lnTo>
                <a:lnTo>
                  <a:pt x="150" y="107"/>
                </a:lnTo>
                <a:lnTo>
                  <a:pt x="180" y="73"/>
                </a:lnTo>
                <a:lnTo>
                  <a:pt x="203" y="62"/>
                </a:lnTo>
                <a:lnTo>
                  <a:pt x="233" y="50"/>
                </a:lnTo>
                <a:lnTo>
                  <a:pt x="255" y="39"/>
                </a:lnTo>
                <a:lnTo>
                  <a:pt x="286" y="34"/>
                </a:lnTo>
                <a:lnTo>
                  <a:pt x="316" y="22"/>
                </a:lnTo>
                <a:lnTo>
                  <a:pt x="338" y="17"/>
                </a:lnTo>
                <a:lnTo>
                  <a:pt x="368" y="11"/>
                </a:lnTo>
                <a:lnTo>
                  <a:pt x="398" y="5"/>
                </a:lnTo>
                <a:lnTo>
                  <a:pt x="428" y="0"/>
                </a:lnTo>
                <a:lnTo>
                  <a:pt x="609" y="0"/>
                </a:lnTo>
                <a:lnTo>
                  <a:pt x="639" y="5"/>
                </a:lnTo>
                <a:lnTo>
                  <a:pt x="677" y="22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6" name="Freeform 30">
            <a:extLst>
              <a:ext uri="{FF2B5EF4-FFF2-40B4-BE49-F238E27FC236}">
                <a16:creationId xmlns:a16="http://schemas.microsoft.com/office/drawing/2014/main" id="{5D179742-C456-4E49-9C02-47609F19AAF7}"/>
              </a:ext>
            </a:extLst>
          </p:cNvPr>
          <p:cNvSpPr>
            <a:spLocks/>
          </p:cNvSpPr>
          <p:nvPr/>
        </p:nvSpPr>
        <p:spPr bwMode="auto">
          <a:xfrm>
            <a:off x="9058275" y="974725"/>
            <a:ext cx="261938" cy="166688"/>
          </a:xfrm>
          <a:custGeom>
            <a:avLst/>
            <a:gdLst>
              <a:gd name="T0" fmla="*/ 156131 w 203"/>
              <a:gd name="T1" fmla="*/ 24014 h 118"/>
              <a:gd name="T2" fmla="*/ 175486 w 203"/>
              <a:gd name="T3" fmla="*/ 24014 h 118"/>
              <a:gd name="T4" fmla="*/ 194841 w 203"/>
              <a:gd name="T5" fmla="*/ 7063 h 118"/>
              <a:gd name="T6" fmla="*/ 223228 w 203"/>
              <a:gd name="T7" fmla="*/ 7063 h 118"/>
              <a:gd name="T8" fmla="*/ 223228 w 203"/>
              <a:gd name="T9" fmla="*/ 31077 h 118"/>
              <a:gd name="T10" fmla="*/ 242583 w 203"/>
              <a:gd name="T11" fmla="*/ 31077 h 118"/>
              <a:gd name="T12" fmla="*/ 233551 w 203"/>
              <a:gd name="T13" fmla="*/ 48029 h 118"/>
              <a:gd name="T14" fmla="*/ 223228 w 203"/>
              <a:gd name="T15" fmla="*/ 63567 h 118"/>
              <a:gd name="T16" fmla="*/ 214196 w 203"/>
              <a:gd name="T17" fmla="*/ 79106 h 118"/>
              <a:gd name="T18" fmla="*/ 214196 w 203"/>
              <a:gd name="T19" fmla="*/ 94645 h 118"/>
              <a:gd name="T20" fmla="*/ 242583 w 203"/>
              <a:gd name="T21" fmla="*/ 118659 h 118"/>
              <a:gd name="T22" fmla="*/ 242583 w 203"/>
              <a:gd name="T23" fmla="*/ 127135 h 118"/>
              <a:gd name="T24" fmla="*/ 252906 w 203"/>
              <a:gd name="T25" fmla="*/ 135611 h 118"/>
              <a:gd name="T26" fmla="*/ 252906 w 203"/>
              <a:gd name="T27" fmla="*/ 142674 h 118"/>
              <a:gd name="T28" fmla="*/ 261938 w 203"/>
              <a:gd name="T29" fmla="*/ 158212 h 118"/>
              <a:gd name="T30" fmla="*/ 261938 w 203"/>
              <a:gd name="T31" fmla="*/ 166688 h 118"/>
              <a:gd name="T32" fmla="*/ 233551 w 203"/>
              <a:gd name="T33" fmla="*/ 166688 h 118"/>
              <a:gd name="T34" fmla="*/ 203873 w 203"/>
              <a:gd name="T35" fmla="*/ 142674 h 118"/>
              <a:gd name="T36" fmla="*/ 184518 w 203"/>
              <a:gd name="T37" fmla="*/ 135611 h 118"/>
              <a:gd name="T38" fmla="*/ 175486 w 203"/>
              <a:gd name="T39" fmla="*/ 135611 h 118"/>
              <a:gd name="T40" fmla="*/ 165163 w 203"/>
              <a:gd name="T41" fmla="*/ 142674 h 118"/>
              <a:gd name="T42" fmla="*/ 156131 w 203"/>
              <a:gd name="T43" fmla="*/ 166688 h 118"/>
              <a:gd name="T44" fmla="*/ 126453 w 203"/>
              <a:gd name="T45" fmla="*/ 166688 h 118"/>
              <a:gd name="T46" fmla="*/ 126453 w 203"/>
              <a:gd name="T47" fmla="*/ 158212 h 118"/>
              <a:gd name="T48" fmla="*/ 117420 w 203"/>
              <a:gd name="T49" fmla="*/ 158212 h 118"/>
              <a:gd name="T50" fmla="*/ 107098 w 203"/>
              <a:gd name="T51" fmla="*/ 151149 h 118"/>
              <a:gd name="T52" fmla="*/ 107098 w 203"/>
              <a:gd name="T53" fmla="*/ 135611 h 118"/>
              <a:gd name="T54" fmla="*/ 96775 w 203"/>
              <a:gd name="T55" fmla="*/ 127135 h 118"/>
              <a:gd name="T56" fmla="*/ 87743 w 203"/>
              <a:gd name="T57" fmla="*/ 111596 h 118"/>
              <a:gd name="T58" fmla="*/ 68388 w 203"/>
              <a:gd name="T59" fmla="*/ 103121 h 118"/>
              <a:gd name="T60" fmla="*/ 10323 w 203"/>
              <a:gd name="T61" fmla="*/ 103121 h 118"/>
              <a:gd name="T62" fmla="*/ 0 w 203"/>
              <a:gd name="T63" fmla="*/ 94645 h 118"/>
              <a:gd name="T64" fmla="*/ 0 w 203"/>
              <a:gd name="T65" fmla="*/ 79106 h 118"/>
              <a:gd name="T66" fmla="*/ 19355 w 203"/>
              <a:gd name="T67" fmla="*/ 63567 h 118"/>
              <a:gd name="T68" fmla="*/ 38710 w 203"/>
              <a:gd name="T69" fmla="*/ 63567 h 118"/>
              <a:gd name="T70" fmla="*/ 49033 w 203"/>
              <a:gd name="T71" fmla="*/ 55092 h 118"/>
              <a:gd name="T72" fmla="*/ 68388 w 203"/>
              <a:gd name="T73" fmla="*/ 55092 h 118"/>
              <a:gd name="T74" fmla="*/ 87743 w 203"/>
              <a:gd name="T75" fmla="*/ 39553 h 118"/>
              <a:gd name="T76" fmla="*/ 107098 w 203"/>
              <a:gd name="T77" fmla="*/ 39553 h 118"/>
              <a:gd name="T78" fmla="*/ 96775 w 203"/>
              <a:gd name="T79" fmla="*/ 31077 h 118"/>
              <a:gd name="T80" fmla="*/ 87743 w 203"/>
              <a:gd name="T81" fmla="*/ 15539 h 118"/>
              <a:gd name="T82" fmla="*/ 87743 w 203"/>
              <a:gd name="T83" fmla="*/ 0 h 118"/>
              <a:gd name="T84" fmla="*/ 117420 w 203"/>
              <a:gd name="T85" fmla="*/ 0 h 118"/>
              <a:gd name="T86" fmla="*/ 145808 w 203"/>
              <a:gd name="T87" fmla="*/ 24014 h 118"/>
              <a:gd name="T88" fmla="*/ 156131 w 203"/>
              <a:gd name="T89" fmla="*/ 24014 h 118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203" h="118">
                <a:moveTo>
                  <a:pt x="121" y="17"/>
                </a:moveTo>
                <a:lnTo>
                  <a:pt x="136" y="17"/>
                </a:lnTo>
                <a:lnTo>
                  <a:pt x="151" y="5"/>
                </a:lnTo>
                <a:lnTo>
                  <a:pt x="173" y="5"/>
                </a:lnTo>
                <a:lnTo>
                  <a:pt x="173" y="22"/>
                </a:lnTo>
                <a:lnTo>
                  <a:pt x="188" y="22"/>
                </a:lnTo>
                <a:lnTo>
                  <a:pt x="181" y="34"/>
                </a:lnTo>
                <a:lnTo>
                  <a:pt x="173" y="45"/>
                </a:lnTo>
                <a:lnTo>
                  <a:pt x="166" y="56"/>
                </a:lnTo>
                <a:lnTo>
                  <a:pt x="166" y="67"/>
                </a:lnTo>
                <a:lnTo>
                  <a:pt x="188" y="84"/>
                </a:lnTo>
                <a:lnTo>
                  <a:pt x="188" y="90"/>
                </a:lnTo>
                <a:lnTo>
                  <a:pt x="196" y="96"/>
                </a:lnTo>
                <a:lnTo>
                  <a:pt x="196" y="101"/>
                </a:lnTo>
                <a:lnTo>
                  <a:pt x="203" y="112"/>
                </a:lnTo>
                <a:lnTo>
                  <a:pt x="203" y="118"/>
                </a:lnTo>
                <a:lnTo>
                  <a:pt x="181" y="118"/>
                </a:lnTo>
                <a:lnTo>
                  <a:pt x="158" y="101"/>
                </a:lnTo>
                <a:lnTo>
                  <a:pt x="143" y="96"/>
                </a:lnTo>
                <a:lnTo>
                  <a:pt x="136" y="96"/>
                </a:lnTo>
                <a:lnTo>
                  <a:pt x="128" y="101"/>
                </a:lnTo>
                <a:lnTo>
                  <a:pt x="121" y="118"/>
                </a:lnTo>
                <a:lnTo>
                  <a:pt x="98" y="118"/>
                </a:lnTo>
                <a:lnTo>
                  <a:pt x="98" y="112"/>
                </a:lnTo>
                <a:lnTo>
                  <a:pt x="91" y="112"/>
                </a:lnTo>
                <a:lnTo>
                  <a:pt x="83" y="107"/>
                </a:lnTo>
                <a:lnTo>
                  <a:pt x="83" y="96"/>
                </a:lnTo>
                <a:lnTo>
                  <a:pt x="75" y="90"/>
                </a:lnTo>
                <a:lnTo>
                  <a:pt x="68" y="79"/>
                </a:lnTo>
                <a:lnTo>
                  <a:pt x="53" y="73"/>
                </a:lnTo>
                <a:lnTo>
                  <a:pt x="8" y="73"/>
                </a:lnTo>
                <a:lnTo>
                  <a:pt x="0" y="67"/>
                </a:lnTo>
                <a:lnTo>
                  <a:pt x="0" y="56"/>
                </a:lnTo>
                <a:lnTo>
                  <a:pt x="15" y="45"/>
                </a:lnTo>
                <a:lnTo>
                  <a:pt x="30" y="45"/>
                </a:lnTo>
                <a:lnTo>
                  <a:pt x="38" y="39"/>
                </a:lnTo>
                <a:lnTo>
                  <a:pt x="53" y="39"/>
                </a:lnTo>
                <a:lnTo>
                  <a:pt x="68" y="28"/>
                </a:lnTo>
                <a:lnTo>
                  <a:pt x="83" y="28"/>
                </a:lnTo>
                <a:lnTo>
                  <a:pt x="75" y="22"/>
                </a:lnTo>
                <a:lnTo>
                  <a:pt x="68" y="11"/>
                </a:lnTo>
                <a:lnTo>
                  <a:pt x="68" y="0"/>
                </a:lnTo>
                <a:lnTo>
                  <a:pt x="91" y="0"/>
                </a:lnTo>
                <a:lnTo>
                  <a:pt x="113" y="17"/>
                </a:lnTo>
                <a:lnTo>
                  <a:pt x="121" y="17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Freeform 31">
            <a:extLst>
              <a:ext uri="{FF2B5EF4-FFF2-40B4-BE49-F238E27FC236}">
                <a16:creationId xmlns:a16="http://schemas.microsoft.com/office/drawing/2014/main" id="{D967CD13-B88F-4A83-A11A-16A81C491FF6}"/>
              </a:ext>
            </a:extLst>
          </p:cNvPr>
          <p:cNvSpPr>
            <a:spLocks/>
          </p:cNvSpPr>
          <p:nvPr/>
        </p:nvSpPr>
        <p:spPr bwMode="auto">
          <a:xfrm>
            <a:off x="5357814" y="1014413"/>
            <a:ext cx="98425" cy="87312"/>
          </a:xfrm>
          <a:custGeom>
            <a:avLst/>
            <a:gdLst>
              <a:gd name="T0" fmla="*/ 98425 w 76"/>
              <a:gd name="T1" fmla="*/ 30982 h 62"/>
              <a:gd name="T2" fmla="*/ 98425 w 76"/>
              <a:gd name="T3" fmla="*/ 63372 h 62"/>
              <a:gd name="T4" fmla="*/ 88064 w 76"/>
              <a:gd name="T5" fmla="*/ 78862 h 62"/>
              <a:gd name="T6" fmla="*/ 77704 w 76"/>
              <a:gd name="T7" fmla="*/ 87312 h 62"/>
              <a:gd name="T8" fmla="*/ 29787 w 76"/>
              <a:gd name="T9" fmla="*/ 87312 h 62"/>
              <a:gd name="T10" fmla="*/ 19426 w 76"/>
              <a:gd name="T11" fmla="*/ 78862 h 62"/>
              <a:gd name="T12" fmla="*/ 10361 w 76"/>
              <a:gd name="T13" fmla="*/ 63372 h 62"/>
              <a:gd name="T14" fmla="*/ 10361 w 76"/>
              <a:gd name="T15" fmla="*/ 54922 h 62"/>
              <a:gd name="T16" fmla="*/ 0 w 76"/>
              <a:gd name="T17" fmla="*/ 39431 h 62"/>
              <a:gd name="T18" fmla="*/ 0 w 76"/>
              <a:gd name="T19" fmla="*/ 30982 h 62"/>
              <a:gd name="T20" fmla="*/ 10361 w 76"/>
              <a:gd name="T21" fmla="*/ 15491 h 62"/>
              <a:gd name="T22" fmla="*/ 19426 w 76"/>
              <a:gd name="T23" fmla="*/ 8450 h 62"/>
              <a:gd name="T24" fmla="*/ 29787 w 76"/>
              <a:gd name="T25" fmla="*/ 8450 h 62"/>
              <a:gd name="T26" fmla="*/ 38852 w 76"/>
              <a:gd name="T27" fmla="*/ 0 h 62"/>
              <a:gd name="T28" fmla="*/ 68638 w 76"/>
              <a:gd name="T29" fmla="*/ 0 h 62"/>
              <a:gd name="T30" fmla="*/ 77704 w 76"/>
              <a:gd name="T31" fmla="*/ 8450 h 62"/>
              <a:gd name="T32" fmla="*/ 77704 w 76"/>
              <a:gd name="T33" fmla="*/ 15491 h 62"/>
              <a:gd name="T34" fmla="*/ 88064 w 76"/>
              <a:gd name="T35" fmla="*/ 30982 h 62"/>
              <a:gd name="T36" fmla="*/ 98425 w 76"/>
              <a:gd name="T37" fmla="*/ 30982 h 6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76" h="62">
                <a:moveTo>
                  <a:pt x="76" y="22"/>
                </a:moveTo>
                <a:lnTo>
                  <a:pt x="76" y="45"/>
                </a:lnTo>
                <a:lnTo>
                  <a:pt x="68" y="56"/>
                </a:lnTo>
                <a:lnTo>
                  <a:pt x="60" y="62"/>
                </a:lnTo>
                <a:lnTo>
                  <a:pt x="23" y="62"/>
                </a:lnTo>
                <a:lnTo>
                  <a:pt x="15" y="56"/>
                </a:lnTo>
                <a:lnTo>
                  <a:pt x="8" y="45"/>
                </a:lnTo>
                <a:lnTo>
                  <a:pt x="8" y="39"/>
                </a:lnTo>
                <a:lnTo>
                  <a:pt x="0" y="28"/>
                </a:lnTo>
                <a:lnTo>
                  <a:pt x="0" y="22"/>
                </a:lnTo>
                <a:lnTo>
                  <a:pt x="8" y="11"/>
                </a:lnTo>
                <a:lnTo>
                  <a:pt x="15" y="6"/>
                </a:lnTo>
                <a:lnTo>
                  <a:pt x="23" y="6"/>
                </a:lnTo>
                <a:lnTo>
                  <a:pt x="30" y="0"/>
                </a:lnTo>
                <a:lnTo>
                  <a:pt x="53" y="0"/>
                </a:lnTo>
                <a:lnTo>
                  <a:pt x="60" y="6"/>
                </a:lnTo>
                <a:lnTo>
                  <a:pt x="60" y="11"/>
                </a:lnTo>
                <a:lnTo>
                  <a:pt x="68" y="22"/>
                </a:lnTo>
                <a:lnTo>
                  <a:pt x="76" y="22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8" name="Freeform 32">
            <a:extLst>
              <a:ext uri="{FF2B5EF4-FFF2-40B4-BE49-F238E27FC236}">
                <a16:creationId xmlns:a16="http://schemas.microsoft.com/office/drawing/2014/main" id="{CC6089CB-4018-4D5D-B720-B5247249CBEA}"/>
              </a:ext>
            </a:extLst>
          </p:cNvPr>
          <p:cNvSpPr>
            <a:spLocks/>
          </p:cNvSpPr>
          <p:nvPr/>
        </p:nvSpPr>
        <p:spPr bwMode="auto">
          <a:xfrm>
            <a:off x="4629150" y="1054100"/>
            <a:ext cx="477838" cy="609600"/>
          </a:xfrm>
          <a:custGeom>
            <a:avLst/>
            <a:gdLst>
              <a:gd name="T0" fmla="*/ 477838 w 369"/>
              <a:gd name="T1" fmla="*/ 32683 h 429"/>
              <a:gd name="T2" fmla="*/ 458414 w 369"/>
              <a:gd name="T3" fmla="*/ 56839 h 429"/>
              <a:gd name="T4" fmla="*/ 438989 w 369"/>
              <a:gd name="T5" fmla="*/ 88101 h 429"/>
              <a:gd name="T6" fmla="*/ 419565 w 369"/>
              <a:gd name="T7" fmla="*/ 112257 h 429"/>
              <a:gd name="T8" fmla="*/ 389781 w 369"/>
              <a:gd name="T9" fmla="*/ 136414 h 429"/>
              <a:gd name="T10" fmla="*/ 370357 w 369"/>
              <a:gd name="T11" fmla="*/ 167676 h 429"/>
              <a:gd name="T12" fmla="*/ 350933 w 369"/>
              <a:gd name="T13" fmla="*/ 191832 h 429"/>
              <a:gd name="T14" fmla="*/ 331508 w 369"/>
              <a:gd name="T15" fmla="*/ 224515 h 429"/>
              <a:gd name="T16" fmla="*/ 312084 w 369"/>
              <a:gd name="T17" fmla="*/ 248671 h 429"/>
              <a:gd name="T18" fmla="*/ 292660 w 369"/>
              <a:gd name="T19" fmla="*/ 272828 h 429"/>
              <a:gd name="T20" fmla="*/ 273235 w 369"/>
              <a:gd name="T21" fmla="*/ 304090 h 429"/>
              <a:gd name="T22" fmla="*/ 253811 w 369"/>
              <a:gd name="T23" fmla="*/ 328246 h 429"/>
              <a:gd name="T24" fmla="*/ 234387 w 369"/>
              <a:gd name="T25" fmla="*/ 360929 h 429"/>
              <a:gd name="T26" fmla="*/ 214962 w 369"/>
              <a:gd name="T27" fmla="*/ 385085 h 429"/>
              <a:gd name="T28" fmla="*/ 195538 w 369"/>
              <a:gd name="T29" fmla="*/ 416347 h 429"/>
              <a:gd name="T30" fmla="*/ 176114 w 369"/>
              <a:gd name="T31" fmla="*/ 440503 h 429"/>
              <a:gd name="T32" fmla="*/ 156689 w 369"/>
              <a:gd name="T33" fmla="*/ 473186 h 429"/>
              <a:gd name="T34" fmla="*/ 146330 w 369"/>
              <a:gd name="T35" fmla="*/ 488817 h 429"/>
              <a:gd name="T36" fmla="*/ 126905 w 369"/>
              <a:gd name="T37" fmla="*/ 497343 h 429"/>
              <a:gd name="T38" fmla="*/ 117841 w 369"/>
              <a:gd name="T39" fmla="*/ 512973 h 429"/>
              <a:gd name="T40" fmla="*/ 107481 w 369"/>
              <a:gd name="T41" fmla="*/ 528604 h 429"/>
              <a:gd name="T42" fmla="*/ 98416 w 369"/>
              <a:gd name="T43" fmla="*/ 545656 h 429"/>
              <a:gd name="T44" fmla="*/ 88057 w 369"/>
              <a:gd name="T45" fmla="*/ 561287 h 429"/>
              <a:gd name="T46" fmla="*/ 78992 w 369"/>
              <a:gd name="T47" fmla="*/ 576917 h 429"/>
              <a:gd name="T48" fmla="*/ 68633 w 369"/>
              <a:gd name="T49" fmla="*/ 592548 h 429"/>
              <a:gd name="T50" fmla="*/ 58273 w 369"/>
              <a:gd name="T51" fmla="*/ 601074 h 429"/>
              <a:gd name="T52" fmla="*/ 49208 w 369"/>
              <a:gd name="T53" fmla="*/ 601074 h 429"/>
              <a:gd name="T54" fmla="*/ 38849 w 369"/>
              <a:gd name="T55" fmla="*/ 609600 h 429"/>
              <a:gd name="T56" fmla="*/ 19424 w 369"/>
              <a:gd name="T57" fmla="*/ 609600 h 429"/>
              <a:gd name="T58" fmla="*/ 10360 w 369"/>
              <a:gd name="T59" fmla="*/ 601074 h 429"/>
              <a:gd name="T60" fmla="*/ 0 w 369"/>
              <a:gd name="T61" fmla="*/ 585443 h 429"/>
              <a:gd name="T62" fmla="*/ 0 w 369"/>
              <a:gd name="T63" fmla="*/ 561287 h 429"/>
              <a:gd name="T64" fmla="*/ 19424 w 369"/>
              <a:gd name="T65" fmla="*/ 537130 h 429"/>
              <a:gd name="T66" fmla="*/ 29784 w 369"/>
              <a:gd name="T67" fmla="*/ 521499 h 429"/>
              <a:gd name="T68" fmla="*/ 49208 w 369"/>
              <a:gd name="T69" fmla="*/ 497343 h 429"/>
              <a:gd name="T70" fmla="*/ 58273 w 369"/>
              <a:gd name="T71" fmla="*/ 480291 h 429"/>
              <a:gd name="T72" fmla="*/ 78992 w 369"/>
              <a:gd name="T73" fmla="*/ 457555 h 429"/>
              <a:gd name="T74" fmla="*/ 98416 w 369"/>
              <a:gd name="T75" fmla="*/ 440503 h 429"/>
              <a:gd name="T76" fmla="*/ 117841 w 369"/>
              <a:gd name="T77" fmla="*/ 416347 h 429"/>
              <a:gd name="T78" fmla="*/ 126905 w 369"/>
              <a:gd name="T79" fmla="*/ 392190 h 429"/>
              <a:gd name="T80" fmla="*/ 146330 w 369"/>
              <a:gd name="T81" fmla="*/ 376559 h 429"/>
              <a:gd name="T82" fmla="*/ 156689 w 369"/>
              <a:gd name="T83" fmla="*/ 352403 h 429"/>
              <a:gd name="T84" fmla="*/ 176114 w 369"/>
              <a:gd name="T85" fmla="*/ 328246 h 429"/>
              <a:gd name="T86" fmla="*/ 185178 w 369"/>
              <a:gd name="T87" fmla="*/ 312615 h 429"/>
              <a:gd name="T88" fmla="*/ 204603 w 369"/>
              <a:gd name="T89" fmla="*/ 288459 h 429"/>
              <a:gd name="T90" fmla="*/ 214962 w 369"/>
              <a:gd name="T91" fmla="*/ 272828 h 429"/>
              <a:gd name="T92" fmla="*/ 234387 w 369"/>
              <a:gd name="T93" fmla="*/ 248671 h 429"/>
              <a:gd name="T94" fmla="*/ 253811 w 369"/>
              <a:gd name="T95" fmla="*/ 224515 h 429"/>
              <a:gd name="T96" fmla="*/ 262876 w 369"/>
              <a:gd name="T97" fmla="*/ 208884 h 429"/>
              <a:gd name="T98" fmla="*/ 282300 w 369"/>
              <a:gd name="T99" fmla="*/ 184727 h 429"/>
              <a:gd name="T100" fmla="*/ 301724 w 369"/>
              <a:gd name="T101" fmla="*/ 160571 h 429"/>
              <a:gd name="T102" fmla="*/ 322444 w 369"/>
              <a:gd name="T103" fmla="*/ 136414 h 429"/>
              <a:gd name="T104" fmla="*/ 341868 w 369"/>
              <a:gd name="T105" fmla="*/ 112257 h 429"/>
              <a:gd name="T106" fmla="*/ 361292 w 369"/>
              <a:gd name="T107" fmla="*/ 96627 h 429"/>
              <a:gd name="T108" fmla="*/ 380716 w 369"/>
              <a:gd name="T109" fmla="*/ 63944 h 429"/>
              <a:gd name="T110" fmla="*/ 400141 w 369"/>
              <a:gd name="T111" fmla="*/ 48313 h 429"/>
              <a:gd name="T112" fmla="*/ 419565 w 369"/>
              <a:gd name="T113" fmla="*/ 15631 h 429"/>
              <a:gd name="T114" fmla="*/ 438989 w 369"/>
              <a:gd name="T115" fmla="*/ 0 h 429"/>
              <a:gd name="T116" fmla="*/ 477838 w 369"/>
              <a:gd name="T117" fmla="*/ 0 h 429"/>
              <a:gd name="T118" fmla="*/ 477838 w 369"/>
              <a:gd name="T119" fmla="*/ 32683 h 42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369" h="429">
                <a:moveTo>
                  <a:pt x="369" y="23"/>
                </a:moveTo>
                <a:lnTo>
                  <a:pt x="354" y="40"/>
                </a:lnTo>
                <a:lnTo>
                  <a:pt x="339" y="62"/>
                </a:lnTo>
                <a:lnTo>
                  <a:pt x="324" y="79"/>
                </a:lnTo>
                <a:lnTo>
                  <a:pt x="301" y="96"/>
                </a:lnTo>
                <a:lnTo>
                  <a:pt x="286" y="118"/>
                </a:lnTo>
                <a:lnTo>
                  <a:pt x="271" y="135"/>
                </a:lnTo>
                <a:lnTo>
                  <a:pt x="256" y="158"/>
                </a:lnTo>
                <a:lnTo>
                  <a:pt x="241" y="175"/>
                </a:lnTo>
                <a:lnTo>
                  <a:pt x="226" y="192"/>
                </a:lnTo>
                <a:lnTo>
                  <a:pt x="211" y="214"/>
                </a:lnTo>
                <a:lnTo>
                  <a:pt x="196" y="231"/>
                </a:lnTo>
                <a:lnTo>
                  <a:pt x="181" y="254"/>
                </a:lnTo>
                <a:lnTo>
                  <a:pt x="166" y="271"/>
                </a:lnTo>
                <a:lnTo>
                  <a:pt x="151" y="293"/>
                </a:lnTo>
                <a:lnTo>
                  <a:pt x="136" y="310"/>
                </a:lnTo>
                <a:lnTo>
                  <a:pt x="121" y="333"/>
                </a:lnTo>
                <a:lnTo>
                  <a:pt x="113" y="344"/>
                </a:lnTo>
                <a:lnTo>
                  <a:pt x="98" y="350"/>
                </a:lnTo>
                <a:lnTo>
                  <a:pt x="91" y="361"/>
                </a:lnTo>
                <a:lnTo>
                  <a:pt x="83" y="372"/>
                </a:lnTo>
                <a:lnTo>
                  <a:pt x="76" y="384"/>
                </a:lnTo>
                <a:lnTo>
                  <a:pt x="68" y="395"/>
                </a:lnTo>
                <a:lnTo>
                  <a:pt x="61" y="406"/>
                </a:lnTo>
                <a:lnTo>
                  <a:pt x="53" y="417"/>
                </a:lnTo>
                <a:lnTo>
                  <a:pt x="45" y="423"/>
                </a:lnTo>
                <a:lnTo>
                  <a:pt x="38" y="423"/>
                </a:lnTo>
                <a:lnTo>
                  <a:pt x="30" y="429"/>
                </a:lnTo>
                <a:lnTo>
                  <a:pt x="15" y="429"/>
                </a:lnTo>
                <a:lnTo>
                  <a:pt x="8" y="423"/>
                </a:lnTo>
                <a:lnTo>
                  <a:pt x="0" y="412"/>
                </a:lnTo>
                <a:lnTo>
                  <a:pt x="0" y="395"/>
                </a:lnTo>
                <a:lnTo>
                  <a:pt x="15" y="378"/>
                </a:lnTo>
                <a:lnTo>
                  <a:pt x="23" y="367"/>
                </a:lnTo>
                <a:lnTo>
                  <a:pt x="38" y="350"/>
                </a:lnTo>
                <a:lnTo>
                  <a:pt x="45" y="338"/>
                </a:lnTo>
                <a:lnTo>
                  <a:pt x="61" y="322"/>
                </a:lnTo>
                <a:lnTo>
                  <a:pt x="76" y="310"/>
                </a:lnTo>
                <a:lnTo>
                  <a:pt x="91" y="293"/>
                </a:lnTo>
                <a:lnTo>
                  <a:pt x="98" y="276"/>
                </a:lnTo>
                <a:lnTo>
                  <a:pt x="113" y="265"/>
                </a:lnTo>
                <a:lnTo>
                  <a:pt x="121" y="248"/>
                </a:lnTo>
                <a:lnTo>
                  <a:pt x="136" y="231"/>
                </a:lnTo>
                <a:lnTo>
                  <a:pt x="143" y="220"/>
                </a:lnTo>
                <a:lnTo>
                  <a:pt x="158" y="203"/>
                </a:lnTo>
                <a:lnTo>
                  <a:pt x="166" y="192"/>
                </a:lnTo>
                <a:lnTo>
                  <a:pt x="181" y="175"/>
                </a:lnTo>
                <a:lnTo>
                  <a:pt x="196" y="158"/>
                </a:lnTo>
                <a:lnTo>
                  <a:pt x="203" y="147"/>
                </a:lnTo>
                <a:lnTo>
                  <a:pt x="218" y="130"/>
                </a:lnTo>
                <a:lnTo>
                  <a:pt x="233" y="113"/>
                </a:lnTo>
                <a:lnTo>
                  <a:pt x="249" y="96"/>
                </a:lnTo>
                <a:lnTo>
                  <a:pt x="264" y="79"/>
                </a:lnTo>
                <a:lnTo>
                  <a:pt x="279" y="68"/>
                </a:lnTo>
                <a:lnTo>
                  <a:pt x="294" y="45"/>
                </a:lnTo>
                <a:lnTo>
                  <a:pt x="309" y="34"/>
                </a:lnTo>
                <a:lnTo>
                  <a:pt x="324" y="11"/>
                </a:lnTo>
                <a:lnTo>
                  <a:pt x="339" y="0"/>
                </a:lnTo>
                <a:lnTo>
                  <a:pt x="369" y="0"/>
                </a:lnTo>
                <a:lnTo>
                  <a:pt x="369" y="23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9" name="Freeform 33">
            <a:extLst>
              <a:ext uri="{FF2B5EF4-FFF2-40B4-BE49-F238E27FC236}">
                <a16:creationId xmlns:a16="http://schemas.microsoft.com/office/drawing/2014/main" id="{6A5AFCDD-BB41-4FFC-9D46-8727F8902F0F}"/>
              </a:ext>
            </a:extLst>
          </p:cNvPr>
          <p:cNvSpPr>
            <a:spLocks/>
          </p:cNvSpPr>
          <p:nvPr/>
        </p:nvSpPr>
        <p:spPr bwMode="auto">
          <a:xfrm>
            <a:off x="3114675" y="1069976"/>
            <a:ext cx="496888" cy="593725"/>
          </a:xfrm>
          <a:custGeom>
            <a:avLst/>
            <a:gdLst>
              <a:gd name="T0" fmla="*/ 146220 w 384"/>
              <a:gd name="T1" fmla="*/ 129256 h 418"/>
              <a:gd name="T2" fmla="*/ 175981 w 384"/>
              <a:gd name="T3" fmla="*/ 160505 h 418"/>
              <a:gd name="T4" fmla="*/ 195391 w 384"/>
              <a:gd name="T5" fmla="*/ 184651 h 418"/>
              <a:gd name="T6" fmla="*/ 214801 w 384"/>
              <a:gd name="T7" fmla="*/ 208798 h 418"/>
              <a:gd name="T8" fmla="*/ 234210 w 384"/>
              <a:gd name="T9" fmla="*/ 241467 h 418"/>
              <a:gd name="T10" fmla="*/ 262678 w 384"/>
              <a:gd name="T11" fmla="*/ 264193 h 418"/>
              <a:gd name="T12" fmla="*/ 282087 w 384"/>
              <a:gd name="T13" fmla="*/ 288340 h 418"/>
              <a:gd name="T14" fmla="*/ 301497 w 384"/>
              <a:gd name="T15" fmla="*/ 312487 h 418"/>
              <a:gd name="T16" fmla="*/ 320907 w 384"/>
              <a:gd name="T17" fmla="*/ 345156 h 418"/>
              <a:gd name="T18" fmla="*/ 350668 w 384"/>
              <a:gd name="T19" fmla="*/ 369303 h 418"/>
              <a:gd name="T20" fmla="*/ 370078 w 384"/>
              <a:gd name="T21" fmla="*/ 393449 h 418"/>
              <a:gd name="T22" fmla="*/ 389488 w 384"/>
              <a:gd name="T23" fmla="*/ 424698 h 418"/>
              <a:gd name="T24" fmla="*/ 408897 w 384"/>
              <a:gd name="T25" fmla="*/ 448845 h 418"/>
              <a:gd name="T26" fmla="*/ 438659 w 384"/>
              <a:gd name="T27" fmla="*/ 472991 h 418"/>
              <a:gd name="T28" fmla="*/ 458069 w 384"/>
              <a:gd name="T29" fmla="*/ 505661 h 418"/>
              <a:gd name="T30" fmla="*/ 477478 w 384"/>
              <a:gd name="T31" fmla="*/ 529807 h 418"/>
              <a:gd name="T32" fmla="*/ 496888 w 384"/>
              <a:gd name="T33" fmla="*/ 561056 h 418"/>
              <a:gd name="T34" fmla="*/ 496888 w 384"/>
              <a:gd name="T35" fmla="*/ 569578 h 418"/>
              <a:gd name="T36" fmla="*/ 467126 w 384"/>
              <a:gd name="T37" fmla="*/ 593725 h 418"/>
              <a:gd name="T38" fmla="*/ 458069 w 384"/>
              <a:gd name="T39" fmla="*/ 593725 h 418"/>
              <a:gd name="T40" fmla="*/ 447717 w 384"/>
              <a:gd name="T41" fmla="*/ 585203 h 418"/>
              <a:gd name="T42" fmla="*/ 438659 w 384"/>
              <a:gd name="T43" fmla="*/ 585203 h 418"/>
              <a:gd name="T44" fmla="*/ 408897 w 384"/>
              <a:gd name="T45" fmla="*/ 552534 h 418"/>
              <a:gd name="T46" fmla="*/ 389488 w 384"/>
              <a:gd name="T47" fmla="*/ 521285 h 418"/>
              <a:gd name="T48" fmla="*/ 361020 w 384"/>
              <a:gd name="T49" fmla="*/ 481514 h 418"/>
              <a:gd name="T50" fmla="*/ 331259 w 384"/>
              <a:gd name="T51" fmla="*/ 448845 h 418"/>
              <a:gd name="T52" fmla="*/ 301497 w 384"/>
              <a:gd name="T53" fmla="*/ 417596 h 418"/>
              <a:gd name="T54" fmla="*/ 273030 w 384"/>
              <a:gd name="T55" fmla="*/ 384927 h 418"/>
              <a:gd name="T56" fmla="*/ 243268 w 384"/>
              <a:gd name="T57" fmla="*/ 345156 h 418"/>
              <a:gd name="T58" fmla="*/ 214801 w 384"/>
              <a:gd name="T59" fmla="*/ 312487 h 418"/>
              <a:gd name="T60" fmla="*/ 185039 w 384"/>
              <a:gd name="T61" fmla="*/ 281238 h 418"/>
              <a:gd name="T62" fmla="*/ 165629 w 384"/>
              <a:gd name="T63" fmla="*/ 248569 h 418"/>
              <a:gd name="T64" fmla="*/ 137162 w 384"/>
              <a:gd name="T65" fmla="*/ 208798 h 418"/>
              <a:gd name="T66" fmla="*/ 107400 w 384"/>
              <a:gd name="T67" fmla="*/ 176129 h 418"/>
              <a:gd name="T68" fmla="*/ 77639 w 384"/>
              <a:gd name="T69" fmla="*/ 144880 h 418"/>
              <a:gd name="T70" fmla="*/ 58229 w 384"/>
              <a:gd name="T71" fmla="*/ 105109 h 418"/>
              <a:gd name="T72" fmla="*/ 19410 w 384"/>
              <a:gd name="T73" fmla="*/ 72440 h 418"/>
              <a:gd name="T74" fmla="*/ 0 w 384"/>
              <a:gd name="T75" fmla="*/ 32669 h 418"/>
              <a:gd name="T76" fmla="*/ 10352 w 384"/>
              <a:gd name="T77" fmla="*/ 24147 h 418"/>
              <a:gd name="T78" fmla="*/ 10352 w 384"/>
              <a:gd name="T79" fmla="*/ 17045 h 418"/>
              <a:gd name="T80" fmla="*/ 29762 w 384"/>
              <a:gd name="T81" fmla="*/ 0 h 418"/>
              <a:gd name="T82" fmla="*/ 87991 w 384"/>
              <a:gd name="T83" fmla="*/ 48293 h 418"/>
              <a:gd name="T84" fmla="*/ 98342 w 384"/>
              <a:gd name="T85" fmla="*/ 63918 h 418"/>
              <a:gd name="T86" fmla="*/ 117752 w 384"/>
              <a:gd name="T87" fmla="*/ 80963 h 418"/>
              <a:gd name="T88" fmla="*/ 126810 w 384"/>
              <a:gd name="T89" fmla="*/ 96587 h 418"/>
              <a:gd name="T90" fmla="*/ 137162 w 384"/>
              <a:gd name="T91" fmla="*/ 112211 h 418"/>
              <a:gd name="T92" fmla="*/ 146220 w 384"/>
              <a:gd name="T93" fmla="*/ 129256 h 418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384" h="418">
                <a:moveTo>
                  <a:pt x="113" y="91"/>
                </a:moveTo>
                <a:lnTo>
                  <a:pt x="136" y="113"/>
                </a:lnTo>
                <a:lnTo>
                  <a:pt x="151" y="130"/>
                </a:lnTo>
                <a:lnTo>
                  <a:pt x="166" y="147"/>
                </a:lnTo>
                <a:lnTo>
                  <a:pt x="181" y="170"/>
                </a:lnTo>
                <a:lnTo>
                  <a:pt x="203" y="186"/>
                </a:lnTo>
                <a:lnTo>
                  <a:pt x="218" y="203"/>
                </a:lnTo>
                <a:lnTo>
                  <a:pt x="233" y="220"/>
                </a:lnTo>
                <a:lnTo>
                  <a:pt x="248" y="243"/>
                </a:lnTo>
                <a:lnTo>
                  <a:pt x="271" y="260"/>
                </a:lnTo>
                <a:lnTo>
                  <a:pt x="286" y="277"/>
                </a:lnTo>
                <a:lnTo>
                  <a:pt x="301" y="299"/>
                </a:lnTo>
                <a:lnTo>
                  <a:pt x="316" y="316"/>
                </a:lnTo>
                <a:lnTo>
                  <a:pt x="339" y="333"/>
                </a:lnTo>
                <a:lnTo>
                  <a:pt x="354" y="356"/>
                </a:lnTo>
                <a:lnTo>
                  <a:pt x="369" y="373"/>
                </a:lnTo>
                <a:lnTo>
                  <a:pt x="384" y="395"/>
                </a:lnTo>
                <a:lnTo>
                  <a:pt x="384" y="401"/>
                </a:lnTo>
                <a:lnTo>
                  <a:pt x="361" y="418"/>
                </a:lnTo>
                <a:lnTo>
                  <a:pt x="354" y="418"/>
                </a:lnTo>
                <a:lnTo>
                  <a:pt x="346" y="412"/>
                </a:lnTo>
                <a:lnTo>
                  <a:pt x="339" y="412"/>
                </a:lnTo>
                <a:lnTo>
                  <a:pt x="316" y="389"/>
                </a:lnTo>
                <a:lnTo>
                  <a:pt x="301" y="367"/>
                </a:lnTo>
                <a:lnTo>
                  <a:pt x="279" y="339"/>
                </a:lnTo>
                <a:lnTo>
                  <a:pt x="256" y="316"/>
                </a:lnTo>
                <a:lnTo>
                  <a:pt x="233" y="294"/>
                </a:lnTo>
                <a:lnTo>
                  <a:pt x="211" y="271"/>
                </a:lnTo>
                <a:lnTo>
                  <a:pt x="188" y="243"/>
                </a:lnTo>
                <a:lnTo>
                  <a:pt x="166" y="220"/>
                </a:lnTo>
                <a:lnTo>
                  <a:pt x="143" y="198"/>
                </a:lnTo>
                <a:lnTo>
                  <a:pt x="128" y="175"/>
                </a:lnTo>
                <a:lnTo>
                  <a:pt x="106" y="147"/>
                </a:lnTo>
                <a:lnTo>
                  <a:pt x="83" y="124"/>
                </a:lnTo>
                <a:lnTo>
                  <a:pt x="60" y="102"/>
                </a:lnTo>
                <a:lnTo>
                  <a:pt x="45" y="74"/>
                </a:lnTo>
                <a:lnTo>
                  <a:pt x="15" y="51"/>
                </a:lnTo>
                <a:lnTo>
                  <a:pt x="0" y="23"/>
                </a:lnTo>
                <a:lnTo>
                  <a:pt x="8" y="17"/>
                </a:lnTo>
                <a:lnTo>
                  <a:pt x="8" y="12"/>
                </a:lnTo>
                <a:lnTo>
                  <a:pt x="23" y="0"/>
                </a:lnTo>
                <a:lnTo>
                  <a:pt x="68" y="34"/>
                </a:lnTo>
                <a:lnTo>
                  <a:pt x="76" y="45"/>
                </a:lnTo>
                <a:lnTo>
                  <a:pt x="91" y="57"/>
                </a:lnTo>
                <a:lnTo>
                  <a:pt x="98" y="68"/>
                </a:lnTo>
                <a:lnTo>
                  <a:pt x="106" y="79"/>
                </a:lnTo>
                <a:lnTo>
                  <a:pt x="113" y="91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0" name="Freeform 34">
            <a:extLst>
              <a:ext uri="{FF2B5EF4-FFF2-40B4-BE49-F238E27FC236}">
                <a16:creationId xmlns:a16="http://schemas.microsoft.com/office/drawing/2014/main" id="{83124AC2-26C5-40CE-B5BF-89B5358CDA49}"/>
              </a:ext>
            </a:extLst>
          </p:cNvPr>
          <p:cNvSpPr>
            <a:spLocks/>
          </p:cNvSpPr>
          <p:nvPr/>
        </p:nvSpPr>
        <p:spPr bwMode="auto">
          <a:xfrm>
            <a:off x="8602663" y="1111251"/>
            <a:ext cx="493712" cy="239713"/>
          </a:xfrm>
          <a:custGeom>
            <a:avLst/>
            <a:gdLst>
              <a:gd name="T0" fmla="*/ 493712 w 383"/>
              <a:gd name="T1" fmla="*/ 39716 h 169"/>
              <a:gd name="T2" fmla="*/ 484689 w 383"/>
              <a:gd name="T3" fmla="*/ 55318 h 169"/>
              <a:gd name="T4" fmla="*/ 493712 w 383"/>
              <a:gd name="T5" fmla="*/ 70921 h 169"/>
              <a:gd name="T6" fmla="*/ 493712 w 383"/>
              <a:gd name="T7" fmla="*/ 110637 h 169"/>
              <a:gd name="T8" fmla="*/ 484689 w 383"/>
              <a:gd name="T9" fmla="*/ 127658 h 169"/>
              <a:gd name="T10" fmla="*/ 465353 w 383"/>
              <a:gd name="T11" fmla="*/ 143260 h 169"/>
              <a:gd name="T12" fmla="*/ 446017 w 383"/>
              <a:gd name="T13" fmla="*/ 143260 h 169"/>
              <a:gd name="T14" fmla="*/ 435704 w 383"/>
              <a:gd name="T15" fmla="*/ 134750 h 169"/>
              <a:gd name="T16" fmla="*/ 416368 w 383"/>
              <a:gd name="T17" fmla="*/ 127658 h 169"/>
              <a:gd name="T18" fmla="*/ 407345 w 383"/>
              <a:gd name="T19" fmla="*/ 127658 h 169"/>
              <a:gd name="T20" fmla="*/ 397032 w 383"/>
              <a:gd name="T21" fmla="*/ 119147 h 169"/>
              <a:gd name="T22" fmla="*/ 377696 w 383"/>
              <a:gd name="T23" fmla="*/ 110637 h 169"/>
              <a:gd name="T24" fmla="*/ 368673 w 383"/>
              <a:gd name="T25" fmla="*/ 110637 h 169"/>
              <a:gd name="T26" fmla="*/ 358360 w 383"/>
              <a:gd name="T27" fmla="*/ 103545 h 169"/>
              <a:gd name="T28" fmla="*/ 339024 w 383"/>
              <a:gd name="T29" fmla="*/ 95034 h 169"/>
              <a:gd name="T30" fmla="*/ 223008 w 383"/>
              <a:gd name="T31" fmla="*/ 95034 h 169"/>
              <a:gd name="T32" fmla="*/ 203672 w 383"/>
              <a:gd name="T33" fmla="*/ 103545 h 169"/>
              <a:gd name="T34" fmla="*/ 184336 w 383"/>
              <a:gd name="T35" fmla="*/ 103545 h 169"/>
              <a:gd name="T36" fmla="*/ 165000 w 383"/>
              <a:gd name="T37" fmla="*/ 110637 h 169"/>
              <a:gd name="T38" fmla="*/ 145664 w 383"/>
              <a:gd name="T39" fmla="*/ 119147 h 169"/>
              <a:gd name="T40" fmla="*/ 135352 w 383"/>
              <a:gd name="T41" fmla="*/ 127658 h 169"/>
              <a:gd name="T42" fmla="*/ 116016 w 383"/>
              <a:gd name="T43" fmla="*/ 127658 h 169"/>
              <a:gd name="T44" fmla="*/ 87656 w 383"/>
              <a:gd name="T45" fmla="*/ 151771 h 169"/>
              <a:gd name="T46" fmla="*/ 77344 w 383"/>
              <a:gd name="T47" fmla="*/ 167374 h 169"/>
              <a:gd name="T48" fmla="*/ 58008 w 383"/>
              <a:gd name="T49" fmla="*/ 167374 h 169"/>
              <a:gd name="T50" fmla="*/ 58008 w 383"/>
              <a:gd name="T51" fmla="*/ 182976 h 169"/>
              <a:gd name="T52" fmla="*/ 38672 w 383"/>
              <a:gd name="T53" fmla="*/ 199997 h 169"/>
              <a:gd name="T54" fmla="*/ 38672 w 383"/>
              <a:gd name="T55" fmla="*/ 207089 h 169"/>
              <a:gd name="T56" fmla="*/ 28359 w 383"/>
              <a:gd name="T57" fmla="*/ 222692 h 169"/>
              <a:gd name="T58" fmla="*/ 28359 w 383"/>
              <a:gd name="T59" fmla="*/ 231202 h 169"/>
              <a:gd name="T60" fmla="*/ 19336 w 383"/>
              <a:gd name="T61" fmla="*/ 239713 h 169"/>
              <a:gd name="T62" fmla="*/ 0 w 383"/>
              <a:gd name="T63" fmla="*/ 222692 h 169"/>
              <a:gd name="T64" fmla="*/ 0 w 383"/>
              <a:gd name="T65" fmla="*/ 199997 h 169"/>
              <a:gd name="T66" fmla="*/ 19336 w 383"/>
              <a:gd name="T67" fmla="*/ 167374 h 169"/>
              <a:gd name="T68" fmla="*/ 19336 w 383"/>
              <a:gd name="T69" fmla="*/ 134750 h 169"/>
              <a:gd name="T70" fmla="*/ 38672 w 383"/>
              <a:gd name="T71" fmla="*/ 110637 h 169"/>
              <a:gd name="T72" fmla="*/ 58008 w 383"/>
              <a:gd name="T73" fmla="*/ 87942 h 169"/>
              <a:gd name="T74" fmla="*/ 87656 w 383"/>
              <a:gd name="T75" fmla="*/ 70921 h 169"/>
              <a:gd name="T76" fmla="*/ 116016 w 383"/>
              <a:gd name="T77" fmla="*/ 46808 h 169"/>
              <a:gd name="T78" fmla="*/ 145664 w 383"/>
              <a:gd name="T79" fmla="*/ 39716 h 169"/>
              <a:gd name="T80" fmla="*/ 174024 w 383"/>
              <a:gd name="T81" fmla="*/ 22695 h 169"/>
              <a:gd name="T82" fmla="*/ 203672 w 383"/>
              <a:gd name="T83" fmla="*/ 7092 h 169"/>
              <a:gd name="T84" fmla="*/ 242344 w 383"/>
              <a:gd name="T85" fmla="*/ 0 h 169"/>
              <a:gd name="T86" fmla="*/ 339024 w 383"/>
              <a:gd name="T87" fmla="*/ 0 h 169"/>
              <a:gd name="T88" fmla="*/ 358360 w 383"/>
              <a:gd name="T89" fmla="*/ 7092 h 169"/>
              <a:gd name="T90" fmla="*/ 388009 w 383"/>
              <a:gd name="T91" fmla="*/ 7092 h 169"/>
              <a:gd name="T92" fmla="*/ 407345 w 383"/>
              <a:gd name="T93" fmla="*/ 15603 h 169"/>
              <a:gd name="T94" fmla="*/ 416368 w 383"/>
              <a:gd name="T95" fmla="*/ 15603 h 169"/>
              <a:gd name="T96" fmla="*/ 435704 w 383"/>
              <a:gd name="T97" fmla="*/ 22695 h 169"/>
              <a:gd name="T98" fmla="*/ 446017 w 383"/>
              <a:gd name="T99" fmla="*/ 22695 h 169"/>
              <a:gd name="T100" fmla="*/ 465353 w 383"/>
              <a:gd name="T101" fmla="*/ 31205 h 169"/>
              <a:gd name="T102" fmla="*/ 474376 w 383"/>
              <a:gd name="T103" fmla="*/ 39716 h 169"/>
              <a:gd name="T104" fmla="*/ 493712 w 383"/>
              <a:gd name="T105" fmla="*/ 39716 h 169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383" h="169">
                <a:moveTo>
                  <a:pt x="383" y="28"/>
                </a:moveTo>
                <a:lnTo>
                  <a:pt x="376" y="39"/>
                </a:lnTo>
                <a:lnTo>
                  <a:pt x="383" y="50"/>
                </a:lnTo>
                <a:lnTo>
                  <a:pt x="383" y="78"/>
                </a:lnTo>
                <a:lnTo>
                  <a:pt x="376" y="90"/>
                </a:lnTo>
                <a:lnTo>
                  <a:pt x="361" y="101"/>
                </a:lnTo>
                <a:lnTo>
                  <a:pt x="346" y="101"/>
                </a:lnTo>
                <a:lnTo>
                  <a:pt x="338" y="95"/>
                </a:lnTo>
                <a:lnTo>
                  <a:pt x="323" y="90"/>
                </a:lnTo>
                <a:lnTo>
                  <a:pt x="316" y="90"/>
                </a:lnTo>
                <a:lnTo>
                  <a:pt x="308" y="84"/>
                </a:lnTo>
                <a:lnTo>
                  <a:pt x="293" y="78"/>
                </a:lnTo>
                <a:lnTo>
                  <a:pt x="286" y="78"/>
                </a:lnTo>
                <a:lnTo>
                  <a:pt x="278" y="73"/>
                </a:lnTo>
                <a:lnTo>
                  <a:pt x="263" y="67"/>
                </a:lnTo>
                <a:lnTo>
                  <a:pt x="173" y="67"/>
                </a:lnTo>
                <a:lnTo>
                  <a:pt x="158" y="73"/>
                </a:lnTo>
                <a:lnTo>
                  <a:pt x="143" y="73"/>
                </a:lnTo>
                <a:lnTo>
                  <a:pt x="128" y="78"/>
                </a:lnTo>
                <a:lnTo>
                  <a:pt x="113" y="84"/>
                </a:lnTo>
                <a:lnTo>
                  <a:pt x="105" y="90"/>
                </a:lnTo>
                <a:lnTo>
                  <a:pt x="90" y="90"/>
                </a:lnTo>
                <a:lnTo>
                  <a:pt x="68" y="107"/>
                </a:lnTo>
                <a:lnTo>
                  <a:pt x="60" y="118"/>
                </a:lnTo>
                <a:lnTo>
                  <a:pt x="45" y="118"/>
                </a:lnTo>
                <a:lnTo>
                  <a:pt x="45" y="129"/>
                </a:lnTo>
                <a:lnTo>
                  <a:pt x="30" y="141"/>
                </a:lnTo>
                <a:lnTo>
                  <a:pt x="30" y="146"/>
                </a:lnTo>
                <a:lnTo>
                  <a:pt x="22" y="157"/>
                </a:lnTo>
                <a:lnTo>
                  <a:pt x="22" y="163"/>
                </a:lnTo>
                <a:lnTo>
                  <a:pt x="15" y="169"/>
                </a:lnTo>
                <a:lnTo>
                  <a:pt x="0" y="157"/>
                </a:lnTo>
                <a:lnTo>
                  <a:pt x="0" y="141"/>
                </a:lnTo>
                <a:lnTo>
                  <a:pt x="15" y="118"/>
                </a:lnTo>
                <a:lnTo>
                  <a:pt x="15" y="95"/>
                </a:lnTo>
                <a:lnTo>
                  <a:pt x="30" y="78"/>
                </a:lnTo>
                <a:lnTo>
                  <a:pt x="45" y="62"/>
                </a:lnTo>
                <a:lnTo>
                  <a:pt x="68" y="50"/>
                </a:lnTo>
                <a:lnTo>
                  <a:pt x="90" y="33"/>
                </a:lnTo>
                <a:lnTo>
                  <a:pt x="113" y="28"/>
                </a:lnTo>
                <a:lnTo>
                  <a:pt x="135" y="16"/>
                </a:lnTo>
                <a:lnTo>
                  <a:pt x="158" y="5"/>
                </a:lnTo>
                <a:lnTo>
                  <a:pt x="188" y="0"/>
                </a:lnTo>
                <a:lnTo>
                  <a:pt x="263" y="0"/>
                </a:lnTo>
                <a:lnTo>
                  <a:pt x="278" y="5"/>
                </a:lnTo>
                <a:lnTo>
                  <a:pt x="301" y="5"/>
                </a:lnTo>
                <a:lnTo>
                  <a:pt x="316" y="11"/>
                </a:lnTo>
                <a:lnTo>
                  <a:pt x="323" y="11"/>
                </a:lnTo>
                <a:lnTo>
                  <a:pt x="338" y="16"/>
                </a:lnTo>
                <a:lnTo>
                  <a:pt x="346" y="16"/>
                </a:lnTo>
                <a:lnTo>
                  <a:pt x="361" y="22"/>
                </a:lnTo>
                <a:lnTo>
                  <a:pt x="368" y="28"/>
                </a:lnTo>
                <a:lnTo>
                  <a:pt x="383" y="28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Freeform 35">
            <a:extLst>
              <a:ext uri="{FF2B5EF4-FFF2-40B4-BE49-F238E27FC236}">
                <a16:creationId xmlns:a16="http://schemas.microsoft.com/office/drawing/2014/main" id="{2E62339D-C6C4-4698-8BC5-9A3E2DF159FA}"/>
              </a:ext>
            </a:extLst>
          </p:cNvPr>
          <p:cNvSpPr>
            <a:spLocks/>
          </p:cNvSpPr>
          <p:nvPr/>
        </p:nvSpPr>
        <p:spPr bwMode="auto">
          <a:xfrm>
            <a:off x="4911725" y="1157289"/>
            <a:ext cx="446088" cy="409575"/>
          </a:xfrm>
          <a:custGeom>
            <a:avLst/>
            <a:gdLst>
              <a:gd name="T0" fmla="*/ 446088 w 346"/>
              <a:gd name="T1" fmla="*/ 17066 h 288"/>
              <a:gd name="T2" fmla="*/ 437063 w 346"/>
              <a:gd name="T3" fmla="*/ 32709 h 288"/>
              <a:gd name="T4" fmla="*/ 426749 w 346"/>
              <a:gd name="T5" fmla="*/ 48353 h 288"/>
              <a:gd name="T6" fmla="*/ 407410 w 346"/>
              <a:gd name="T7" fmla="*/ 63996 h 288"/>
              <a:gd name="T8" fmla="*/ 398385 w 346"/>
              <a:gd name="T9" fmla="*/ 81062 h 288"/>
              <a:gd name="T10" fmla="*/ 388071 w 346"/>
              <a:gd name="T11" fmla="*/ 96705 h 288"/>
              <a:gd name="T12" fmla="*/ 379046 w 346"/>
              <a:gd name="T13" fmla="*/ 112349 h 288"/>
              <a:gd name="T14" fmla="*/ 359707 w 346"/>
              <a:gd name="T15" fmla="*/ 120882 h 288"/>
              <a:gd name="T16" fmla="*/ 349393 w 346"/>
              <a:gd name="T17" fmla="*/ 136525 h 288"/>
              <a:gd name="T18" fmla="*/ 252697 w 346"/>
              <a:gd name="T19" fmla="*/ 217587 h 288"/>
              <a:gd name="T20" fmla="*/ 242383 w 346"/>
              <a:gd name="T21" fmla="*/ 233230 h 288"/>
              <a:gd name="T22" fmla="*/ 203705 w 346"/>
              <a:gd name="T23" fmla="*/ 264517 h 288"/>
              <a:gd name="T24" fmla="*/ 194680 w 346"/>
              <a:gd name="T25" fmla="*/ 281583 h 288"/>
              <a:gd name="T26" fmla="*/ 156002 w 346"/>
              <a:gd name="T27" fmla="*/ 312870 h 288"/>
              <a:gd name="T28" fmla="*/ 145688 w 346"/>
              <a:gd name="T29" fmla="*/ 329935 h 288"/>
              <a:gd name="T30" fmla="*/ 107010 w 346"/>
              <a:gd name="T31" fmla="*/ 361222 h 288"/>
              <a:gd name="T32" fmla="*/ 97985 w 346"/>
              <a:gd name="T33" fmla="*/ 376866 h 288"/>
              <a:gd name="T34" fmla="*/ 78646 w 346"/>
              <a:gd name="T35" fmla="*/ 393932 h 288"/>
              <a:gd name="T36" fmla="*/ 78646 w 346"/>
              <a:gd name="T37" fmla="*/ 401042 h 288"/>
              <a:gd name="T38" fmla="*/ 68331 w 346"/>
              <a:gd name="T39" fmla="*/ 409575 h 288"/>
              <a:gd name="T40" fmla="*/ 19339 w 346"/>
              <a:gd name="T41" fmla="*/ 409575 h 288"/>
              <a:gd name="T42" fmla="*/ 10314 w 346"/>
              <a:gd name="T43" fmla="*/ 401042 h 288"/>
              <a:gd name="T44" fmla="*/ 0 w 346"/>
              <a:gd name="T45" fmla="*/ 385399 h 288"/>
              <a:gd name="T46" fmla="*/ 19339 w 346"/>
              <a:gd name="T47" fmla="*/ 354112 h 288"/>
              <a:gd name="T48" fmla="*/ 48992 w 346"/>
              <a:gd name="T49" fmla="*/ 329935 h 288"/>
              <a:gd name="T50" fmla="*/ 68331 w 346"/>
              <a:gd name="T51" fmla="*/ 305759 h 288"/>
              <a:gd name="T52" fmla="*/ 87670 w 346"/>
              <a:gd name="T53" fmla="*/ 281583 h 288"/>
              <a:gd name="T54" fmla="*/ 117324 w 346"/>
              <a:gd name="T55" fmla="*/ 257407 h 288"/>
              <a:gd name="T56" fmla="*/ 145688 w 346"/>
              <a:gd name="T57" fmla="*/ 241763 h 288"/>
              <a:gd name="T58" fmla="*/ 165027 w 346"/>
              <a:gd name="T59" fmla="*/ 217587 h 288"/>
              <a:gd name="T60" fmla="*/ 223044 w 346"/>
              <a:gd name="T61" fmla="*/ 169234 h 288"/>
              <a:gd name="T62" fmla="*/ 252697 w 346"/>
              <a:gd name="T63" fmla="*/ 153591 h 288"/>
              <a:gd name="T64" fmla="*/ 272036 w 346"/>
              <a:gd name="T65" fmla="*/ 129414 h 288"/>
              <a:gd name="T66" fmla="*/ 301690 w 346"/>
              <a:gd name="T67" fmla="*/ 105238 h 288"/>
              <a:gd name="T68" fmla="*/ 321029 w 346"/>
              <a:gd name="T69" fmla="*/ 81062 h 288"/>
              <a:gd name="T70" fmla="*/ 349393 w 346"/>
              <a:gd name="T71" fmla="*/ 56885 h 288"/>
              <a:gd name="T72" fmla="*/ 368732 w 346"/>
              <a:gd name="T73" fmla="*/ 32709 h 288"/>
              <a:gd name="T74" fmla="*/ 388071 w 346"/>
              <a:gd name="T75" fmla="*/ 0 h 288"/>
              <a:gd name="T76" fmla="*/ 398385 w 346"/>
              <a:gd name="T77" fmla="*/ 0 h 288"/>
              <a:gd name="T78" fmla="*/ 407410 w 346"/>
              <a:gd name="T79" fmla="*/ 8533 h 288"/>
              <a:gd name="T80" fmla="*/ 426749 w 346"/>
              <a:gd name="T81" fmla="*/ 8533 h 288"/>
              <a:gd name="T82" fmla="*/ 437063 w 346"/>
              <a:gd name="T83" fmla="*/ 17066 h 288"/>
              <a:gd name="T84" fmla="*/ 446088 w 346"/>
              <a:gd name="T85" fmla="*/ 17066 h 28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46" h="288">
                <a:moveTo>
                  <a:pt x="346" y="12"/>
                </a:moveTo>
                <a:lnTo>
                  <a:pt x="339" y="23"/>
                </a:lnTo>
                <a:lnTo>
                  <a:pt x="331" y="34"/>
                </a:lnTo>
                <a:lnTo>
                  <a:pt x="316" y="45"/>
                </a:lnTo>
                <a:lnTo>
                  <a:pt x="309" y="57"/>
                </a:lnTo>
                <a:lnTo>
                  <a:pt x="301" y="68"/>
                </a:lnTo>
                <a:lnTo>
                  <a:pt x="294" y="79"/>
                </a:lnTo>
                <a:lnTo>
                  <a:pt x="279" y="85"/>
                </a:lnTo>
                <a:lnTo>
                  <a:pt x="271" y="96"/>
                </a:lnTo>
                <a:lnTo>
                  <a:pt x="196" y="153"/>
                </a:lnTo>
                <a:lnTo>
                  <a:pt x="188" y="164"/>
                </a:lnTo>
                <a:lnTo>
                  <a:pt x="158" y="186"/>
                </a:lnTo>
                <a:lnTo>
                  <a:pt x="151" y="198"/>
                </a:lnTo>
                <a:lnTo>
                  <a:pt x="121" y="220"/>
                </a:lnTo>
                <a:lnTo>
                  <a:pt x="113" y="232"/>
                </a:lnTo>
                <a:lnTo>
                  <a:pt x="83" y="254"/>
                </a:lnTo>
                <a:lnTo>
                  <a:pt x="76" y="265"/>
                </a:lnTo>
                <a:lnTo>
                  <a:pt x="61" y="277"/>
                </a:lnTo>
                <a:lnTo>
                  <a:pt x="61" y="282"/>
                </a:lnTo>
                <a:lnTo>
                  <a:pt x="53" y="288"/>
                </a:lnTo>
                <a:lnTo>
                  <a:pt x="15" y="288"/>
                </a:lnTo>
                <a:lnTo>
                  <a:pt x="8" y="282"/>
                </a:lnTo>
                <a:lnTo>
                  <a:pt x="0" y="271"/>
                </a:lnTo>
                <a:lnTo>
                  <a:pt x="15" y="249"/>
                </a:lnTo>
                <a:lnTo>
                  <a:pt x="38" y="232"/>
                </a:lnTo>
                <a:lnTo>
                  <a:pt x="53" y="215"/>
                </a:lnTo>
                <a:lnTo>
                  <a:pt x="68" y="198"/>
                </a:lnTo>
                <a:lnTo>
                  <a:pt x="91" y="181"/>
                </a:lnTo>
                <a:lnTo>
                  <a:pt x="113" y="170"/>
                </a:lnTo>
                <a:lnTo>
                  <a:pt x="128" y="153"/>
                </a:lnTo>
                <a:lnTo>
                  <a:pt x="173" y="119"/>
                </a:lnTo>
                <a:lnTo>
                  <a:pt x="196" y="108"/>
                </a:lnTo>
                <a:lnTo>
                  <a:pt x="211" y="91"/>
                </a:lnTo>
                <a:lnTo>
                  <a:pt x="234" y="74"/>
                </a:lnTo>
                <a:lnTo>
                  <a:pt x="249" y="57"/>
                </a:lnTo>
                <a:lnTo>
                  <a:pt x="271" y="40"/>
                </a:lnTo>
                <a:lnTo>
                  <a:pt x="286" y="23"/>
                </a:lnTo>
                <a:lnTo>
                  <a:pt x="301" y="0"/>
                </a:lnTo>
                <a:lnTo>
                  <a:pt x="309" y="0"/>
                </a:lnTo>
                <a:lnTo>
                  <a:pt x="316" y="6"/>
                </a:lnTo>
                <a:lnTo>
                  <a:pt x="331" y="6"/>
                </a:lnTo>
                <a:lnTo>
                  <a:pt x="339" y="12"/>
                </a:lnTo>
                <a:lnTo>
                  <a:pt x="346" y="12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2" name="Freeform 36">
            <a:extLst>
              <a:ext uri="{FF2B5EF4-FFF2-40B4-BE49-F238E27FC236}">
                <a16:creationId xmlns:a16="http://schemas.microsoft.com/office/drawing/2014/main" id="{8FB47B8A-93D5-4FF0-8404-747B655A6958}"/>
              </a:ext>
            </a:extLst>
          </p:cNvPr>
          <p:cNvSpPr>
            <a:spLocks/>
          </p:cNvSpPr>
          <p:nvPr/>
        </p:nvSpPr>
        <p:spPr bwMode="auto">
          <a:xfrm>
            <a:off x="6319838" y="1157288"/>
            <a:ext cx="787400" cy="576262"/>
          </a:xfrm>
          <a:custGeom>
            <a:avLst/>
            <a:gdLst>
              <a:gd name="T0" fmla="*/ 787400 w 609"/>
              <a:gd name="T1" fmla="*/ 63871 h 406"/>
              <a:gd name="T2" fmla="*/ 757662 w 609"/>
              <a:gd name="T3" fmla="*/ 56775 h 406"/>
              <a:gd name="T4" fmla="*/ 699480 w 609"/>
              <a:gd name="T5" fmla="*/ 56775 h 406"/>
              <a:gd name="T6" fmla="*/ 671035 w 609"/>
              <a:gd name="T7" fmla="*/ 48258 h 406"/>
              <a:gd name="T8" fmla="*/ 612853 w 609"/>
              <a:gd name="T9" fmla="*/ 48258 h 406"/>
              <a:gd name="T10" fmla="*/ 583116 w 609"/>
              <a:gd name="T11" fmla="*/ 56775 h 406"/>
              <a:gd name="T12" fmla="*/ 524933 w 609"/>
              <a:gd name="T13" fmla="*/ 56775 h 406"/>
              <a:gd name="T14" fmla="*/ 495196 w 609"/>
              <a:gd name="T15" fmla="*/ 63871 h 406"/>
              <a:gd name="T16" fmla="*/ 466751 w 609"/>
              <a:gd name="T17" fmla="*/ 72388 h 406"/>
              <a:gd name="T18" fmla="*/ 447357 w 609"/>
              <a:gd name="T19" fmla="*/ 80904 h 406"/>
              <a:gd name="T20" fmla="*/ 417619 w 609"/>
              <a:gd name="T21" fmla="*/ 88001 h 406"/>
              <a:gd name="T22" fmla="*/ 389175 w 609"/>
              <a:gd name="T23" fmla="*/ 105033 h 406"/>
              <a:gd name="T24" fmla="*/ 369781 w 609"/>
              <a:gd name="T25" fmla="*/ 120646 h 406"/>
              <a:gd name="T26" fmla="*/ 340043 w 609"/>
              <a:gd name="T27" fmla="*/ 129162 h 406"/>
              <a:gd name="T28" fmla="*/ 301255 w 609"/>
              <a:gd name="T29" fmla="*/ 176001 h 406"/>
              <a:gd name="T30" fmla="*/ 271517 w 609"/>
              <a:gd name="T31" fmla="*/ 224260 h 406"/>
              <a:gd name="T32" fmla="*/ 243073 w 609"/>
              <a:gd name="T33" fmla="*/ 272518 h 406"/>
              <a:gd name="T34" fmla="*/ 223678 w 609"/>
              <a:gd name="T35" fmla="*/ 320776 h 406"/>
              <a:gd name="T36" fmla="*/ 204284 w 609"/>
              <a:gd name="T37" fmla="*/ 376132 h 406"/>
              <a:gd name="T38" fmla="*/ 184890 w 609"/>
              <a:gd name="T39" fmla="*/ 432906 h 406"/>
              <a:gd name="T40" fmla="*/ 165496 w 609"/>
              <a:gd name="T41" fmla="*/ 481165 h 406"/>
              <a:gd name="T42" fmla="*/ 135759 w 609"/>
              <a:gd name="T43" fmla="*/ 529423 h 406"/>
              <a:gd name="T44" fmla="*/ 135759 w 609"/>
              <a:gd name="T45" fmla="*/ 536520 h 406"/>
              <a:gd name="T46" fmla="*/ 106021 w 609"/>
              <a:gd name="T47" fmla="*/ 560649 h 406"/>
              <a:gd name="T48" fmla="*/ 86627 w 609"/>
              <a:gd name="T49" fmla="*/ 569165 h 406"/>
              <a:gd name="T50" fmla="*/ 77576 w 609"/>
              <a:gd name="T51" fmla="*/ 569165 h 406"/>
              <a:gd name="T52" fmla="*/ 67233 w 609"/>
              <a:gd name="T53" fmla="*/ 576262 h 406"/>
              <a:gd name="T54" fmla="*/ 38788 w 609"/>
              <a:gd name="T55" fmla="*/ 576262 h 406"/>
              <a:gd name="T56" fmla="*/ 28445 w 609"/>
              <a:gd name="T57" fmla="*/ 569165 h 406"/>
              <a:gd name="T58" fmla="*/ 19394 w 609"/>
              <a:gd name="T59" fmla="*/ 569165 h 406"/>
              <a:gd name="T60" fmla="*/ 9051 w 609"/>
              <a:gd name="T61" fmla="*/ 560649 h 406"/>
              <a:gd name="T62" fmla="*/ 0 w 609"/>
              <a:gd name="T63" fmla="*/ 560649 h 406"/>
              <a:gd name="T64" fmla="*/ 0 w 609"/>
              <a:gd name="T65" fmla="*/ 464132 h 406"/>
              <a:gd name="T66" fmla="*/ 19394 w 609"/>
              <a:gd name="T67" fmla="*/ 424390 h 406"/>
              <a:gd name="T68" fmla="*/ 38788 w 609"/>
              <a:gd name="T69" fmla="*/ 384648 h 406"/>
              <a:gd name="T70" fmla="*/ 58182 w 609"/>
              <a:gd name="T71" fmla="*/ 344906 h 406"/>
              <a:gd name="T72" fmla="*/ 86627 w 609"/>
              <a:gd name="T73" fmla="*/ 296647 h 406"/>
              <a:gd name="T74" fmla="*/ 106021 w 609"/>
              <a:gd name="T75" fmla="*/ 264002 h 406"/>
              <a:gd name="T76" fmla="*/ 126708 w 609"/>
              <a:gd name="T77" fmla="*/ 224260 h 406"/>
              <a:gd name="T78" fmla="*/ 271517 w 609"/>
              <a:gd name="T79" fmla="*/ 105033 h 406"/>
              <a:gd name="T80" fmla="*/ 310305 w 609"/>
              <a:gd name="T81" fmla="*/ 80904 h 406"/>
              <a:gd name="T82" fmla="*/ 340043 w 609"/>
              <a:gd name="T83" fmla="*/ 63871 h 406"/>
              <a:gd name="T84" fmla="*/ 369781 w 609"/>
              <a:gd name="T85" fmla="*/ 48258 h 406"/>
              <a:gd name="T86" fmla="*/ 408569 w 609"/>
              <a:gd name="T87" fmla="*/ 32645 h 406"/>
              <a:gd name="T88" fmla="*/ 447357 w 609"/>
              <a:gd name="T89" fmla="*/ 24129 h 406"/>
              <a:gd name="T90" fmla="*/ 475802 w 609"/>
              <a:gd name="T91" fmla="*/ 17032 h 406"/>
              <a:gd name="T92" fmla="*/ 514590 w 609"/>
              <a:gd name="T93" fmla="*/ 8516 h 406"/>
              <a:gd name="T94" fmla="*/ 553378 w 609"/>
              <a:gd name="T95" fmla="*/ 0 h 406"/>
              <a:gd name="T96" fmla="*/ 641298 w 609"/>
              <a:gd name="T97" fmla="*/ 0 h 406"/>
              <a:gd name="T98" fmla="*/ 680086 w 609"/>
              <a:gd name="T99" fmla="*/ 8516 h 406"/>
              <a:gd name="T100" fmla="*/ 690430 w 609"/>
              <a:gd name="T101" fmla="*/ 17032 h 406"/>
              <a:gd name="T102" fmla="*/ 709824 w 609"/>
              <a:gd name="T103" fmla="*/ 24129 h 406"/>
              <a:gd name="T104" fmla="*/ 718874 w 609"/>
              <a:gd name="T105" fmla="*/ 32645 h 406"/>
              <a:gd name="T106" fmla="*/ 738268 w 609"/>
              <a:gd name="T107" fmla="*/ 32645 h 406"/>
              <a:gd name="T108" fmla="*/ 748612 w 609"/>
              <a:gd name="T109" fmla="*/ 41162 h 406"/>
              <a:gd name="T110" fmla="*/ 768006 w 609"/>
              <a:gd name="T111" fmla="*/ 41162 h 406"/>
              <a:gd name="T112" fmla="*/ 777056 w 609"/>
              <a:gd name="T113" fmla="*/ 48258 h 406"/>
              <a:gd name="T114" fmla="*/ 787400 w 609"/>
              <a:gd name="T115" fmla="*/ 63871 h 40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609" h="406">
                <a:moveTo>
                  <a:pt x="609" y="45"/>
                </a:moveTo>
                <a:lnTo>
                  <a:pt x="586" y="40"/>
                </a:lnTo>
                <a:lnTo>
                  <a:pt x="541" y="40"/>
                </a:lnTo>
                <a:lnTo>
                  <a:pt x="519" y="34"/>
                </a:lnTo>
                <a:lnTo>
                  <a:pt x="474" y="34"/>
                </a:lnTo>
                <a:lnTo>
                  <a:pt x="451" y="40"/>
                </a:lnTo>
                <a:lnTo>
                  <a:pt x="406" y="40"/>
                </a:lnTo>
                <a:lnTo>
                  <a:pt x="383" y="45"/>
                </a:lnTo>
                <a:lnTo>
                  <a:pt x="361" y="51"/>
                </a:lnTo>
                <a:lnTo>
                  <a:pt x="346" y="57"/>
                </a:lnTo>
                <a:lnTo>
                  <a:pt x="323" y="62"/>
                </a:lnTo>
                <a:lnTo>
                  <a:pt x="301" y="74"/>
                </a:lnTo>
                <a:lnTo>
                  <a:pt x="286" y="85"/>
                </a:lnTo>
                <a:lnTo>
                  <a:pt x="263" y="91"/>
                </a:lnTo>
                <a:lnTo>
                  <a:pt x="233" y="124"/>
                </a:lnTo>
                <a:lnTo>
                  <a:pt x="210" y="158"/>
                </a:lnTo>
                <a:lnTo>
                  <a:pt x="188" y="192"/>
                </a:lnTo>
                <a:lnTo>
                  <a:pt x="173" y="226"/>
                </a:lnTo>
                <a:lnTo>
                  <a:pt x="158" y="265"/>
                </a:lnTo>
                <a:lnTo>
                  <a:pt x="143" y="305"/>
                </a:lnTo>
                <a:lnTo>
                  <a:pt x="128" y="339"/>
                </a:lnTo>
                <a:lnTo>
                  <a:pt x="105" y="373"/>
                </a:lnTo>
                <a:lnTo>
                  <a:pt x="105" y="378"/>
                </a:lnTo>
                <a:lnTo>
                  <a:pt x="82" y="395"/>
                </a:lnTo>
                <a:lnTo>
                  <a:pt x="67" y="401"/>
                </a:lnTo>
                <a:lnTo>
                  <a:pt x="60" y="401"/>
                </a:lnTo>
                <a:lnTo>
                  <a:pt x="52" y="406"/>
                </a:lnTo>
                <a:lnTo>
                  <a:pt x="30" y="406"/>
                </a:lnTo>
                <a:lnTo>
                  <a:pt x="22" y="401"/>
                </a:lnTo>
                <a:lnTo>
                  <a:pt x="15" y="401"/>
                </a:lnTo>
                <a:lnTo>
                  <a:pt x="7" y="395"/>
                </a:lnTo>
                <a:lnTo>
                  <a:pt x="0" y="395"/>
                </a:lnTo>
                <a:lnTo>
                  <a:pt x="0" y="327"/>
                </a:lnTo>
                <a:lnTo>
                  <a:pt x="15" y="299"/>
                </a:lnTo>
                <a:lnTo>
                  <a:pt x="30" y="271"/>
                </a:lnTo>
                <a:lnTo>
                  <a:pt x="45" y="243"/>
                </a:lnTo>
                <a:lnTo>
                  <a:pt x="67" y="209"/>
                </a:lnTo>
                <a:lnTo>
                  <a:pt x="82" y="186"/>
                </a:lnTo>
                <a:lnTo>
                  <a:pt x="98" y="158"/>
                </a:lnTo>
                <a:lnTo>
                  <a:pt x="210" y="74"/>
                </a:lnTo>
                <a:lnTo>
                  <a:pt x="240" y="57"/>
                </a:lnTo>
                <a:lnTo>
                  <a:pt x="263" y="45"/>
                </a:lnTo>
                <a:lnTo>
                  <a:pt x="286" y="34"/>
                </a:lnTo>
                <a:lnTo>
                  <a:pt x="316" y="23"/>
                </a:lnTo>
                <a:lnTo>
                  <a:pt x="346" y="17"/>
                </a:lnTo>
                <a:lnTo>
                  <a:pt x="368" y="12"/>
                </a:lnTo>
                <a:lnTo>
                  <a:pt x="398" y="6"/>
                </a:lnTo>
                <a:lnTo>
                  <a:pt x="428" y="0"/>
                </a:lnTo>
                <a:lnTo>
                  <a:pt x="496" y="0"/>
                </a:lnTo>
                <a:lnTo>
                  <a:pt x="526" y="6"/>
                </a:lnTo>
                <a:lnTo>
                  <a:pt x="534" y="12"/>
                </a:lnTo>
                <a:lnTo>
                  <a:pt x="549" y="17"/>
                </a:lnTo>
                <a:lnTo>
                  <a:pt x="556" y="23"/>
                </a:lnTo>
                <a:lnTo>
                  <a:pt x="571" y="23"/>
                </a:lnTo>
                <a:lnTo>
                  <a:pt x="579" y="29"/>
                </a:lnTo>
                <a:lnTo>
                  <a:pt x="594" y="29"/>
                </a:lnTo>
                <a:lnTo>
                  <a:pt x="601" y="34"/>
                </a:lnTo>
                <a:lnTo>
                  <a:pt x="609" y="4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3" name="Freeform 37">
            <a:extLst>
              <a:ext uri="{FF2B5EF4-FFF2-40B4-BE49-F238E27FC236}">
                <a16:creationId xmlns:a16="http://schemas.microsoft.com/office/drawing/2014/main" id="{43BDD4E2-C3D0-44C8-A31C-16A4020E5DEB}"/>
              </a:ext>
            </a:extLst>
          </p:cNvPr>
          <p:cNvSpPr>
            <a:spLocks/>
          </p:cNvSpPr>
          <p:nvPr/>
        </p:nvSpPr>
        <p:spPr bwMode="auto">
          <a:xfrm>
            <a:off x="2697163" y="1220788"/>
            <a:ext cx="107950" cy="80962"/>
          </a:xfrm>
          <a:custGeom>
            <a:avLst/>
            <a:gdLst>
              <a:gd name="T0" fmla="*/ 107950 w 83"/>
              <a:gd name="T1" fmla="*/ 24147 h 57"/>
              <a:gd name="T2" fmla="*/ 107950 w 83"/>
              <a:gd name="T3" fmla="*/ 48293 h 57"/>
              <a:gd name="T4" fmla="*/ 88441 w 83"/>
              <a:gd name="T5" fmla="*/ 65338 h 57"/>
              <a:gd name="T6" fmla="*/ 78036 w 83"/>
              <a:gd name="T7" fmla="*/ 80962 h 57"/>
              <a:gd name="T8" fmla="*/ 49423 w 83"/>
              <a:gd name="T9" fmla="*/ 80962 h 57"/>
              <a:gd name="T10" fmla="*/ 39018 w 83"/>
              <a:gd name="T11" fmla="*/ 72440 h 57"/>
              <a:gd name="T12" fmla="*/ 19509 w 83"/>
              <a:gd name="T13" fmla="*/ 65338 h 57"/>
              <a:gd name="T14" fmla="*/ 9104 w 83"/>
              <a:gd name="T15" fmla="*/ 56815 h 57"/>
              <a:gd name="T16" fmla="*/ 0 w 83"/>
              <a:gd name="T17" fmla="*/ 56815 h 57"/>
              <a:gd name="T18" fmla="*/ 0 w 83"/>
              <a:gd name="T19" fmla="*/ 32669 h 57"/>
              <a:gd name="T20" fmla="*/ 9104 w 83"/>
              <a:gd name="T21" fmla="*/ 17045 h 57"/>
              <a:gd name="T22" fmla="*/ 19509 w 83"/>
              <a:gd name="T23" fmla="*/ 8522 h 57"/>
              <a:gd name="T24" fmla="*/ 29914 w 83"/>
              <a:gd name="T25" fmla="*/ 8522 h 57"/>
              <a:gd name="T26" fmla="*/ 39018 w 83"/>
              <a:gd name="T27" fmla="*/ 0 h 57"/>
              <a:gd name="T28" fmla="*/ 78036 w 83"/>
              <a:gd name="T29" fmla="*/ 0 h 57"/>
              <a:gd name="T30" fmla="*/ 88441 w 83"/>
              <a:gd name="T31" fmla="*/ 8522 h 57"/>
              <a:gd name="T32" fmla="*/ 107950 w 83"/>
              <a:gd name="T33" fmla="*/ 17045 h 57"/>
              <a:gd name="T34" fmla="*/ 107950 w 83"/>
              <a:gd name="T35" fmla="*/ 24147 h 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83" h="57">
                <a:moveTo>
                  <a:pt x="83" y="17"/>
                </a:moveTo>
                <a:lnTo>
                  <a:pt x="83" y="34"/>
                </a:lnTo>
                <a:lnTo>
                  <a:pt x="68" y="46"/>
                </a:lnTo>
                <a:lnTo>
                  <a:pt x="60" y="57"/>
                </a:lnTo>
                <a:lnTo>
                  <a:pt x="38" y="57"/>
                </a:lnTo>
                <a:lnTo>
                  <a:pt x="30" y="51"/>
                </a:lnTo>
                <a:lnTo>
                  <a:pt x="15" y="46"/>
                </a:lnTo>
                <a:lnTo>
                  <a:pt x="7" y="40"/>
                </a:lnTo>
                <a:lnTo>
                  <a:pt x="0" y="40"/>
                </a:lnTo>
                <a:lnTo>
                  <a:pt x="0" y="23"/>
                </a:lnTo>
                <a:lnTo>
                  <a:pt x="7" y="12"/>
                </a:lnTo>
                <a:lnTo>
                  <a:pt x="15" y="6"/>
                </a:lnTo>
                <a:lnTo>
                  <a:pt x="23" y="6"/>
                </a:lnTo>
                <a:lnTo>
                  <a:pt x="30" y="0"/>
                </a:lnTo>
                <a:lnTo>
                  <a:pt x="60" y="0"/>
                </a:lnTo>
                <a:lnTo>
                  <a:pt x="68" y="6"/>
                </a:lnTo>
                <a:lnTo>
                  <a:pt x="83" y="12"/>
                </a:lnTo>
                <a:lnTo>
                  <a:pt x="83" y="17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4" name="Freeform 38">
            <a:extLst>
              <a:ext uri="{FF2B5EF4-FFF2-40B4-BE49-F238E27FC236}">
                <a16:creationId xmlns:a16="http://schemas.microsoft.com/office/drawing/2014/main" id="{164649E7-0966-44B1-B946-8E24051F2923}"/>
              </a:ext>
            </a:extLst>
          </p:cNvPr>
          <p:cNvSpPr>
            <a:spLocks/>
          </p:cNvSpPr>
          <p:nvPr/>
        </p:nvSpPr>
        <p:spPr bwMode="auto">
          <a:xfrm>
            <a:off x="9088439" y="1220788"/>
            <a:ext cx="212725" cy="169862"/>
          </a:xfrm>
          <a:custGeom>
            <a:avLst/>
            <a:gdLst>
              <a:gd name="T0" fmla="*/ 193386 w 165"/>
              <a:gd name="T1" fmla="*/ 41395 h 119"/>
              <a:gd name="T2" fmla="*/ 203700 w 165"/>
              <a:gd name="T3" fmla="*/ 48532 h 119"/>
              <a:gd name="T4" fmla="*/ 203700 w 165"/>
              <a:gd name="T5" fmla="*/ 65661 h 119"/>
              <a:gd name="T6" fmla="*/ 184362 w 165"/>
              <a:gd name="T7" fmla="*/ 81362 h 119"/>
              <a:gd name="T8" fmla="*/ 193386 w 165"/>
              <a:gd name="T9" fmla="*/ 97064 h 119"/>
              <a:gd name="T10" fmla="*/ 212725 w 165"/>
              <a:gd name="T11" fmla="*/ 105628 h 119"/>
              <a:gd name="T12" fmla="*/ 212725 w 165"/>
              <a:gd name="T13" fmla="*/ 129894 h 119"/>
              <a:gd name="T14" fmla="*/ 174048 w 165"/>
              <a:gd name="T15" fmla="*/ 129894 h 119"/>
              <a:gd name="T16" fmla="*/ 154709 w 165"/>
              <a:gd name="T17" fmla="*/ 137032 h 119"/>
              <a:gd name="T18" fmla="*/ 145684 w 165"/>
              <a:gd name="T19" fmla="*/ 137032 h 119"/>
              <a:gd name="T20" fmla="*/ 126346 w 165"/>
              <a:gd name="T21" fmla="*/ 145596 h 119"/>
              <a:gd name="T22" fmla="*/ 107007 w 165"/>
              <a:gd name="T23" fmla="*/ 154160 h 119"/>
              <a:gd name="T24" fmla="*/ 87668 w 165"/>
              <a:gd name="T25" fmla="*/ 161298 h 119"/>
              <a:gd name="T26" fmla="*/ 77355 w 165"/>
              <a:gd name="T27" fmla="*/ 169862 h 119"/>
              <a:gd name="T28" fmla="*/ 67041 w 165"/>
              <a:gd name="T29" fmla="*/ 161298 h 119"/>
              <a:gd name="T30" fmla="*/ 67041 w 165"/>
              <a:gd name="T31" fmla="*/ 129894 h 119"/>
              <a:gd name="T32" fmla="*/ 58016 w 165"/>
              <a:gd name="T33" fmla="*/ 121330 h 119"/>
              <a:gd name="T34" fmla="*/ 58016 w 165"/>
              <a:gd name="T35" fmla="*/ 112766 h 119"/>
              <a:gd name="T36" fmla="*/ 19339 w 165"/>
              <a:gd name="T37" fmla="*/ 112766 h 119"/>
              <a:gd name="T38" fmla="*/ 19339 w 165"/>
              <a:gd name="T39" fmla="*/ 105628 h 119"/>
              <a:gd name="T40" fmla="*/ 9025 w 165"/>
              <a:gd name="T41" fmla="*/ 97064 h 119"/>
              <a:gd name="T42" fmla="*/ 0 w 165"/>
              <a:gd name="T43" fmla="*/ 97064 h 119"/>
              <a:gd name="T44" fmla="*/ 28363 w 165"/>
              <a:gd name="T45" fmla="*/ 72798 h 119"/>
              <a:gd name="T46" fmla="*/ 67041 w 165"/>
              <a:gd name="T47" fmla="*/ 72798 h 119"/>
              <a:gd name="T48" fmla="*/ 77355 w 165"/>
              <a:gd name="T49" fmla="*/ 65661 h 119"/>
              <a:gd name="T50" fmla="*/ 77355 w 165"/>
              <a:gd name="T51" fmla="*/ 57096 h 119"/>
              <a:gd name="T52" fmla="*/ 87668 w 165"/>
              <a:gd name="T53" fmla="*/ 48532 h 119"/>
              <a:gd name="T54" fmla="*/ 87668 w 165"/>
              <a:gd name="T55" fmla="*/ 0 h 119"/>
              <a:gd name="T56" fmla="*/ 96693 w 165"/>
              <a:gd name="T57" fmla="*/ 0 h 119"/>
              <a:gd name="T58" fmla="*/ 126346 w 165"/>
              <a:gd name="T59" fmla="*/ 8564 h 119"/>
              <a:gd name="T60" fmla="*/ 126346 w 165"/>
              <a:gd name="T61" fmla="*/ 17129 h 119"/>
              <a:gd name="T62" fmla="*/ 145684 w 165"/>
              <a:gd name="T63" fmla="*/ 32830 h 119"/>
              <a:gd name="T64" fmla="*/ 154709 w 165"/>
              <a:gd name="T65" fmla="*/ 32830 h 119"/>
              <a:gd name="T66" fmla="*/ 165023 w 165"/>
              <a:gd name="T67" fmla="*/ 41395 h 119"/>
              <a:gd name="T68" fmla="*/ 193386 w 165"/>
              <a:gd name="T69" fmla="*/ 41395 h 11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65" h="119">
                <a:moveTo>
                  <a:pt x="150" y="29"/>
                </a:moveTo>
                <a:lnTo>
                  <a:pt x="158" y="34"/>
                </a:lnTo>
                <a:lnTo>
                  <a:pt x="158" y="46"/>
                </a:lnTo>
                <a:lnTo>
                  <a:pt x="143" y="57"/>
                </a:lnTo>
                <a:lnTo>
                  <a:pt x="150" y="68"/>
                </a:lnTo>
                <a:lnTo>
                  <a:pt x="165" y="74"/>
                </a:lnTo>
                <a:lnTo>
                  <a:pt x="165" y="91"/>
                </a:lnTo>
                <a:lnTo>
                  <a:pt x="135" y="91"/>
                </a:lnTo>
                <a:lnTo>
                  <a:pt x="120" y="96"/>
                </a:lnTo>
                <a:lnTo>
                  <a:pt x="113" y="96"/>
                </a:lnTo>
                <a:lnTo>
                  <a:pt x="98" y="102"/>
                </a:lnTo>
                <a:lnTo>
                  <a:pt x="83" y="108"/>
                </a:lnTo>
                <a:lnTo>
                  <a:pt x="68" y="113"/>
                </a:lnTo>
                <a:lnTo>
                  <a:pt x="60" y="119"/>
                </a:lnTo>
                <a:lnTo>
                  <a:pt x="52" y="113"/>
                </a:lnTo>
                <a:lnTo>
                  <a:pt x="52" y="91"/>
                </a:lnTo>
                <a:lnTo>
                  <a:pt x="45" y="85"/>
                </a:lnTo>
                <a:lnTo>
                  <a:pt x="45" y="79"/>
                </a:lnTo>
                <a:lnTo>
                  <a:pt x="15" y="79"/>
                </a:lnTo>
                <a:lnTo>
                  <a:pt x="15" y="74"/>
                </a:lnTo>
                <a:lnTo>
                  <a:pt x="7" y="68"/>
                </a:lnTo>
                <a:lnTo>
                  <a:pt x="0" y="68"/>
                </a:lnTo>
                <a:lnTo>
                  <a:pt x="22" y="51"/>
                </a:lnTo>
                <a:lnTo>
                  <a:pt x="52" y="51"/>
                </a:lnTo>
                <a:lnTo>
                  <a:pt x="60" y="46"/>
                </a:lnTo>
                <a:lnTo>
                  <a:pt x="60" y="40"/>
                </a:lnTo>
                <a:lnTo>
                  <a:pt x="68" y="34"/>
                </a:lnTo>
                <a:lnTo>
                  <a:pt x="68" y="0"/>
                </a:lnTo>
                <a:lnTo>
                  <a:pt x="75" y="0"/>
                </a:lnTo>
                <a:lnTo>
                  <a:pt x="98" y="6"/>
                </a:lnTo>
                <a:lnTo>
                  <a:pt x="98" y="12"/>
                </a:lnTo>
                <a:lnTo>
                  <a:pt x="113" y="23"/>
                </a:lnTo>
                <a:lnTo>
                  <a:pt x="120" y="23"/>
                </a:lnTo>
                <a:lnTo>
                  <a:pt x="128" y="29"/>
                </a:lnTo>
                <a:lnTo>
                  <a:pt x="150" y="29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5" name="Freeform 39">
            <a:extLst>
              <a:ext uri="{FF2B5EF4-FFF2-40B4-BE49-F238E27FC236}">
                <a16:creationId xmlns:a16="http://schemas.microsoft.com/office/drawing/2014/main" id="{0F43BFE9-0A74-462D-B570-69B7236BA5DB}"/>
              </a:ext>
            </a:extLst>
          </p:cNvPr>
          <p:cNvSpPr>
            <a:spLocks/>
          </p:cNvSpPr>
          <p:nvPr/>
        </p:nvSpPr>
        <p:spPr bwMode="auto">
          <a:xfrm>
            <a:off x="5678489" y="1287464"/>
            <a:ext cx="117475" cy="79375"/>
          </a:xfrm>
          <a:custGeom>
            <a:avLst/>
            <a:gdLst>
              <a:gd name="T0" fmla="*/ 107148 w 91"/>
              <a:gd name="T1" fmla="*/ 31183 h 56"/>
              <a:gd name="T2" fmla="*/ 117475 w 91"/>
              <a:gd name="T3" fmla="*/ 46775 h 56"/>
              <a:gd name="T4" fmla="*/ 107148 w 91"/>
              <a:gd name="T5" fmla="*/ 63783 h 56"/>
              <a:gd name="T6" fmla="*/ 98111 w 91"/>
              <a:gd name="T7" fmla="*/ 79375 h 56"/>
              <a:gd name="T8" fmla="*/ 10327 w 91"/>
              <a:gd name="T9" fmla="*/ 79375 h 56"/>
              <a:gd name="T10" fmla="*/ 0 w 91"/>
              <a:gd name="T11" fmla="*/ 70871 h 56"/>
              <a:gd name="T12" fmla="*/ 0 w 91"/>
              <a:gd name="T13" fmla="*/ 24096 h 56"/>
              <a:gd name="T14" fmla="*/ 10327 w 91"/>
              <a:gd name="T15" fmla="*/ 15592 h 56"/>
              <a:gd name="T16" fmla="*/ 29691 w 91"/>
              <a:gd name="T17" fmla="*/ 7087 h 56"/>
              <a:gd name="T18" fmla="*/ 40019 w 91"/>
              <a:gd name="T19" fmla="*/ 7087 h 56"/>
              <a:gd name="T20" fmla="*/ 59383 w 91"/>
              <a:gd name="T21" fmla="*/ 0 h 56"/>
              <a:gd name="T22" fmla="*/ 78747 w 91"/>
              <a:gd name="T23" fmla="*/ 7087 h 56"/>
              <a:gd name="T24" fmla="*/ 87784 w 91"/>
              <a:gd name="T25" fmla="*/ 7087 h 56"/>
              <a:gd name="T26" fmla="*/ 107148 w 91"/>
              <a:gd name="T27" fmla="*/ 15592 h 56"/>
              <a:gd name="T28" fmla="*/ 107148 w 91"/>
              <a:gd name="T29" fmla="*/ 31183 h 5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1" h="56">
                <a:moveTo>
                  <a:pt x="83" y="22"/>
                </a:moveTo>
                <a:lnTo>
                  <a:pt x="91" y="33"/>
                </a:lnTo>
                <a:lnTo>
                  <a:pt x="83" y="45"/>
                </a:lnTo>
                <a:lnTo>
                  <a:pt x="76" y="56"/>
                </a:lnTo>
                <a:lnTo>
                  <a:pt x="8" y="56"/>
                </a:lnTo>
                <a:lnTo>
                  <a:pt x="0" y="50"/>
                </a:lnTo>
                <a:lnTo>
                  <a:pt x="0" y="17"/>
                </a:lnTo>
                <a:lnTo>
                  <a:pt x="8" y="11"/>
                </a:lnTo>
                <a:lnTo>
                  <a:pt x="23" y="5"/>
                </a:lnTo>
                <a:lnTo>
                  <a:pt x="31" y="5"/>
                </a:lnTo>
                <a:lnTo>
                  <a:pt x="46" y="0"/>
                </a:lnTo>
                <a:lnTo>
                  <a:pt x="61" y="5"/>
                </a:lnTo>
                <a:lnTo>
                  <a:pt x="68" y="5"/>
                </a:lnTo>
                <a:lnTo>
                  <a:pt x="83" y="11"/>
                </a:lnTo>
                <a:lnTo>
                  <a:pt x="83" y="22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6" name="Freeform 40">
            <a:extLst>
              <a:ext uri="{FF2B5EF4-FFF2-40B4-BE49-F238E27FC236}">
                <a16:creationId xmlns:a16="http://schemas.microsoft.com/office/drawing/2014/main" id="{617CB817-36F1-493F-9048-9D6F3FA1BEFC}"/>
              </a:ext>
            </a:extLst>
          </p:cNvPr>
          <p:cNvSpPr>
            <a:spLocks/>
          </p:cNvSpPr>
          <p:nvPr/>
        </p:nvSpPr>
        <p:spPr bwMode="auto">
          <a:xfrm>
            <a:off x="6610350" y="1293813"/>
            <a:ext cx="534988" cy="506412"/>
          </a:xfrm>
          <a:custGeom>
            <a:avLst/>
            <a:gdLst>
              <a:gd name="T0" fmla="*/ 534988 w 414"/>
              <a:gd name="T1" fmla="*/ 24183 h 356"/>
              <a:gd name="T2" fmla="*/ 534988 w 414"/>
              <a:gd name="T3" fmla="*/ 39830 h 356"/>
              <a:gd name="T4" fmla="*/ 524650 w 414"/>
              <a:gd name="T5" fmla="*/ 48365 h 356"/>
              <a:gd name="T6" fmla="*/ 427732 w 414"/>
              <a:gd name="T7" fmla="*/ 48365 h 356"/>
              <a:gd name="T8" fmla="*/ 418686 w 414"/>
              <a:gd name="T9" fmla="*/ 56900 h 356"/>
              <a:gd name="T10" fmla="*/ 399303 w 414"/>
              <a:gd name="T11" fmla="*/ 56900 h 356"/>
              <a:gd name="T12" fmla="*/ 379919 w 414"/>
              <a:gd name="T13" fmla="*/ 64013 h 356"/>
              <a:gd name="T14" fmla="*/ 360535 w 414"/>
              <a:gd name="T15" fmla="*/ 64013 h 356"/>
              <a:gd name="T16" fmla="*/ 341152 w 414"/>
              <a:gd name="T17" fmla="*/ 72548 h 356"/>
              <a:gd name="T18" fmla="*/ 321768 w 414"/>
              <a:gd name="T19" fmla="*/ 72548 h 356"/>
              <a:gd name="T20" fmla="*/ 262325 w 414"/>
              <a:gd name="T21" fmla="*/ 120913 h 356"/>
              <a:gd name="T22" fmla="*/ 242941 w 414"/>
              <a:gd name="T23" fmla="*/ 145096 h 356"/>
              <a:gd name="T24" fmla="*/ 223558 w 414"/>
              <a:gd name="T25" fmla="*/ 160743 h 356"/>
              <a:gd name="T26" fmla="*/ 214512 w 414"/>
              <a:gd name="T27" fmla="*/ 184926 h 356"/>
              <a:gd name="T28" fmla="*/ 195128 w 414"/>
              <a:gd name="T29" fmla="*/ 209108 h 356"/>
              <a:gd name="T30" fmla="*/ 184791 w 414"/>
              <a:gd name="T31" fmla="*/ 233291 h 356"/>
              <a:gd name="T32" fmla="*/ 175745 w 414"/>
              <a:gd name="T33" fmla="*/ 257474 h 356"/>
              <a:gd name="T34" fmla="*/ 165407 w 414"/>
              <a:gd name="T35" fmla="*/ 288769 h 356"/>
              <a:gd name="T36" fmla="*/ 165407 w 414"/>
              <a:gd name="T37" fmla="*/ 433864 h 356"/>
              <a:gd name="T38" fmla="*/ 156361 w 414"/>
              <a:gd name="T39" fmla="*/ 465159 h 356"/>
              <a:gd name="T40" fmla="*/ 126640 w 414"/>
              <a:gd name="T41" fmla="*/ 489342 h 356"/>
              <a:gd name="T42" fmla="*/ 87872 w 414"/>
              <a:gd name="T43" fmla="*/ 506412 h 356"/>
              <a:gd name="T44" fmla="*/ 68489 w 414"/>
              <a:gd name="T45" fmla="*/ 506412 h 356"/>
              <a:gd name="T46" fmla="*/ 49105 w 414"/>
              <a:gd name="T47" fmla="*/ 497877 h 356"/>
              <a:gd name="T48" fmla="*/ 38767 w 414"/>
              <a:gd name="T49" fmla="*/ 489342 h 356"/>
              <a:gd name="T50" fmla="*/ 29722 w 414"/>
              <a:gd name="T51" fmla="*/ 473694 h 356"/>
              <a:gd name="T52" fmla="*/ 10338 w 414"/>
              <a:gd name="T53" fmla="*/ 458047 h 356"/>
              <a:gd name="T54" fmla="*/ 0 w 414"/>
              <a:gd name="T55" fmla="*/ 440977 h 356"/>
              <a:gd name="T56" fmla="*/ 0 w 414"/>
              <a:gd name="T57" fmla="*/ 337134 h 356"/>
              <a:gd name="T58" fmla="*/ 10338 w 414"/>
              <a:gd name="T59" fmla="*/ 305839 h 356"/>
              <a:gd name="T60" fmla="*/ 19384 w 414"/>
              <a:gd name="T61" fmla="*/ 281656 h 356"/>
              <a:gd name="T62" fmla="*/ 29722 w 414"/>
              <a:gd name="T63" fmla="*/ 248938 h 356"/>
              <a:gd name="T64" fmla="*/ 49105 w 414"/>
              <a:gd name="T65" fmla="*/ 224756 h 356"/>
              <a:gd name="T66" fmla="*/ 58151 w 414"/>
              <a:gd name="T67" fmla="*/ 200573 h 356"/>
              <a:gd name="T68" fmla="*/ 87872 w 414"/>
              <a:gd name="T69" fmla="*/ 176391 h 356"/>
              <a:gd name="T70" fmla="*/ 107256 w 414"/>
              <a:gd name="T71" fmla="*/ 152208 h 356"/>
              <a:gd name="T72" fmla="*/ 126640 w 414"/>
              <a:gd name="T73" fmla="*/ 128026 h 356"/>
              <a:gd name="T74" fmla="*/ 156361 w 414"/>
              <a:gd name="T75" fmla="*/ 112378 h 356"/>
              <a:gd name="T76" fmla="*/ 184791 w 414"/>
              <a:gd name="T77" fmla="*/ 88195 h 356"/>
              <a:gd name="T78" fmla="*/ 214512 w 414"/>
              <a:gd name="T79" fmla="*/ 72548 h 356"/>
              <a:gd name="T80" fmla="*/ 242941 w 414"/>
              <a:gd name="T81" fmla="*/ 48365 h 356"/>
              <a:gd name="T82" fmla="*/ 272663 w 414"/>
              <a:gd name="T83" fmla="*/ 32718 h 356"/>
              <a:gd name="T84" fmla="*/ 281709 w 414"/>
              <a:gd name="T85" fmla="*/ 32718 h 356"/>
              <a:gd name="T86" fmla="*/ 301092 w 414"/>
              <a:gd name="T87" fmla="*/ 24183 h 356"/>
              <a:gd name="T88" fmla="*/ 321768 w 414"/>
              <a:gd name="T89" fmla="*/ 17070 h 356"/>
              <a:gd name="T90" fmla="*/ 341152 w 414"/>
              <a:gd name="T91" fmla="*/ 17070 h 356"/>
              <a:gd name="T92" fmla="*/ 350197 w 414"/>
              <a:gd name="T93" fmla="*/ 8535 h 356"/>
              <a:gd name="T94" fmla="*/ 369581 w 414"/>
              <a:gd name="T95" fmla="*/ 8535 h 356"/>
              <a:gd name="T96" fmla="*/ 388965 w 414"/>
              <a:gd name="T97" fmla="*/ 0 h 356"/>
              <a:gd name="T98" fmla="*/ 476837 w 414"/>
              <a:gd name="T99" fmla="*/ 0 h 356"/>
              <a:gd name="T100" fmla="*/ 496221 w 414"/>
              <a:gd name="T101" fmla="*/ 8535 h 356"/>
              <a:gd name="T102" fmla="*/ 515604 w 414"/>
              <a:gd name="T103" fmla="*/ 8535 h 356"/>
              <a:gd name="T104" fmla="*/ 534988 w 414"/>
              <a:gd name="T105" fmla="*/ 24183 h 35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14" h="356">
                <a:moveTo>
                  <a:pt x="414" y="17"/>
                </a:moveTo>
                <a:lnTo>
                  <a:pt x="414" y="28"/>
                </a:lnTo>
                <a:lnTo>
                  <a:pt x="406" y="34"/>
                </a:lnTo>
                <a:lnTo>
                  <a:pt x="331" y="34"/>
                </a:lnTo>
                <a:lnTo>
                  <a:pt x="324" y="40"/>
                </a:lnTo>
                <a:lnTo>
                  <a:pt x="309" y="40"/>
                </a:lnTo>
                <a:lnTo>
                  <a:pt x="294" y="45"/>
                </a:lnTo>
                <a:lnTo>
                  <a:pt x="279" y="45"/>
                </a:lnTo>
                <a:lnTo>
                  <a:pt x="264" y="51"/>
                </a:lnTo>
                <a:lnTo>
                  <a:pt x="249" y="51"/>
                </a:lnTo>
                <a:lnTo>
                  <a:pt x="203" y="85"/>
                </a:lnTo>
                <a:lnTo>
                  <a:pt x="188" y="102"/>
                </a:lnTo>
                <a:lnTo>
                  <a:pt x="173" y="113"/>
                </a:lnTo>
                <a:lnTo>
                  <a:pt x="166" y="130"/>
                </a:lnTo>
                <a:lnTo>
                  <a:pt x="151" y="147"/>
                </a:lnTo>
                <a:lnTo>
                  <a:pt x="143" y="164"/>
                </a:lnTo>
                <a:lnTo>
                  <a:pt x="136" y="181"/>
                </a:lnTo>
                <a:lnTo>
                  <a:pt x="128" y="203"/>
                </a:lnTo>
                <a:lnTo>
                  <a:pt x="128" y="305"/>
                </a:lnTo>
                <a:lnTo>
                  <a:pt x="121" y="327"/>
                </a:lnTo>
                <a:lnTo>
                  <a:pt x="98" y="344"/>
                </a:lnTo>
                <a:lnTo>
                  <a:pt x="68" y="356"/>
                </a:lnTo>
                <a:lnTo>
                  <a:pt x="53" y="356"/>
                </a:lnTo>
                <a:lnTo>
                  <a:pt x="38" y="350"/>
                </a:lnTo>
                <a:lnTo>
                  <a:pt x="30" y="344"/>
                </a:lnTo>
                <a:lnTo>
                  <a:pt x="23" y="333"/>
                </a:lnTo>
                <a:lnTo>
                  <a:pt x="8" y="322"/>
                </a:lnTo>
                <a:lnTo>
                  <a:pt x="0" y="310"/>
                </a:lnTo>
                <a:lnTo>
                  <a:pt x="0" y="237"/>
                </a:lnTo>
                <a:lnTo>
                  <a:pt x="8" y="215"/>
                </a:lnTo>
                <a:lnTo>
                  <a:pt x="15" y="198"/>
                </a:lnTo>
                <a:lnTo>
                  <a:pt x="23" y="175"/>
                </a:lnTo>
                <a:lnTo>
                  <a:pt x="38" y="158"/>
                </a:lnTo>
                <a:lnTo>
                  <a:pt x="45" y="141"/>
                </a:lnTo>
                <a:lnTo>
                  <a:pt x="68" y="124"/>
                </a:lnTo>
                <a:lnTo>
                  <a:pt x="83" y="107"/>
                </a:lnTo>
                <a:lnTo>
                  <a:pt x="98" y="90"/>
                </a:lnTo>
                <a:lnTo>
                  <a:pt x="121" y="79"/>
                </a:lnTo>
                <a:lnTo>
                  <a:pt x="143" y="62"/>
                </a:lnTo>
                <a:lnTo>
                  <a:pt x="166" y="51"/>
                </a:lnTo>
                <a:lnTo>
                  <a:pt x="188" y="34"/>
                </a:lnTo>
                <a:lnTo>
                  <a:pt x="211" y="23"/>
                </a:lnTo>
                <a:lnTo>
                  <a:pt x="218" y="23"/>
                </a:lnTo>
                <a:lnTo>
                  <a:pt x="233" y="17"/>
                </a:lnTo>
                <a:lnTo>
                  <a:pt x="249" y="12"/>
                </a:lnTo>
                <a:lnTo>
                  <a:pt x="264" y="12"/>
                </a:lnTo>
                <a:lnTo>
                  <a:pt x="271" y="6"/>
                </a:lnTo>
                <a:lnTo>
                  <a:pt x="286" y="6"/>
                </a:lnTo>
                <a:lnTo>
                  <a:pt x="301" y="0"/>
                </a:lnTo>
                <a:lnTo>
                  <a:pt x="369" y="0"/>
                </a:lnTo>
                <a:lnTo>
                  <a:pt x="384" y="6"/>
                </a:lnTo>
                <a:lnTo>
                  <a:pt x="399" y="6"/>
                </a:lnTo>
                <a:lnTo>
                  <a:pt x="414" y="17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7" name="Freeform 41">
            <a:extLst>
              <a:ext uri="{FF2B5EF4-FFF2-40B4-BE49-F238E27FC236}">
                <a16:creationId xmlns:a16="http://schemas.microsoft.com/office/drawing/2014/main" id="{1C703236-794E-4C61-AED2-0C21CDA8450C}"/>
              </a:ext>
            </a:extLst>
          </p:cNvPr>
          <p:cNvSpPr>
            <a:spLocks/>
          </p:cNvSpPr>
          <p:nvPr/>
        </p:nvSpPr>
        <p:spPr bwMode="auto">
          <a:xfrm>
            <a:off x="2852738" y="1317626"/>
            <a:ext cx="438150" cy="328613"/>
          </a:xfrm>
          <a:custGeom>
            <a:avLst/>
            <a:gdLst>
              <a:gd name="T0" fmla="*/ 438150 w 339"/>
              <a:gd name="T1" fmla="*/ 281668 h 231"/>
              <a:gd name="T2" fmla="*/ 438150 w 339"/>
              <a:gd name="T3" fmla="*/ 304429 h 231"/>
              <a:gd name="T4" fmla="*/ 418763 w 339"/>
              <a:gd name="T5" fmla="*/ 321500 h 231"/>
              <a:gd name="T6" fmla="*/ 399376 w 339"/>
              <a:gd name="T7" fmla="*/ 321500 h 231"/>
              <a:gd name="T8" fmla="*/ 389036 w 339"/>
              <a:gd name="T9" fmla="*/ 328613 h 231"/>
              <a:gd name="T10" fmla="*/ 389036 w 339"/>
              <a:gd name="T11" fmla="*/ 321500 h 231"/>
              <a:gd name="T12" fmla="*/ 369649 w 339"/>
              <a:gd name="T13" fmla="*/ 304429 h 231"/>
              <a:gd name="T14" fmla="*/ 339922 w 339"/>
              <a:gd name="T15" fmla="*/ 288781 h 231"/>
              <a:gd name="T16" fmla="*/ 320535 w 339"/>
              <a:gd name="T17" fmla="*/ 273133 h 231"/>
              <a:gd name="T18" fmla="*/ 292100 w 339"/>
              <a:gd name="T19" fmla="*/ 257485 h 231"/>
              <a:gd name="T20" fmla="*/ 233938 w 339"/>
              <a:gd name="T21" fmla="*/ 209117 h 231"/>
              <a:gd name="T22" fmla="*/ 204212 w 339"/>
              <a:gd name="T23" fmla="*/ 193469 h 231"/>
              <a:gd name="T24" fmla="*/ 184824 w 339"/>
              <a:gd name="T25" fmla="*/ 184934 h 231"/>
              <a:gd name="T26" fmla="*/ 165437 w 339"/>
              <a:gd name="T27" fmla="*/ 160750 h 231"/>
              <a:gd name="T28" fmla="*/ 137003 w 339"/>
              <a:gd name="T29" fmla="*/ 145102 h 231"/>
              <a:gd name="T30" fmla="*/ 117615 w 339"/>
              <a:gd name="T31" fmla="*/ 136566 h 231"/>
              <a:gd name="T32" fmla="*/ 96936 w 339"/>
              <a:gd name="T33" fmla="*/ 120918 h 231"/>
              <a:gd name="T34" fmla="*/ 68501 w 339"/>
              <a:gd name="T35" fmla="*/ 103847 h 231"/>
              <a:gd name="T36" fmla="*/ 49114 w 339"/>
              <a:gd name="T37" fmla="*/ 88199 h 231"/>
              <a:gd name="T38" fmla="*/ 19387 w 339"/>
              <a:gd name="T39" fmla="*/ 72551 h 231"/>
              <a:gd name="T40" fmla="*/ 10340 w 339"/>
              <a:gd name="T41" fmla="*/ 56903 h 231"/>
              <a:gd name="T42" fmla="*/ 10340 w 339"/>
              <a:gd name="T43" fmla="*/ 48367 h 231"/>
              <a:gd name="T44" fmla="*/ 0 w 339"/>
              <a:gd name="T45" fmla="*/ 39832 h 231"/>
              <a:gd name="T46" fmla="*/ 0 w 339"/>
              <a:gd name="T47" fmla="*/ 24184 h 231"/>
              <a:gd name="T48" fmla="*/ 38774 w 339"/>
              <a:gd name="T49" fmla="*/ 0 h 231"/>
              <a:gd name="T50" fmla="*/ 87888 w 339"/>
              <a:gd name="T51" fmla="*/ 39832 h 231"/>
              <a:gd name="T52" fmla="*/ 117615 w 339"/>
              <a:gd name="T53" fmla="*/ 48367 h 231"/>
              <a:gd name="T54" fmla="*/ 137003 w 339"/>
              <a:gd name="T55" fmla="*/ 72551 h 231"/>
              <a:gd name="T56" fmla="*/ 165437 w 339"/>
              <a:gd name="T57" fmla="*/ 88199 h 231"/>
              <a:gd name="T58" fmla="*/ 184824 w 339"/>
              <a:gd name="T59" fmla="*/ 103847 h 231"/>
              <a:gd name="T60" fmla="*/ 214551 w 339"/>
              <a:gd name="T61" fmla="*/ 120918 h 231"/>
              <a:gd name="T62" fmla="*/ 242986 w 339"/>
              <a:gd name="T63" fmla="*/ 136566 h 231"/>
              <a:gd name="T64" fmla="*/ 311487 w 339"/>
              <a:gd name="T65" fmla="*/ 193469 h 231"/>
              <a:gd name="T66" fmla="*/ 339922 w 339"/>
              <a:gd name="T67" fmla="*/ 209117 h 231"/>
              <a:gd name="T68" fmla="*/ 408423 w 339"/>
              <a:gd name="T69" fmla="*/ 264597 h 231"/>
              <a:gd name="T70" fmla="*/ 438150 w 339"/>
              <a:gd name="T71" fmla="*/ 281668 h 231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339" h="231">
                <a:moveTo>
                  <a:pt x="339" y="198"/>
                </a:moveTo>
                <a:lnTo>
                  <a:pt x="339" y="214"/>
                </a:lnTo>
                <a:lnTo>
                  <a:pt x="324" y="226"/>
                </a:lnTo>
                <a:lnTo>
                  <a:pt x="309" y="226"/>
                </a:lnTo>
                <a:lnTo>
                  <a:pt x="301" y="231"/>
                </a:lnTo>
                <a:lnTo>
                  <a:pt x="301" y="226"/>
                </a:lnTo>
                <a:lnTo>
                  <a:pt x="286" y="214"/>
                </a:lnTo>
                <a:lnTo>
                  <a:pt x="263" y="203"/>
                </a:lnTo>
                <a:lnTo>
                  <a:pt x="248" y="192"/>
                </a:lnTo>
                <a:lnTo>
                  <a:pt x="226" y="181"/>
                </a:lnTo>
                <a:lnTo>
                  <a:pt x="181" y="147"/>
                </a:lnTo>
                <a:lnTo>
                  <a:pt x="158" y="136"/>
                </a:lnTo>
                <a:lnTo>
                  <a:pt x="143" y="130"/>
                </a:lnTo>
                <a:lnTo>
                  <a:pt x="128" y="113"/>
                </a:lnTo>
                <a:lnTo>
                  <a:pt x="106" y="102"/>
                </a:lnTo>
                <a:lnTo>
                  <a:pt x="91" y="96"/>
                </a:lnTo>
                <a:lnTo>
                  <a:pt x="75" y="85"/>
                </a:lnTo>
                <a:lnTo>
                  <a:pt x="53" y="73"/>
                </a:lnTo>
                <a:lnTo>
                  <a:pt x="38" y="62"/>
                </a:lnTo>
                <a:lnTo>
                  <a:pt x="15" y="51"/>
                </a:lnTo>
                <a:lnTo>
                  <a:pt x="8" y="40"/>
                </a:lnTo>
                <a:lnTo>
                  <a:pt x="8" y="34"/>
                </a:lnTo>
                <a:lnTo>
                  <a:pt x="0" y="28"/>
                </a:lnTo>
                <a:lnTo>
                  <a:pt x="0" y="17"/>
                </a:lnTo>
                <a:lnTo>
                  <a:pt x="30" y="0"/>
                </a:lnTo>
                <a:lnTo>
                  <a:pt x="68" y="28"/>
                </a:lnTo>
                <a:lnTo>
                  <a:pt x="91" y="34"/>
                </a:lnTo>
                <a:lnTo>
                  <a:pt x="106" y="51"/>
                </a:lnTo>
                <a:lnTo>
                  <a:pt x="128" y="62"/>
                </a:lnTo>
                <a:lnTo>
                  <a:pt x="143" y="73"/>
                </a:lnTo>
                <a:lnTo>
                  <a:pt x="166" y="85"/>
                </a:lnTo>
                <a:lnTo>
                  <a:pt x="188" y="96"/>
                </a:lnTo>
                <a:lnTo>
                  <a:pt x="241" y="136"/>
                </a:lnTo>
                <a:lnTo>
                  <a:pt x="263" y="147"/>
                </a:lnTo>
                <a:lnTo>
                  <a:pt x="316" y="186"/>
                </a:lnTo>
                <a:lnTo>
                  <a:pt x="339" y="198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8" name="Freeform 42">
            <a:extLst>
              <a:ext uri="{FF2B5EF4-FFF2-40B4-BE49-F238E27FC236}">
                <a16:creationId xmlns:a16="http://schemas.microsoft.com/office/drawing/2014/main" id="{AA9683EA-55B8-474E-B949-447790D66E1D}"/>
              </a:ext>
            </a:extLst>
          </p:cNvPr>
          <p:cNvSpPr>
            <a:spLocks/>
          </p:cNvSpPr>
          <p:nvPr/>
        </p:nvSpPr>
        <p:spPr bwMode="auto">
          <a:xfrm>
            <a:off x="8659814" y="1350963"/>
            <a:ext cx="574675" cy="239712"/>
          </a:xfrm>
          <a:custGeom>
            <a:avLst/>
            <a:gdLst>
              <a:gd name="T0" fmla="*/ 574675 w 444"/>
              <a:gd name="T1" fmla="*/ 175883 h 169"/>
              <a:gd name="T2" fmla="*/ 574675 w 444"/>
              <a:gd name="T3" fmla="*/ 191486 h 169"/>
              <a:gd name="T4" fmla="*/ 555260 w 444"/>
              <a:gd name="T5" fmla="*/ 207088 h 169"/>
              <a:gd name="T6" fmla="*/ 555260 w 444"/>
              <a:gd name="T7" fmla="*/ 215599 h 169"/>
              <a:gd name="T8" fmla="*/ 544906 w 444"/>
              <a:gd name="T9" fmla="*/ 224109 h 169"/>
              <a:gd name="T10" fmla="*/ 535846 w 444"/>
              <a:gd name="T11" fmla="*/ 239712 h 169"/>
              <a:gd name="T12" fmla="*/ 476307 w 444"/>
              <a:gd name="T13" fmla="*/ 239712 h 169"/>
              <a:gd name="T14" fmla="*/ 418063 w 444"/>
              <a:gd name="T15" fmla="*/ 191486 h 169"/>
              <a:gd name="T16" fmla="*/ 409003 w 444"/>
              <a:gd name="T17" fmla="*/ 175883 h 169"/>
              <a:gd name="T18" fmla="*/ 389588 w 444"/>
              <a:gd name="T19" fmla="*/ 160281 h 169"/>
              <a:gd name="T20" fmla="*/ 370174 w 444"/>
              <a:gd name="T21" fmla="*/ 151770 h 169"/>
              <a:gd name="T22" fmla="*/ 359819 w 444"/>
              <a:gd name="T23" fmla="*/ 136168 h 169"/>
              <a:gd name="T24" fmla="*/ 340404 w 444"/>
              <a:gd name="T25" fmla="*/ 119147 h 169"/>
              <a:gd name="T26" fmla="*/ 320990 w 444"/>
              <a:gd name="T27" fmla="*/ 112055 h 169"/>
              <a:gd name="T28" fmla="*/ 301575 w 444"/>
              <a:gd name="T29" fmla="*/ 103544 h 169"/>
              <a:gd name="T30" fmla="*/ 273100 w 444"/>
              <a:gd name="T31" fmla="*/ 95034 h 169"/>
              <a:gd name="T32" fmla="*/ 253685 w 444"/>
              <a:gd name="T33" fmla="*/ 87942 h 169"/>
              <a:gd name="T34" fmla="*/ 232976 w 444"/>
              <a:gd name="T35" fmla="*/ 79431 h 169"/>
              <a:gd name="T36" fmla="*/ 213562 w 444"/>
              <a:gd name="T37" fmla="*/ 70921 h 169"/>
              <a:gd name="T38" fmla="*/ 185087 w 444"/>
              <a:gd name="T39" fmla="*/ 70921 h 169"/>
              <a:gd name="T40" fmla="*/ 155318 w 444"/>
              <a:gd name="T41" fmla="*/ 63829 h 169"/>
              <a:gd name="T42" fmla="*/ 135903 w 444"/>
              <a:gd name="T43" fmla="*/ 63829 h 169"/>
              <a:gd name="T44" fmla="*/ 107428 w 444"/>
              <a:gd name="T45" fmla="*/ 70921 h 169"/>
              <a:gd name="T46" fmla="*/ 88013 w 444"/>
              <a:gd name="T47" fmla="*/ 70921 h 169"/>
              <a:gd name="T48" fmla="*/ 58244 w 444"/>
              <a:gd name="T49" fmla="*/ 79431 h 169"/>
              <a:gd name="T50" fmla="*/ 38829 w 444"/>
              <a:gd name="T51" fmla="*/ 87942 h 169"/>
              <a:gd name="T52" fmla="*/ 10355 w 444"/>
              <a:gd name="T53" fmla="*/ 95034 h 169"/>
              <a:gd name="T54" fmla="*/ 0 w 444"/>
              <a:gd name="T55" fmla="*/ 87942 h 169"/>
              <a:gd name="T56" fmla="*/ 0 w 444"/>
              <a:gd name="T57" fmla="*/ 70921 h 169"/>
              <a:gd name="T58" fmla="*/ 19415 w 444"/>
              <a:gd name="T59" fmla="*/ 55318 h 169"/>
              <a:gd name="T60" fmla="*/ 38829 w 444"/>
              <a:gd name="T61" fmla="*/ 48226 h 169"/>
              <a:gd name="T62" fmla="*/ 58244 w 444"/>
              <a:gd name="T63" fmla="*/ 39716 h 169"/>
              <a:gd name="T64" fmla="*/ 68599 w 444"/>
              <a:gd name="T65" fmla="*/ 31205 h 169"/>
              <a:gd name="T66" fmla="*/ 88013 w 444"/>
              <a:gd name="T67" fmla="*/ 24113 h 169"/>
              <a:gd name="T68" fmla="*/ 97073 w 444"/>
              <a:gd name="T69" fmla="*/ 15603 h 169"/>
              <a:gd name="T70" fmla="*/ 116488 w 444"/>
              <a:gd name="T71" fmla="*/ 15603 h 169"/>
              <a:gd name="T72" fmla="*/ 135903 w 444"/>
              <a:gd name="T73" fmla="*/ 7092 h 169"/>
              <a:gd name="T74" fmla="*/ 174732 w 444"/>
              <a:gd name="T75" fmla="*/ 7092 h 169"/>
              <a:gd name="T76" fmla="*/ 194147 w 444"/>
              <a:gd name="T77" fmla="*/ 0 h 169"/>
              <a:gd name="T78" fmla="*/ 204501 w 444"/>
              <a:gd name="T79" fmla="*/ 0 h 169"/>
              <a:gd name="T80" fmla="*/ 223916 w 444"/>
              <a:gd name="T81" fmla="*/ 7092 h 169"/>
              <a:gd name="T82" fmla="*/ 273100 w 444"/>
              <a:gd name="T83" fmla="*/ 7092 h 169"/>
              <a:gd name="T84" fmla="*/ 292515 w 444"/>
              <a:gd name="T85" fmla="*/ 15603 h 169"/>
              <a:gd name="T86" fmla="*/ 311929 w 444"/>
              <a:gd name="T87" fmla="*/ 15603 h 169"/>
              <a:gd name="T88" fmla="*/ 331344 w 444"/>
              <a:gd name="T89" fmla="*/ 24113 h 169"/>
              <a:gd name="T90" fmla="*/ 350759 w 444"/>
              <a:gd name="T91" fmla="*/ 31205 h 169"/>
              <a:gd name="T92" fmla="*/ 370174 w 444"/>
              <a:gd name="T93" fmla="*/ 39716 h 169"/>
              <a:gd name="T94" fmla="*/ 389588 w 444"/>
              <a:gd name="T95" fmla="*/ 48226 h 169"/>
              <a:gd name="T96" fmla="*/ 409003 w 444"/>
              <a:gd name="T97" fmla="*/ 55318 h 169"/>
              <a:gd name="T98" fmla="*/ 428418 w 444"/>
              <a:gd name="T99" fmla="*/ 63829 h 169"/>
              <a:gd name="T100" fmla="*/ 456893 w 444"/>
              <a:gd name="T101" fmla="*/ 79431 h 169"/>
              <a:gd name="T102" fmla="*/ 486662 w 444"/>
              <a:gd name="T103" fmla="*/ 103544 h 169"/>
              <a:gd name="T104" fmla="*/ 506076 w 444"/>
              <a:gd name="T105" fmla="*/ 112055 h 169"/>
              <a:gd name="T106" fmla="*/ 564320 w 444"/>
              <a:gd name="T107" fmla="*/ 160281 h 169"/>
              <a:gd name="T108" fmla="*/ 574675 w 444"/>
              <a:gd name="T109" fmla="*/ 175883 h 169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444" h="169">
                <a:moveTo>
                  <a:pt x="444" y="124"/>
                </a:moveTo>
                <a:lnTo>
                  <a:pt x="444" y="135"/>
                </a:lnTo>
                <a:lnTo>
                  <a:pt x="429" y="146"/>
                </a:lnTo>
                <a:lnTo>
                  <a:pt x="429" y="152"/>
                </a:lnTo>
                <a:lnTo>
                  <a:pt x="421" y="158"/>
                </a:lnTo>
                <a:lnTo>
                  <a:pt x="414" y="169"/>
                </a:lnTo>
                <a:lnTo>
                  <a:pt x="368" y="169"/>
                </a:lnTo>
                <a:lnTo>
                  <a:pt x="323" y="135"/>
                </a:lnTo>
                <a:lnTo>
                  <a:pt x="316" y="124"/>
                </a:lnTo>
                <a:lnTo>
                  <a:pt x="301" y="113"/>
                </a:lnTo>
                <a:lnTo>
                  <a:pt x="286" y="107"/>
                </a:lnTo>
                <a:lnTo>
                  <a:pt x="278" y="96"/>
                </a:lnTo>
                <a:lnTo>
                  <a:pt x="263" y="84"/>
                </a:lnTo>
                <a:lnTo>
                  <a:pt x="248" y="79"/>
                </a:lnTo>
                <a:lnTo>
                  <a:pt x="233" y="73"/>
                </a:lnTo>
                <a:lnTo>
                  <a:pt x="211" y="67"/>
                </a:lnTo>
                <a:lnTo>
                  <a:pt x="196" y="62"/>
                </a:lnTo>
                <a:lnTo>
                  <a:pt x="180" y="56"/>
                </a:lnTo>
                <a:lnTo>
                  <a:pt x="165" y="50"/>
                </a:lnTo>
                <a:lnTo>
                  <a:pt x="143" y="50"/>
                </a:lnTo>
                <a:lnTo>
                  <a:pt x="120" y="45"/>
                </a:lnTo>
                <a:lnTo>
                  <a:pt x="105" y="45"/>
                </a:lnTo>
                <a:lnTo>
                  <a:pt x="83" y="50"/>
                </a:lnTo>
                <a:lnTo>
                  <a:pt x="68" y="50"/>
                </a:lnTo>
                <a:lnTo>
                  <a:pt x="45" y="56"/>
                </a:lnTo>
                <a:lnTo>
                  <a:pt x="30" y="62"/>
                </a:lnTo>
                <a:lnTo>
                  <a:pt x="8" y="67"/>
                </a:lnTo>
                <a:lnTo>
                  <a:pt x="0" y="62"/>
                </a:lnTo>
                <a:lnTo>
                  <a:pt x="0" y="50"/>
                </a:lnTo>
                <a:lnTo>
                  <a:pt x="15" y="39"/>
                </a:lnTo>
                <a:lnTo>
                  <a:pt x="30" y="34"/>
                </a:lnTo>
                <a:lnTo>
                  <a:pt x="45" y="28"/>
                </a:lnTo>
                <a:lnTo>
                  <a:pt x="53" y="22"/>
                </a:lnTo>
                <a:lnTo>
                  <a:pt x="68" y="17"/>
                </a:lnTo>
                <a:lnTo>
                  <a:pt x="75" y="11"/>
                </a:lnTo>
                <a:lnTo>
                  <a:pt x="90" y="11"/>
                </a:lnTo>
                <a:lnTo>
                  <a:pt x="105" y="5"/>
                </a:lnTo>
                <a:lnTo>
                  <a:pt x="135" y="5"/>
                </a:lnTo>
                <a:lnTo>
                  <a:pt x="150" y="0"/>
                </a:lnTo>
                <a:lnTo>
                  <a:pt x="158" y="0"/>
                </a:lnTo>
                <a:lnTo>
                  <a:pt x="173" y="5"/>
                </a:lnTo>
                <a:lnTo>
                  <a:pt x="211" y="5"/>
                </a:lnTo>
                <a:lnTo>
                  <a:pt x="226" y="11"/>
                </a:lnTo>
                <a:lnTo>
                  <a:pt x="241" y="11"/>
                </a:lnTo>
                <a:lnTo>
                  <a:pt x="256" y="17"/>
                </a:lnTo>
                <a:lnTo>
                  <a:pt x="271" y="22"/>
                </a:lnTo>
                <a:lnTo>
                  <a:pt x="286" y="28"/>
                </a:lnTo>
                <a:lnTo>
                  <a:pt x="301" y="34"/>
                </a:lnTo>
                <a:lnTo>
                  <a:pt x="316" y="39"/>
                </a:lnTo>
                <a:lnTo>
                  <a:pt x="331" y="45"/>
                </a:lnTo>
                <a:lnTo>
                  <a:pt x="353" y="56"/>
                </a:lnTo>
                <a:lnTo>
                  <a:pt x="376" y="73"/>
                </a:lnTo>
                <a:lnTo>
                  <a:pt x="391" y="79"/>
                </a:lnTo>
                <a:lnTo>
                  <a:pt x="436" y="113"/>
                </a:lnTo>
                <a:lnTo>
                  <a:pt x="444" y="124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9" name="Freeform 43">
            <a:extLst>
              <a:ext uri="{FF2B5EF4-FFF2-40B4-BE49-F238E27FC236}">
                <a16:creationId xmlns:a16="http://schemas.microsoft.com/office/drawing/2014/main" id="{9D361DD6-AF3E-439B-A2A6-A23410BDFF8B}"/>
              </a:ext>
            </a:extLst>
          </p:cNvPr>
          <p:cNvSpPr>
            <a:spLocks/>
          </p:cNvSpPr>
          <p:nvPr/>
        </p:nvSpPr>
        <p:spPr bwMode="auto">
          <a:xfrm>
            <a:off x="4864100" y="1390651"/>
            <a:ext cx="776288" cy="449263"/>
          </a:xfrm>
          <a:custGeom>
            <a:avLst/>
            <a:gdLst>
              <a:gd name="T0" fmla="*/ 776288 w 601"/>
              <a:gd name="T1" fmla="*/ 24169 h 316"/>
              <a:gd name="T2" fmla="*/ 767246 w 601"/>
              <a:gd name="T3" fmla="*/ 31278 h 316"/>
              <a:gd name="T4" fmla="*/ 756913 w 601"/>
              <a:gd name="T5" fmla="*/ 48338 h 316"/>
              <a:gd name="T6" fmla="*/ 737538 w 601"/>
              <a:gd name="T7" fmla="*/ 63977 h 316"/>
              <a:gd name="T8" fmla="*/ 718163 w 601"/>
              <a:gd name="T9" fmla="*/ 72508 h 316"/>
              <a:gd name="T10" fmla="*/ 709122 w 601"/>
              <a:gd name="T11" fmla="*/ 72508 h 316"/>
              <a:gd name="T12" fmla="*/ 689747 w 601"/>
              <a:gd name="T13" fmla="*/ 79616 h 316"/>
              <a:gd name="T14" fmla="*/ 679413 w 601"/>
              <a:gd name="T15" fmla="*/ 88147 h 316"/>
              <a:gd name="T16" fmla="*/ 640664 w 601"/>
              <a:gd name="T17" fmla="*/ 112316 h 316"/>
              <a:gd name="T18" fmla="*/ 601914 w 601"/>
              <a:gd name="T19" fmla="*/ 136485 h 316"/>
              <a:gd name="T20" fmla="*/ 563164 w 601"/>
              <a:gd name="T21" fmla="*/ 160654 h 316"/>
              <a:gd name="T22" fmla="*/ 524414 w 601"/>
              <a:gd name="T23" fmla="*/ 184823 h 316"/>
              <a:gd name="T24" fmla="*/ 485664 w 601"/>
              <a:gd name="T25" fmla="*/ 208993 h 316"/>
              <a:gd name="T26" fmla="*/ 446915 w 601"/>
              <a:gd name="T27" fmla="*/ 231740 h 316"/>
              <a:gd name="T28" fmla="*/ 408165 w 601"/>
              <a:gd name="T29" fmla="*/ 248801 h 316"/>
              <a:gd name="T30" fmla="*/ 359082 w 601"/>
              <a:gd name="T31" fmla="*/ 272970 h 316"/>
              <a:gd name="T32" fmla="*/ 330665 w 601"/>
              <a:gd name="T33" fmla="*/ 297139 h 316"/>
              <a:gd name="T34" fmla="*/ 290624 w 601"/>
              <a:gd name="T35" fmla="*/ 321308 h 316"/>
              <a:gd name="T36" fmla="*/ 242832 w 601"/>
              <a:gd name="T37" fmla="*/ 344056 h 316"/>
              <a:gd name="T38" fmla="*/ 204082 w 601"/>
              <a:gd name="T39" fmla="*/ 361116 h 316"/>
              <a:gd name="T40" fmla="*/ 165333 w 601"/>
              <a:gd name="T41" fmla="*/ 385286 h 316"/>
              <a:gd name="T42" fmla="*/ 126583 w 601"/>
              <a:gd name="T43" fmla="*/ 409455 h 316"/>
              <a:gd name="T44" fmla="*/ 87833 w 601"/>
              <a:gd name="T45" fmla="*/ 425094 h 316"/>
              <a:gd name="T46" fmla="*/ 47791 w 601"/>
              <a:gd name="T47" fmla="*/ 449263 h 316"/>
              <a:gd name="T48" fmla="*/ 38750 w 601"/>
              <a:gd name="T49" fmla="*/ 440733 h 316"/>
              <a:gd name="T50" fmla="*/ 28417 w 601"/>
              <a:gd name="T51" fmla="*/ 440733 h 316"/>
              <a:gd name="T52" fmla="*/ 0 w 601"/>
              <a:gd name="T53" fmla="*/ 416563 h 316"/>
              <a:gd name="T54" fmla="*/ 0 w 601"/>
              <a:gd name="T55" fmla="*/ 400925 h 316"/>
              <a:gd name="T56" fmla="*/ 19375 w 601"/>
              <a:gd name="T57" fmla="*/ 392394 h 316"/>
              <a:gd name="T58" fmla="*/ 38750 w 601"/>
              <a:gd name="T59" fmla="*/ 376755 h 316"/>
              <a:gd name="T60" fmla="*/ 47791 w 601"/>
              <a:gd name="T61" fmla="*/ 376755 h 316"/>
              <a:gd name="T62" fmla="*/ 58125 w 601"/>
              <a:gd name="T63" fmla="*/ 368225 h 316"/>
              <a:gd name="T64" fmla="*/ 107208 w 601"/>
              <a:gd name="T65" fmla="*/ 344056 h 316"/>
              <a:gd name="T66" fmla="*/ 145958 w 601"/>
              <a:gd name="T67" fmla="*/ 321308 h 316"/>
              <a:gd name="T68" fmla="*/ 193749 w 601"/>
              <a:gd name="T69" fmla="*/ 304248 h 316"/>
              <a:gd name="T70" fmla="*/ 232499 w 601"/>
              <a:gd name="T71" fmla="*/ 280079 h 316"/>
              <a:gd name="T72" fmla="*/ 271249 w 601"/>
              <a:gd name="T73" fmla="*/ 255909 h 316"/>
              <a:gd name="T74" fmla="*/ 309999 w 601"/>
              <a:gd name="T75" fmla="*/ 231740 h 316"/>
              <a:gd name="T76" fmla="*/ 359082 w 601"/>
              <a:gd name="T77" fmla="*/ 208993 h 316"/>
              <a:gd name="T78" fmla="*/ 397831 w 601"/>
              <a:gd name="T79" fmla="*/ 191932 h 316"/>
              <a:gd name="T80" fmla="*/ 436581 w 601"/>
              <a:gd name="T81" fmla="*/ 160654 h 316"/>
              <a:gd name="T82" fmla="*/ 475331 w 601"/>
              <a:gd name="T83" fmla="*/ 143594 h 316"/>
              <a:gd name="T84" fmla="*/ 514081 w 601"/>
              <a:gd name="T85" fmla="*/ 120846 h 316"/>
              <a:gd name="T86" fmla="*/ 563164 w 601"/>
              <a:gd name="T87" fmla="*/ 96677 h 316"/>
              <a:gd name="T88" fmla="*/ 601914 w 601"/>
              <a:gd name="T89" fmla="*/ 72508 h 316"/>
              <a:gd name="T90" fmla="*/ 640664 w 601"/>
              <a:gd name="T91" fmla="*/ 48338 h 316"/>
              <a:gd name="T92" fmla="*/ 679413 w 601"/>
              <a:gd name="T93" fmla="*/ 24169 h 316"/>
              <a:gd name="T94" fmla="*/ 728497 w 601"/>
              <a:gd name="T95" fmla="*/ 0 h 316"/>
              <a:gd name="T96" fmla="*/ 747871 w 601"/>
              <a:gd name="T97" fmla="*/ 0 h 316"/>
              <a:gd name="T98" fmla="*/ 747871 w 601"/>
              <a:gd name="T99" fmla="*/ 8530 h 316"/>
              <a:gd name="T100" fmla="*/ 756913 w 601"/>
              <a:gd name="T101" fmla="*/ 8530 h 316"/>
              <a:gd name="T102" fmla="*/ 776288 w 601"/>
              <a:gd name="T103" fmla="*/ 24169 h 31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01" h="316">
                <a:moveTo>
                  <a:pt x="601" y="17"/>
                </a:moveTo>
                <a:lnTo>
                  <a:pt x="594" y="22"/>
                </a:lnTo>
                <a:lnTo>
                  <a:pt x="586" y="34"/>
                </a:lnTo>
                <a:lnTo>
                  <a:pt x="571" y="45"/>
                </a:lnTo>
                <a:lnTo>
                  <a:pt x="556" y="51"/>
                </a:lnTo>
                <a:lnTo>
                  <a:pt x="549" y="51"/>
                </a:lnTo>
                <a:lnTo>
                  <a:pt x="534" y="56"/>
                </a:lnTo>
                <a:lnTo>
                  <a:pt x="526" y="62"/>
                </a:lnTo>
                <a:lnTo>
                  <a:pt x="496" y="79"/>
                </a:lnTo>
                <a:lnTo>
                  <a:pt x="466" y="96"/>
                </a:lnTo>
                <a:lnTo>
                  <a:pt x="436" y="113"/>
                </a:lnTo>
                <a:lnTo>
                  <a:pt x="406" y="130"/>
                </a:lnTo>
                <a:lnTo>
                  <a:pt x="376" y="147"/>
                </a:lnTo>
                <a:lnTo>
                  <a:pt x="346" y="163"/>
                </a:lnTo>
                <a:lnTo>
                  <a:pt x="316" y="175"/>
                </a:lnTo>
                <a:lnTo>
                  <a:pt x="278" y="192"/>
                </a:lnTo>
                <a:lnTo>
                  <a:pt x="256" y="209"/>
                </a:lnTo>
                <a:lnTo>
                  <a:pt x="225" y="226"/>
                </a:lnTo>
                <a:lnTo>
                  <a:pt x="188" y="242"/>
                </a:lnTo>
                <a:lnTo>
                  <a:pt x="158" y="254"/>
                </a:lnTo>
                <a:lnTo>
                  <a:pt x="128" y="271"/>
                </a:lnTo>
                <a:lnTo>
                  <a:pt x="98" y="288"/>
                </a:lnTo>
                <a:lnTo>
                  <a:pt x="68" y="299"/>
                </a:lnTo>
                <a:lnTo>
                  <a:pt x="37" y="316"/>
                </a:lnTo>
                <a:lnTo>
                  <a:pt x="30" y="310"/>
                </a:lnTo>
                <a:lnTo>
                  <a:pt x="22" y="310"/>
                </a:lnTo>
                <a:lnTo>
                  <a:pt x="0" y="293"/>
                </a:lnTo>
                <a:lnTo>
                  <a:pt x="0" y="282"/>
                </a:lnTo>
                <a:lnTo>
                  <a:pt x="15" y="276"/>
                </a:lnTo>
                <a:lnTo>
                  <a:pt x="30" y="265"/>
                </a:lnTo>
                <a:lnTo>
                  <a:pt x="37" y="265"/>
                </a:lnTo>
                <a:lnTo>
                  <a:pt x="45" y="259"/>
                </a:lnTo>
                <a:lnTo>
                  <a:pt x="83" y="242"/>
                </a:lnTo>
                <a:lnTo>
                  <a:pt x="113" y="226"/>
                </a:lnTo>
                <a:lnTo>
                  <a:pt x="150" y="214"/>
                </a:lnTo>
                <a:lnTo>
                  <a:pt x="180" y="197"/>
                </a:lnTo>
                <a:lnTo>
                  <a:pt x="210" y="180"/>
                </a:lnTo>
                <a:lnTo>
                  <a:pt x="240" y="163"/>
                </a:lnTo>
                <a:lnTo>
                  <a:pt x="278" y="147"/>
                </a:lnTo>
                <a:lnTo>
                  <a:pt x="308" y="135"/>
                </a:lnTo>
                <a:lnTo>
                  <a:pt x="338" y="113"/>
                </a:lnTo>
                <a:lnTo>
                  <a:pt x="368" y="101"/>
                </a:lnTo>
                <a:lnTo>
                  <a:pt x="398" y="85"/>
                </a:lnTo>
                <a:lnTo>
                  <a:pt x="436" y="68"/>
                </a:lnTo>
                <a:lnTo>
                  <a:pt x="466" y="51"/>
                </a:lnTo>
                <a:lnTo>
                  <a:pt x="496" y="34"/>
                </a:lnTo>
                <a:lnTo>
                  <a:pt x="526" y="17"/>
                </a:lnTo>
                <a:lnTo>
                  <a:pt x="564" y="0"/>
                </a:lnTo>
                <a:lnTo>
                  <a:pt x="579" y="0"/>
                </a:lnTo>
                <a:lnTo>
                  <a:pt x="579" y="6"/>
                </a:lnTo>
                <a:lnTo>
                  <a:pt x="586" y="6"/>
                </a:lnTo>
                <a:lnTo>
                  <a:pt x="601" y="17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0" name="Freeform 44">
            <a:extLst>
              <a:ext uri="{FF2B5EF4-FFF2-40B4-BE49-F238E27FC236}">
                <a16:creationId xmlns:a16="http://schemas.microsoft.com/office/drawing/2014/main" id="{E667058D-EC8F-49DB-9F8B-B1EB64557BF5}"/>
              </a:ext>
            </a:extLst>
          </p:cNvPr>
          <p:cNvSpPr>
            <a:spLocks/>
          </p:cNvSpPr>
          <p:nvPr/>
        </p:nvSpPr>
        <p:spPr bwMode="auto">
          <a:xfrm>
            <a:off x="8428038" y="1406525"/>
            <a:ext cx="222250" cy="192088"/>
          </a:xfrm>
          <a:custGeom>
            <a:avLst/>
            <a:gdLst>
              <a:gd name="T0" fmla="*/ 202868 w 172"/>
              <a:gd name="T1" fmla="*/ 63559 h 136"/>
              <a:gd name="T2" fmla="*/ 222250 w 172"/>
              <a:gd name="T3" fmla="*/ 80507 h 136"/>
              <a:gd name="T4" fmla="*/ 222250 w 172"/>
              <a:gd name="T5" fmla="*/ 96044 h 136"/>
              <a:gd name="T6" fmla="*/ 202868 w 172"/>
              <a:gd name="T7" fmla="*/ 96044 h 136"/>
              <a:gd name="T8" fmla="*/ 183485 w 172"/>
              <a:gd name="T9" fmla="*/ 111581 h 136"/>
              <a:gd name="T10" fmla="*/ 183485 w 172"/>
              <a:gd name="T11" fmla="*/ 127117 h 136"/>
              <a:gd name="T12" fmla="*/ 193823 w 172"/>
              <a:gd name="T13" fmla="*/ 135592 h 136"/>
              <a:gd name="T14" fmla="*/ 202868 w 172"/>
              <a:gd name="T15" fmla="*/ 151128 h 136"/>
              <a:gd name="T16" fmla="*/ 193823 w 172"/>
              <a:gd name="T17" fmla="*/ 168077 h 136"/>
              <a:gd name="T18" fmla="*/ 183485 w 172"/>
              <a:gd name="T19" fmla="*/ 159603 h 136"/>
              <a:gd name="T20" fmla="*/ 174440 w 172"/>
              <a:gd name="T21" fmla="*/ 159603 h 136"/>
              <a:gd name="T22" fmla="*/ 164103 w 172"/>
              <a:gd name="T23" fmla="*/ 151128 h 136"/>
              <a:gd name="T24" fmla="*/ 155058 w 172"/>
              <a:gd name="T25" fmla="*/ 151128 h 136"/>
              <a:gd name="T26" fmla="*/ 144721 w 172"/>
              <a:gd name="T27" fmla="*/ 144066 h 136"/>
              <a:gd name="T28" fmla="*/ 125339 w 172"/>
              <a:gd name="T29" fmla="*/ 144066 h 136"/>
              <a:gd name="T30" fmla="*/ 96911 w 172"/>
              <a:gd name="T31" fmla="*/ 168077 h 136"/>
              <a:gd name="T32" fmla="*/ 96911 w 172"/>
              <a:gd name="T33" fmla="*/ 175139 h 136"/>
              <a:gd name="T34" fmla="*/ 86574 w 172"/>
              <a:gd name="T35" fmla="*/ 183614 h 136"/>
              <a:gd name="T36" fmla="*/ 77529 w 172"/>
              <a:gd name="T37" fmla="*/ 183614 h 136"/>
              <a:gd name="T38" fmla="*/ 67192 w 172"/>
              <a:gd name="T39" fmla="*/ 192088 h 136"/>
              <a:gd name="T40" fmla="*/ 58147 w 172"/>
              <a:gd name="T41" fmla="*/ 192088 h 136"/>
              <a:gd name="T42" fmla="*/ 38765 w 172"/>
              <a:gd name="T43" fmla="*/ 175139 h 136"/>
              <a:gd name="T44" fmla="*/ 47810 w 172"/>
              <a:gd name="T45" fmla="*/ 168077 h 136"/>
              <a:gd name="T46" fmla="*/ 47810 w 172"/>
              <a:gd name="T47" fmla="*/ 159603 h 136"/>
              <a:gd name="T48" fmla="*/ 67192 w 172"/>
              <a:gd name="T49" fmla="*/ 144066 h 136"/>
              <a:gd name="T50" fmla="*/ 67192 w 172"/>
              <a:gd name="T51" fmla="*/ 135592 h 136"/>
              <a:gd name="T52" fmla="*/ 47810 w 172"/>
              <a:gd name="T53" fmla="*/ 120055 h 136"/>
              <a:gd name="T54" fmla="*/ 19382 w 172"/>
              <a:gd name="T55" fmla="*/ 120055 h 136"/>
              <a:gd name="T56" fmla="*/ 9045 w 172"/>
              <a:gd name="T57" fmla="*/ 111581 h 136"/>
              <a:gd name="T58" fmla="*/ 0 w 172"/>
              <a:gd name="T59" fmla="*/ 111581 h 136"/>
              <a:gd name="T60" fmla="*/ 0 w 172"/>
              <a:gd name="T61" fmla="*/ 96044 h 136"/>
              <a:gd name="T62" fmla="*/ 9045 w 172"/>
              <a:gd name="T63" fmla="*/ 87570 h 136"/>
              <a:gd name="T64" fmla="*/ 28427 w 172"/>
              <a:gd name="T65" fmla="*/ 87570 h 136"/>
              <a:gd name="T66" fmla="*/ 47810 w 172"/>
              <a:gd name="T67" fmla="*/ 72033 h 136"/>
              <a:gd name="T68" fmla="*/ 67192 w 172"/>
              <a:gd name="T69" fmla="*/ 72033 h 136"/>
              <a:gd name="T70" fmla="*/ 77529 w 172"/>
              <a:gd name="T71" fmla="*/ 63559 h 136"/>
              <a:gd name="T72" fmla="*/ 86574 w 172"/>
              <a:gd name="T73" fmla="*/ 48022 h 136"/>
              <a:gd name="T74" fmla="*/ 86574 w 172"/>
              <a:gd name="T75" fmla="*/ 24011 h 136"/>
              <a:gd name="T76" fmla="*/ 96911 w 172"/>
              <a:gd name="T77" fmla="*/ 8474 h 136"/>
              <a:gd name="T78" fmla="*/ 96911 w 172"/>
              <a:gd name="T79" fmla="*/ 0 h 136"/>
              <a:gd name="T80" fmla="*/ 105956 w 172"/>
              <a:gd name="T81" fmla="*/ 0 h 136"/>
              <a:gd name="T82" fmla="*/ 125339 w 172"/>
              <a:gd name="T83" fmla="*/ 15537 h 136"/>
              <a:gd name="T84" fmla="*/ 135676 w 172"/>
              <a:gd name="T85" fmla="*/ 32485 h 136"/>
              <a:gd name="T86" fmla="*/ 135676 w 172"/>
              <a:gd name="T87" fmla="*/ 39548 h 136"/>
              <a:gd name="T88" fmla="*/ 174440 w 172"/>
              <a:gd name="T89" fmla="*/ 72033 h 136"/>
              <a:gd name="T90" fmla="*/ 183485 w 172"/>
              <a:gd name="T91" fmla="*/ 63559 h 136"/>
              <a:gd name="T92" fmla="*/ 202868 w 172"/>
              <a:gd name="T93" fmla="*/ 63559 h 1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172" h="136">
                <a:moveTo>
                  <a:pt x="157" y="45"/>
                </a:moveTo>
                <a:lnTo>
                  <a:pt x="172" y="57"/>
                </a:lnTo>
                <a:lnTo>
                  <a:pt x="172" y="68"/>
                </a:lnTo>
                <a:lnTo>
                  <a:pt x="157" y="68"/>
                </a:lnTo>
                <a:lnTo>
                  <a:pt x="142" y="79"/>
                </a:lnTo>
                <a:lnTo>
                  <a:pt x="142" y="90"/>
                </a:lnTo>
                <a:lnTo>
                  <a:pt x="150" y="96"/>
                </a:lnTo>
                <a:lnTo>
                  <a:pt x="157" y="107"/>
                </a:lnTo>
                <a:lnTo>
                  <a:pt x="150" y="119"/>
                </a:lnTo>
                <a:lnTo>
                  <a:pt x="142" y="113"/>
                </a:lnTo>
                <a:lnTo>
                  <a:pt x="135" y="113"/>
                </a:lnTo>
                <a:lnTo>
                  <a:pt x="127" y="107"/>
                </a:lnTo>
                <a:lnTo>
                  <a:pt x="120" y="107"/>
                </a:lnTo>
                <a:lnTo>
                  <a:pt x="112" y="102"/>
                </a:lnTo>
                <a:lnTo>
                  <a:pt x="97" y="102"/>
                </a:lnTo>
                <a:lnTo>
                  <a:pt x="75" y="119"/>
                </a:lnTo>
                <a:lnTo>
                  <a:pt x="75" y="124"/>
                </a:lnTo>
                <a:lnTo>
                  <a:pt x="67" y="130"/>
                </a:lnTo>
                <a:lnTo>
                  <a:pt x="60" y="130"/>
                </a:lnTo>
                <a:lnTo>
                  <a:pt x="52" y="136"/>
                </a:lnTo>
                <a:lnTo>
                  <a:pt x="45" y="136"/>
                </a:lnTo>
                <a:lnTo>
                  <a:pt x="30" y="124"/>
                </a:lnTo>
                <a:lnTo>
                  <a:pt x="37" y="119"/>
                </a:lnTo>
                <a:lnTo>
                  <a:pt x="37" y="113"/>
                </a:lnTo>
                <a:lnTo>
                  <a:pt x="52" y="102"/>
                </a:lnTo>
                <a:lnTo>
                  <a:pt x="52" y="96"/>
                </a:lnTo>
                <a:lnTo>
                  <a:pt x="37" y="85"/>
                </a:lnTo>
                <a:lnTo>
                  <a:pt x="15" y="85"/>
                </a:lnTo>
                <a:lnTo>
                  <a:pt x="7" y="79"/>
                </a:lnTo>
                <a:lnTo>
                  <a:pt x="0" y="79"/>
                </a:lnTo>
                <a:lnTo>
                  <a:pt x="0" y="68"/>
                </a:lnTo>
                <a:lnTo>
                  <a:pt x="7" y="62"/>
                </a:lnTo>
                <a:lnTo>
                  <a:pt x="22" y="62"/>
                </a:lnTo>
                <a:lnTo>
                  <a:pt x="37" y="51"/>
                </a:lnTo>
                <a:lnTo>
                  <a:pt x="52" y="51"/>
                </a:lnTo>
                <a:lnTo>
                  <a:pt x="60" y="45"/>
                </a:lnTo>
                <a:lnTo>
                  <a:pt x="67" y="34"/>
                </a:lnTo>
                <a:lnTo>
                  <a:pt x="67" y="17"/>
                </a:lnTo>
                <a:lnTo>
                  <a:pt x="75" y="6"/>
                </a:lnTo>
                <a:lnTo>
                  <a:pt x="75" y="0"/>
                </a:lnTo>
                <a:lnTo>
                  <a:pt x="82" y="0"/>
                </a:lnTo>
                <a:lnTo>
                  <a:pt x="97" y="11"/>
                </a:lnTo>
                <a:lnTo>
                  <a:pt x="105" y="23"/>
                </a:lnTo>
                <a:lnTo>
                  <a:pt x="105" y="28"/>
                </a:lnTo>
                <a:lnTo>
                  <a:pt x="135" y="51"/>
                </a:lnTo>
                <a:lnTo>
                  <a:pt x="142" y="45"/>
                </a:lnTo>
                <a:lnTo>
                  <a:pt x="157" y="45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1" name="Freeform 45">
            <a:extLst>
              <a:ext uri="{FF2B5EF4-FFF2-40B4-BE49-F238E27FC236}">
                <a16:creationId xmlns:a16="http://schemas.microsoft.com/office/drawing/2014/main" id="{21924DDB-96F2-43B3-89C9-2EF99B3290A1}"/>
              </a:ext>
            </a:extLst>
          </p:cNvPr>
          <p:cNvSpPr>
            <a:spLocks/>
          </p:cNvSpPr>
          <p:nvPr/>
        </p:nvSpPr>
        <p:spPr bwMode="auto">
          <a:xfrm>
            <a:off x="4105276" y="1406525"/>
            <a:ext cx="98425" cy="96838"/>
          </a:xfrm>
          <a:custGeom>
            <a:avLst/>
            <a:gdLst>
              <a:gd name="T0" fmla="*/ 98425 w 76"/>
              <a:gd name="T1" fmla="*/ 39874 h 68"/>
              <a:gd name="T2" fmla="*/ 98425 w 76"/>
              <a:gd name="T3" fmla="*/ 72629 h 68"/>
              <a:gd name="T4" fmla="*/ 88064 w 76"/>
              <a:gd name="T5" fmla="*/ 88293 h 68"/>
              <a:gd name="T6" fmla="*/ 68638 w 76"/>
              <a:gd name="T7" fmla="*/ 96838 h 68"/>
              <a:gd name="T8" fmla="*/ 49213 w 76"/>
              <a:gd name="T9" fmla="*/ 96838 h 68"/>
              <a:gd name="T10" fmla="*/ 38852 w 76"/>
              <a:gd name="T11" fmla="*/ 88293 h 68"/>
              <a:gd name="T12" fmla="*/ 29787 w 76"/>
              <a:gd name="T13" fmla="*/ 88293 h 68"/>
              <a:gd name="T14" fmla="*/ 0 w 76"/>
              <a:gd name="T15" fmla="*/ 64084 h 68"/>
              <a:gd name="T16" fmla="*/ 0 w 76"/>
              <a:gd name="T17" fmla="*/ 39874 h 68"/>
              <a:gd name="T18" fmla="*/ 10361 w 76"/>
              <a:gd name="T19" fmla="*/ 32754 h 68"/>
              <a:gd name="T20" fmla="*/ 19426 w 76"/>
              <a:gd name="T21" fmla="*/ 15665 h 68"/>
              <a:gd name="T22" fmla="*/ 38852 w 76"/>
              <a:gd name="T23" fmla="*/ 8545 h 68"/>
              <a:gd name="T24" fmla="*/ 49213 w 76"/>
              <a:gd name="T25" fmla="*/ 0 h 68"/>
              <a:gd name="T26" fmla="*/ 68638 w 76"/>
              <a:gd name="T27" fmla="*/ 8545 h 68"/>
              <a:gd name="T28" fmla="*/ 88064 w 76"/>
              <a:gd name="T29" fmla="*/ 15665 h 68"/>
              <a:gd name="T30" fmla="*/ 88064 w 76"/>
              <a:gd name="T31" fmla="*/ 24210 h 68"/>
              <a:gd name="T32" fmla="*/ 98425 w 76"/>
              <a:gd name="T33" fmla="*/ 32754 h 68"/>
              <a:gd name="T34" fmla="*/ 98425 w 76"/>
              <a:gd name="T35" fmla="*/ 39874 h 6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76" h="68">
                <a:moveTo>
                  <a:pt x="76" y="28"/>
                </a:moveTo>
                <a:lnTo>
                  <a:pt x="76" y="51"/>
                </a:lnTo>
                <a:lnTo>
                  <a:pt x="68" y="62"/>
                </a:lnTo>
                <a:lnTo>
                  <a:pt x="53" y="68"/>
                </a:lnTo>
                <a:lnTo>
                  <a:pt x="38" y="68"/>
                </a:lnTo>
                <a:lnTo>
                  <a:pt x="30" y="62"/>
                </a:lnTo>
                <a:lnTo>
                  <a:pt x="23" y="62"/>
                </a:lnTo>
                <a:lnTo>
                  <a:pt x="0" y="45"/>
                </a:lnTo>
                <a:lnTo>
                  <a:pt x="0" y="28"/>
                </a:lnTo>
                <a:lnTo>
                  <a:pt x="8" y="23"/>
                </a:lnTo>
                <a:lnTo>
                  <a:pt x="15" y="11"/>
                </a:lnTo>
                <a:lnTo>
                  <a:pt x="30" y="6"/>
                </a:lnTo>
                <a:lnTo>
                  <a:pt x="38" y="0"/>
                </a:lnTo>
                <a:lnTo>
                  <a:pt x="53" y="6"/>
                </a:lnTo>
                <a:lnTo>
                  <a:pt x="68" y="11"/>
                </a:lnTo>
                <a:lnTo>
                  <a:pt x="68" y="17"/>
                </a:lnTo>
                <a:lnTo>
                  <a:pt x="76" y="23"/>
                </a:lnTo>
                <a:lnTo>
                  <a:pt x="76" y="2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2" name="Freeform 46">
            <a:extLst>
              <a:ext uri="{FF2B5EF4-FFF2-40B4-BE49-F238E27FC236}">
                <a16:creationId xmlns:a16="http://schemas.microsoft.com/office/drawing/2014/main" id="{4FC2A627-5B21-4A8C-AC3A-13AE15D7494C}"/>
              </a:ext>
            </a:extLst>
          </p:cNvPr>
          <p:cNvSpPr>
            <a:spLocks/>
          </p:cNvSpPr>
          <p:nvPr/>
        </p:nvSpPr>
        <p:spPr bwMode="auto">
          <a:xfrm>
            <a:off x="2444751" y="1470026"/>
            <a:ext cx="117475" cy="104775"/>
          </a:xfrm>
          <a:custGeom>
            <a:avLst/>
            <a:gdLst>
              <a:gd name="T0" fmla="*/ 117475 w 91"/>
              <a:gd name="T1" fmla="*/ 32565 h 74"/>
              <a:gd name="T2" fmla="*/ 107148 w 91"/>
              <a:gd name="T3" fmla="*/ 48140 h 74"/>
              <a:gd name="T4" fmla="*/ 107148 w 91"/>
              <a:gd name="T5" fmla="*/ 72210 h 74"/>
              <a:gd name="T6" fmla="*/ 68420 w 91"/>
              <a:gd name="T7" fmla="*/ 104775 h 74"/>
              <a:gd name="T8" fmla="*/ 49055 w 91"/>
              <a:gd name="T9" fmla="*/ 104775 h 74"/>
              <a:gd name="T10" fmla="*/ 40019 w 91"/>
              <a:gd name="T11" fmla="*/ 96280 h 74"/>
              <a:gd name="T12" fmla="*/ 29691 w 91"/>
              <a:gd name="T13" fmla="*/ 96280 h 74"/>
              <a:gd name="T14" fmla="*/ 19364 w 91"/>
              <a:gd name="T15" fmla="*/ 87784 h 74"/>
              <a:gd name="T16" fmla="*/ 10327 w 91"/>
              <a:gd name="T17" fmla="*/ 87784 h 74"/>
              <a:gd name="T18" fmla="*/ 0 w 91"/>
              <a:gd name="T19" fmla="*/ 80705 h 74"/>
              <a:gd name="T20" fmla="*/ 0 w 91"/>
              <a:gd name="T21" fmla="*/ 56635 h 74"/>
              <a:gd name="T22" fmla="*/ 10327 w 91"/>
              <a:gd name="T23" fmla="*/ 48140 h 74"/>
              <a:gd name="T24" fmla="*/ 19364 w 91"/>
              <a:gd name="T25" fmla="*/ 32565 h 74"/>
              <a:gd name="T26" fmla="*/ 59383 w 91"/>
              <a:gd name="T27" fmla="*/ 0 h 74"/>
              <a:gd name="T28" fmla="*/ 78747 w 91"/>
              <a:gd name="T29" fmla="*/ 0 h 74"/>
              <a:gd name="T30" fmla="*/ 87784 w 91"/>
              <a:gd name="T31" fmla="*/ 8495 h 74"/>
              <a:gd name="T32" fmla="*/ 98111 w 91"/>
              <a:gd name="T33" fmla="*/ 8495 h 74"/>
              <a:gd name="T34" fmla="*/ 98111 w 91"/>
              <a:gd name="T35" fmla="*/ 16991 h 74"/>
              <a:gd name="T36" fmla="*/ 107148 w 91"/>
              <a:gd name="T37" fmla="*/ 24070 h 74"/>
              <a:gd name="T38" fmla="*/ 107148 w 91"/>
              <a:gd name="T39" fmla="*/ 32565 h 74"/>
              <a:gd name="T40" fmla="*/ 117475 w 91"/>
              <a:gd name="T41" fmla="*/ 32565 h 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91" h="74">
                <a:moveTo>
                  <a:pt x="91" y="23"/>
                </a:moveTo>
                <a:lnTo>
                  <a:pt x="83" y="34"/>
                </a:lnTo>
                <a:lnTo>
                  <a:pt x="83" y="51"/>
                </a:lnTo>
                <a:lnTo>
                  <a:pt x="53" y="74"/>
                </a:lnTo>
                <a:lnTo>
                  <a:pt x="38" y="74"/>
                </a:lnTo>
                <a:lnTo>
                  <a:pt x="31" y="68"/>
                </a:lnTo>
                <a:lnTo>
                  <a:pt x="23" y="68"/>
                </a:lnTo>
                <a:lnTo>
                  <a:pt x="15" y="62"/>
                </a:lnTo>
                <a:lnTo>
                  <a:pt x="8" y="62"/>
                </a:lnTo>
                <a:lnTo>
                  <a:pt x="0" y="57"/>
                </a:lnTo>
                <a:lnTo>
                  <a:pt x="0" y="40"/>
                </a:lnTo>
                <a:lnTo>
                  <a:pt x="8" y="34"/>
                </a:lnTo>
                <a:lnTo>
                  <a:pt x="15" y="23"/>
                </a:lnTo>
                <a:lnTo>
                  <a:pt x="46" y="0"/>
                </a:lnTo>
                <a:lnTo>
                  <a:pt x="61" y="0"/>
                </a:lnTo>
                <a:lnTo>
                  <a:pt x="68" y="6"/>
                </a:lnTo>
                <a:lnTo>
                  <a:pt x="76" y="6"/>
                </a:lnTo>
                <a:lnTo>
                  <a:pt x="76" y="12"/>
                </a:lnTo>
                <a:lnTo>
                  <a:pt x="83" y="17"/>
                </a:lnTo>
                <a:lnTo>
                  <a:pt x="83" y="23"/>
                </a:lnTo>
                <a:lnTo>
                  <a:pt x="91" y="23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3" name="Freeform 47">
            <a:extLst>
              <a:ext uri="{FF2B5EF4-FFF2-40B4-BE49-F238E27FC236}">
                <a16:creationId xmlns:a16="http://schemas.microsoft.com/office/drawing/2014/main" id="{4F0D3685-37A0-4D6E-A07F-A1DD508BDC99}"/>
              </a:ext>
            </a:extLst>
          </p:cNvPr>
          <p:cNvSpPr>
            <a:spLocks/>
          </p:cNvSpPr>
          <p:nvPr/>
        </p:nvSpPr>
        <p:spPr bwMode="auto">
          <a:xfrm>
            <a:off x="4475164" y="1477964"/>
            <a:ext cx="115887" cy="96837"/>
          </a:xfrm>
          <a:custGeom>
            <a:avLst/>
            <a:gdLst>
              <a:gd name="T0" fmla="*/ 115887 w 90"/>
              <a:gd name="T1" fmla="*/ 48419 h 68"/>
              <a:gd name="T2" fmla="*/ 115887 w 90"/>
              <a:gd name="T3" fmla="*/ 64083 h 68"/>
              <a:gd name="T4" fmla="*/ 106874 w 90"/>
              <a:gd name="T5" fmla="*/ 72628 h 68"/>
              <a:gd name="T6" fmla="*/ 96573 w 90"/>
              <a:gd name="T7" fmla="*/ 88293 h 68"/>
              <a:gd name="T8" fmla="*/ 87559 w 90"/>
              <a:gd name="T9" fmla="*/ 96837 h 68"/>
              <a:gd name="T10" fmla="*/ 57944 w 90"/>
              <a:gd name="T11" fmla="*/ 96837 h 68"/>
              <a:gd name="T12" fmla="*/ 48930 w 90"/>
              <a:gd name="T13" fmla="*/ 88293 h 68"/>
              <a:gd name="T14" fmla="*/ 38629 w 90"/>
              <a:gd name="T15" fmla="*/ 88293 h 68"/>
              <a:gd name="T16" fmla="*/ 29616 w 90"/>
              <a:gd name="T17" fmla="*/ 79748 h 68"/>
              <a:gd name="T18" fmla="*/ 29616 w 90"/>
              <a:gd name="T19" fmla="*/ 72628 h 68"/>
              <a:gd name="T20" fmla="*/ 19315 w 90"/>
              <a:gd name="T21" fmla="*/ 72628 h 68"/>
              <a:gd name="T22" fmla="*/ 10301 w 90"/>
              <a:gd name="T23" fmla="*/ 64083 h 68"/>
              <a:gd name="T24" fmla="*/ 0 w 90"/>
              <a:gd name="T25" fmla="*/ 48419 h 68"/>
              <a:gd name="T26" fmla="*/ 0 w 90"/>
              <a:gd name="T27" fmla="*/ 39874 h 68"/>
              <a:gd name="T28" fmla="*/ 10301 w 90"/>
              <a:gd name="T29" fmla="*/ 24209 h 68"/>
              <a:gd name="T30" fmla="*/ 10301 w 90"/>
              <a:gd name="T31" fmla="*/ 15665 h 68"/>
              <a:gd name="T32" fmla="*/ 19315 w 90"/>
              <a:gd name="T33" fmla="*/ 15665 h 68"/>
              <a:gd name="T34" fmla="*/ 29616 w 90"/>
              <a:gd name="T35" fmla="*/ 8544 h 68"/>
              <a:gd name="T36" fmla="*/ 57944 w 90"/>
              <a:gd name="T37" fmla="*/ 8544 h 68"/>
              <a:gd name="T38" fmla="*/ 68245 w 90"/>
              <a:gd name="T39" fmla="*/ 0 h 68"/>
              <a:gd name="T40" fmla="*/ 106874 w 90"/>
              <a:gd name="T41" fmla="*/ 32754 h 68"/>
              <a:gd name="T42" fmla="*/ 106874 w 90"/>
              <a:gd name="T43" fmla="*/ 39874 h 68"/>
              <a:gd name="T44" fmla="*/ 115887 w 90"/>
              <a:gd name="T45" fmla="*/ 48419 h 68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90" h="68">
                <a:moveTo>
                  <a:pt x="90" y="34"/>
                </a:moveTo>
                <a:lnTo>
                  <a:pt x="90" y="45"/>
                </a:lnTo>
                <a:lnTo>
                  <a:pt x="83" y="51"/>
                </a:lnTo>
                <a:lnTo>
                  <a:pt x="75" y="62"/>
                </a:lnTo>
                <a:lnTo>
                  <a:pt x="68" y="68"/>
                </a:lnTo>
                <a:lnTo>
                  <a:pt x="45" y="68"/>
                </a:lnTo>
                <a:lnTo>
                  <a:pt x="38" y="62"/>
                </a:lnTo>
                <a:lnTo>
                  <a:pt x="30" y="62"/>
                </a:lnTo>
                <a:lnTo>
                  <a:pt x="23" y="56"/>
                </a:lnTo>
                <a:lnTo>
                  <a:pt x="23" y="51"/>
                </a:lnTo>
                <a:lnTo>
                  <a:pt x="15" y="51"/>
                </a:lnTo>
                <a:lnTo>
                  <a:pt x="8" y="45"/>
                </a:lnTo>
                <a:lnTo>
                  <a:pt x="0" y="34"/>
                </a:lnTo>
                <a:lnTo>
                  <a:pt x="0" y="28"/>
                </a:lnTo>
                <a:lnTo>
                  <a:pt x="8" y="17"/>
                </a:lnTo>
                <a:lnTo>
                  <a:pt x="8" y="11"/>
                </a:lnTo>
                <a:lnTo>
                  <a:pt x="15" y="11"/>
                </a:lnTo>
                <a:lnTo>
                  <a:pt x="23" y="6"/>
                </a:lnTo>
                <a:lnTo>
                  <a:pt x="45" y="6"/>
                </a:lnTo>
                <a:lnTo>
                  <a:pt x="53" y="0"/>
                </a:lnTo>
                <a:lnTo>
                  <a:pt x="83" y="23"/>
                </a:lnTo>
                <a:lnTo>
                  <a:pt x="83" y="28"/>
                </a:lnTo>
                <a:lnTo>
                  <a:pt x="90" y="3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4" name="Freeform 48">
            <a:extLst>
              <a:ext uri="{FF2B5EF4-FFF2-40B4-BE49-F238E27FC236}">
                <a16:creationId xmlns:a16="http://schemas.microsoft.com/office/drawing/2014/main" id="{B2B0C505-3043-4282-9DBB-7A479AAAC138}"/>
              </a:ext>
            </a:extLst>
          </p:cNvPr>
          <p:cNvSpPr>
            <a:spLocks/>
          </p:cNvSpPr>
          <p:nvPr/>
        </p:nvSpPr>
        <p:spPr bwMode="auto">
          <a:xfrm>
            <a:off x="3649663" y="1487488"/>
            <a:ext cx="107950" cy="87312"/>
          </a:xfrm>
          <a:custGeom>
            <a:avLst/>
            <a:gdLst>
              <a:gd name="T0" fmla="*/ 107950 w 83"/>
              <a:gd name="T1" fmla="*/ 30982 h 62"/>
              <a:gd name="T2" fmla="*/ 107950 w 83"/>
              <a:gd name="T3" fmla="*/ 54922 h 62"/>
              <a:gd name="T4" fmla="*/ 88441 w 83"/>
              <a:gd name="T5" fmla="*/ 70413 h 62"/>
              <a:gd name="T6" fmla="*/ 68932 w 83"/>
              <a:gd name="T7" fmla="*/ 70413 h 62"/>
              <a:gd name="T8" fmla="*/ 48122 w 83"/>
              <a:gd name="T9" fmla="*/ 87312 h 62"/>
              <a:gd name="T10" fmla="*/ 28613 w 83"/>
              <a:gd name="T11" fmla="*/ 87312 h 62"/>
              <a:gd name="T12" fmla="*/ 0 w 83"/>
              <a:gd name="T13" fmla="*/ 63372 h 62"/>
              <a:gd name="T14" fmla="*/ 0 w 83"/>
              <a:gd name="T15" fmla="*/ 39431 h 62"/>
              <a:gd name="T16" fmla="*/ 9104 w 83"/>
              <a:gd name="T17" fmla="*/ 23940 h 62"/>
              <a:gd name="T18" fmla="*/ 39018 w 83"/>
              <a:gd name="T19" fmla="*/ 0 h 62"/>
              <a:gd name="T20" fmla="*/ 48122 w 83"/>
              <a:gd name="T21" fmla="*/ 7041 h 62"/>
              <a:gd name="T22" fmla="*/ 68932 w 83"/>
              <a:gd name="T23" fmla="*/ 7041 h 62"/>
              <a:gd name="T24" fmla="*/ 88441 w 83"/>
              <a:gd name="T25" fmla="*/ 23940 h 62"/>
              <a:gd name="T26" fmla="*/ 97545 w 83"/>
              <a:gd name="T27" fmla="*/ 23940 h 62"/>
              <a:gd name="T28" fmla="*/ 107950 w 83"/>
              <a:gd name="T29" fmla="*/ 30982 h 6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83" h="62">
                <a:moveTo>
                  <a:pt x="83" y="22"/>
                </a:moveTo>
                <a:lnTo>
                  <a:pt x="83" y="39"/>
                </a:lnTo>
                <a:lnTo>
                  <a:pt x="68" y="50"/>
                </a:lnTo>
                <a:lnTo>
                  <a:pt x="53" y="50"/>
                </a:lnTo>
                <a:lnTo>
                  <a:pt x="37" y="62"/>
                </a:lnTo>
                <a:lnTo>
                  <a:pt x="22" y="62"/>
                </a:lnTo>
                <a:lnTo>
                  <a:pt x="0" y="45"/>
                </a:lnTo>
                <a:lnTo>
                  <a:pt x="0" y="28"/>
                </a:lnTo>
                <a:lnTo>
                  <a:pt x="7" y="17"/>
                </a:lnTo>
                <a:lnTo>
                  <a:pt x="30" y="0"/>
                </a:lnTo>
                <a:lnTo>
                  <a:pt x="37" y="5"/>
                </a:lnTo>
                <a:lnTo>
                  <a:pt x="53" y="5"/>
                </a:lnTo>
                <a:lnTo>
                  <a:pt x="68" y="17"/>
                </a:lnTo>
                <a:lnTo>
                  <a:pt x="75" y="17"/>
                </a:lnTo>
                <a:lnTo>
                  <a:pt x="83" y="2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5" name="Freeform 49">
            <a:extLst>
              <a:ext uri="{FF2B5EF4-FFF2-40B4-BE49-F238E27FC236}">
                <a16:creationId xmlns:a16="http://schemas.microsoft.com/office/drawing/2014/main" id="{566263F4-11BA-453C-8FD9-9D550753EF84}"/>
              </a:ext>
            </a:extLst>
          </p:cNvPr>
          <p:cNvSpPr>
            <a:spLocks/>
          </p:cNvSpPr>
          <p:nvPr/>
        </p:nvSpPr>
        <p:spPr bwMode="auto">
          <a:xfrm>
            <a:off x="6008689" y="1511301"/>
            <a:ext cx="174625" cy="182563"/>
          </a:xfrm>
          <a:custGeom>
            <a:avLst/>
            <a:gdLst>
              <a:gd name="T0" fmla="*/ 155222 w 135"/>
              <a:gd name="T1" fmla="*/ 31135 h 129"/>
              <a:gd name="T2" fmla="*/ 174625 w 135"/>
              <a:gd name="T3" fmla="*/ 46702 h 129"/>
              <a:gd name="T4" fmla="*/ 174625 w 135"/>
              <a:gd name="T5" fmla="*/ 55193 h 129"/>
              <a:gd name="T6" fmla="*/ 146168 w 135"/>
              <a:gd name="T7" fmla="*/ 79252 h 129"/>
              <a:gd name="T8" fmla="*/ 146168 w 135"/>
              <a:gd name="T9" fmla="*/ 118878 h 129"/>
              <a:gd name="T10" fmla="*/ 155222 w 135"/>
              <a:gd name="T11" fmla="*/ 127370 h 129"/>
              <a:gd name="T12" fmla="*/ 165570 w 135"/>
              <a:gd name="T13" fmla="*/ 151428 h 129"/>
              <a:gd name="T14" fmla="*/ 165570 w 135"/>
              <a:gd name="T15" fmla="*/ 182563 h 129"/>
              <a:gd name="T16" fmla="*/ 146168 w 135"/>
              <a:gd name="T17" fmla="*/ 182563 h 129"/>
              <a:gd name="T18" fmla="*/ 135819 w 135"/>
              <a:gd name="T19" fmla="*/ 166996 h 129"/>
              <a:gd name="T20" fmla="*/ 116417 w 135"/>
              <a:gd name="T21" fmla="*/ 151428 h 129"/>
              <a:gd name="T22" fmla="*/ 107362 w 135"/>
              <a:gd name="T23" fmla="*/ 134446 h 129"/>
              <a:gd name="T24" fmla="*/ 97014 w 135"/>
              <a:gd name="T25" fmla="*/ 118878 h 129"/>
              <a:gd name="T26" fmla="*/ 87959 w 135"/>
              <a:gd name="T27" fmla="*/ 110387 h 129"/>
              <a:gd name="T28" fmla="*/ 68556 w 135"/>
              <a:gd name="T29" fmla="*/ 110387 h 129"/>
              <a:gd name="T30" fmla="*/ 38806 w 135"/>
              <a:gd name="T31" fmla="*/ 134446 h 129"/>
              <a:gd name="T32" fmla="*/ 38806 w 135"/>
              <a:gd name="T33" fmla="*/ 142937 h 129"/>
              <a:gd name="T34" fmla="*/ 10348 w 135"/>
              <a:gd name="T35" fmla="*/ 142937 h 129"/>
              <a:gd name="T36" fmla="*/ 0 w 135"/>
              <a:gd name="T37" fmla="*/ 127370 h 129"/>
              <a:gd name="T38" fmla="*/ 0 w 135"/>
              <a:gd name="T39" fmla="*/ 118878 h 129"/>
              <a:gd name="T40" fmla="*/ 10348 w 135"/>
              <a:gd name="T41" fmla="*/ 103311 h 129"/>
              <a:gd name="T42" fmla="*/ 10348 w 135"/>
              <a:gd name="T43" fmla="*/ 87743 h 129"/>
              <a:gd name="T44" fmla="*/ 29751 w 135"/>
              <a:gd name="T45" fmla="*/ 70761 h 129"/>
              <a:gd name="T46" fmla="*/ 29751 w 135"/>
              <a:gd name="T47" fmla="*/ 46702 h 129"/>
              <a:gd name="T48" fmla="*/ 10348 w 135"/>
              <a:gd name="T49" fmla="*/ 31135 h 129"/>
              <a:gd name="T50" fmla="*/ 10348 w 135"/>
              <a:gd name="T51" fmla="*/ 15567 h 129"/>
              <a:gd name="T52" fmla="*/ 29751 w 135"/>
              <a:gd name="T53" fmla="*/ 22643 h 129"/>
              <a:gd name="T54" fmla="*/ 38806 w 135"/>
              <a:gd name="T55" fmla="*/ 22643 h 129"/>
              <a:gd name="T56" fmla="*/ 49154 w 135"/>
              <a:gd name="T57" fmla="*/ 15567 h 129"/>
              <a:gd name="T58" fmla="*/ 58208 w 135"/>
              <a:gd name="T59" fmla="*/ 15567 h 129"/>
              <a:gd name="T60" fmla="*/ 58208 w 135"/>
              <a:gd name="T61" fmla="*/ 7076 h 129"/>
              <a:gd name="T62" fmla="*/ 68556 w 135"/>
              <a:gd name="T63" fmla="*/ 0 h 129"/>
              <a:gd name="T64" fmla="*/ 87959 w 135"/>
              <a:gd name="T65" fmla="*/ 0 h 129"/>
              <a:gd name="T66" fmla="*/ 116417 w 135"/>
              <a:gd name="T67" fmla="*/ 22643 h 129"/>
              <a:gd name="T68" fmla="*/ 126765 w 135"/>
              <a:gd name="T69" fmla="*/ 22643 h 129"/>
              <a:gd name="T70" fmla="*/ 135819 w 135"/>
              <a:gd name="T71" fmla="*/ 31135 h 129"/>
              <a:gd name="T72" fmla="*/ 155222 w 135"/>
              <a:gd name="T73" fmla="*/ 31135 h 12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35" h="129">
                <a:moveTo>
                  <a:pt x="120" y="22"/>
                </a:moveTo>
                <a:lnTo>
                  <a:pt x="135" y="33"/>
                </a:lnTo>
                <a:lnTo>
                  <a:pt x="135" y="39"/>
                </a:lnTo>
                <a:lnTo>
                  <a:pt x="113" y="56"/>
                </a:lnTo>
                <a:lnTo>
                  <a:pt x="113" y="84"/>
                </a:lnTo>
                <a:lnTo>
                  <a:pt x="120" y="90"/>
                </a:lnTo>
                <a:lnTo>
                  <a:pt x="128" y="107"/>
                </a:lnTo>
                <a:lnTo>
                  <a:pt x="128" y="129"/>
                </a:lnTo>
                <a:lnTo>
                  <a:pt x="113" y="129"/>
                </a:lnTo>
                <a:lnTo>
                  <a:pt x="105" y="118"/>
                </a:lnTo>
                <a:lnTo>
                  <a:pt x="90" y="107"/>
                </a:lnTo>
                <a:lnTo>
                  <a:pt x="83" y="95"/>
                </a:lnTo>
                <a:lnTo>
                  <a:pt x="75" y="84"/>
                </a:lnTo>
                <a:lnTo>
                  <a:pt x="68" y="78"/>
                </a:lnTo>
                <a:lnTo>
                  <a:pt x="53" y="78"/>
                </a:lnTo>
                <a:lnTo>
                  <a:pt x="30" y="95"/>
                </a:lnTo>
                <a:lnTo>
                  <a:pt x="30" y="101"/>
                </a:lnTo>
                <a:lnTo>
                  <a:pt x="8" y="101"/>
                </a:lnTo>
                <a:lnTo>
                  <a:pt x="0" y="90"/>
                </a:lnTo>
                <a:lnTo>
                  <a:pt x="0" y="84"/>
                </a:lnTo>
                <a:lnTo>
                  <a:pt x="8" y="73"/>
                </a:lnTo>
                <a:lnTo>
                  <a:pt x="8" y="62"/>
                </a:lnTo>
                <a:lnTo>
                  <a:pt x="23" y="50"/>
                </a:lnTo>
                <a:lnTo>
                  <a:pt x="23" y="33"/>
                </a:lnTo>
                <a:lnTo>
                  <a:pt x="8" y="22"/>
                </a:lnTo>
                <a:lnTo>
                  <a:pt x="8" y="11"/>
                </a:lnTo>
                <a:lnTo>
                  <a:pt x="23" y="16"/>
                </a:lnTo>
                <a:lnTo>
                  <a:pt x="30" y="16"/>
                </a:lnTo>
                <a:lnTo>
                  <a:pt x="38" y="11"/>
                </a:lnTo>
                <a:lnTo>
                  <a:pt x="45" y="11"/>
                </a:lnTo>
                <a:lnTo>
                  <a:pt x="45" y="5"/>
                </a:lnTo>
                <a:lnTo>
                  <a:pt x="53" y="0"/>
                </a:lnTo>
                <a:lnTo>
                  <a:pt x="68" y="0"/>
                </a:lnTo>
                <a:lnTo>
                  <a:pt x="90" y="16"/>
                </a:lnTo>
                <a:lnTo>
                  <a:pt x="98" y="16"/>
                </a:lnTo>
                <a:lnTo>
                  <a:pt x="105" y="22"/>
                </a:lnTo>
                <a:lnTo>
                  <a:pt x="120" y="22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6" name="Freeform 50">
            <a:extLst>
              <a:ext uri="{FF2B5EF4-FFF2-40B4-BE49-F238E27FC236}">
                <a16:creationId xmlns:a16="http://schemas.microsoft.com/office/drawing/2014/main" id="{B7EE65C6-9716-4A29-9F86-E196016D1419}"/>
              </a:ext>
            </a:extLst>
          </p:cNvPr>
          <p:cNvSpPr>
            <a:spLocks/>
          </p:cNvSpPr>
          <p:nvPr/>
        </p:nvSpPr>
        <p:spPr bwMode="auto">
          <a:xfrm>
            <a:off x="4124326" y="1543050"/>
            <a:ext cx="79375" cy="520700"/>
          </a:xfrm>
          <a:custGeom>
            <a:avLst/>
            <a:gdLst>
              <a:gd name="T0" fmla="*/ 79375 w 61"/>
              <a:gd name="T1" fmla="*/ 24120 h 367"/>
              <a:gd name="T2" fmla="*/ 79375 w 61"/>
              <a:gd name="T3" fmla="*/ 200051 h 367"/>
              <a:gd name="T4" fmla="*/ 68965 w 61"/>
              <a:gd name="T5" fmla="*/ 296529 h 367"/>
              <a:gd name="T6" fmla="*/ 58555 w 61"/>
              <a:gd name="T7" fmla="*/ 400102 h 367"/>
              <a:gd name="T8" fmla="*/ 68965 w 61"/>
              <a:gd name="T9" fmla="*/ 503674 h 367"/>
              <a:gd name="T10" fmla="*/ 58555 w 61"/>
              <a:gd name="T11" fmla="*/ 512187 h 367"/>
              <a:gd name="T12" fmla="*/ 58555 w 61"/>
              <a:gd name="T13" fmla="*/ 520700 h 367"/>
              <a:gd name="T14" fmla="*/ 10410 w 61"/>
              <a:gd name="T15" fmla="*/ 520700 h 367"/>
              <a:gd name="T16" fmla="*/ 0 w 61"/>
              <a:gd name="T17" fmla="*/ 512187 h 367"/>
              <a:gd name="T18" fmla="*/ 0 w 61"/>
              <a:gd name="T19" fmla="*/ 263897 h 367"/>
              <a:gd name="T20" fmla="*/ 10410 w 61"/>
              <a:gd name="T21" fmla="*/ 136205 h 367"/>
              <a:gd name="T22" fmla="*/ 10410 w 61"/>
              <a:gd name="T23" fmla="*/ 8513 h 367"/>
              <a:gd name="T24" fmla="*/ 19518 w 61"/>
              <a:gd name="T25" fmla="*/ 0 h 367"/>
              <a:gd name="T26" fmla="*/ 68965 w 61"/>
              <a:gd name="T27" fmla="*/ 0 h 367"/>
              <a:gd name="T28" fmla="*/ 79375 w 61"/>
              <a:gd name="T29" fmla="*/ 8513 h 367"/>
              <a:gd name="T30" fmla="*/ 79375 w 61"/>
              <a:gd name="T31" fmla="*/ 24120 h 36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1" h="367">
                <a:moveTo>
                  <a:pt x="61" y="17"/>
                </a:moveTo>
                <a:lnTo>
                  <a:pt x="61" y="141"/>
                </a:lnTo>
                <a:lnTo>
                  <a:pt x="53" y="209"/>
                </a:lnTo>
                <a:lnTo>
                  <a:pt x="45" y="282"/>
                </a:lnTo>
                <a:lnTo>
                  <a:pt x="53" y="355"/>
                </a:lnTo>
                <a:lnTo>
                  <a:pt x="45" y="361"/>
                </a:lnTo>
                <a:lnTo>
                  <a:pt x="45" y="367"/>
                </a:lnTo>
                <a:lnTo>
                  <a:pt x="8" y="367"/>
                </a:lnTo>
                <a:lnTo>
                  <a:pt x="0" y="361"/>
                </a:lnTo>
                <a:lnTo>
                  <a:pt x="0" y="186"/>
                </a:lnTo>
                <a:lnTo>
                  <a:pt x="8" y="96"/>
                </a:lnTo>
                <a:lnTo>
                  <a:pt x="8" y="6"/>
                </a:lnTo>
                <a:lnTo>
                  <a:pt x="15" y="0"/>
                </a:lnTo>
                <a:lnTo>
                  <a:pt x="53" y="0"/>
                </a:lnTo>
                <a:lnTo>
                  <a:pt x="61" y="6"/>
                </a:lnTo>
                <a:lnTo>
                  <a:pt x="61" y="17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7" name="Freeform 51">
            <a:extLst>
              <a:ext uri="{FF2B5EF4-FFF2-40B4-BE49-F238E27FC236}">
                <a16:creationId xmlns:a16="http://schemas.microsoft.com/office/drawing/2014/main" id="{F5548589-CFFF-43F6-B569-B4376374DB3C}"/>
              </a:ext>
            </a:extLst>
          </p:cNvPr>
          <p:cNvSpPr>
            <a:spLocks/>
          </p:cNvSpPr>
          <p:nvPr/>
        </p:nvSpPr>
        <p:spPr bwMode="auto">
          <a:xfrm>
            <a:off x="5883276" y="1550989"/>
            <a:ext cx="106363" cy="79375"/>
          </a:xfrm>
          <a:custGeom>
            <a:avLst/>
            <a:gdLst>
              <a:gd name="T0" fmla="*/ 106363 w 83"/>
              <a:gd name="T1" fmla="*/ 31183 h 56"/>
              <a:gd name="T2" fmla="*/ 106363 w 83"/>
              <a:gd name="T3" fmla="*/ 55279 h 56"/>
              <a:gd name="T4" fmla="*/ 97393 w 83"/>
              <a:gd name="T5" fmla="*/ 70871 h 56"/>
              <a:gd name="T6" fmla="*/ 87141 w 83"/>
              <a:gd name="T7" fmla="*/ 79375 h 56"/>
              <a:gd name="T8" fmla="*/ 29474 w 83"/>
              <a:gd name="T9" fmla="*/ 79375 h 56"/>
              <a:gd name="T10" fmla="*/ 29474 w 83"/>
              <a:gd name="T11" fmla="*/ 70871 h 56"/>
              <a:gd name="T12" fmla="*/ 19222 w 83"/>
              <a:gd name="T13" fmla="*/ 70871 h 56"/>
              <a:gd name="T14" fmla="*/ 10252 w 83"/>
              <a:gd name="T15" fmla="*/ 63783 h 56"/>
              <a:gd name="T16" fmla="*/ 0 w 83"/>
              <a:gd name="T17" fmla="*/ 48192 h 56"/>
              <a:gd name="T18" fmla="*/ 10252 w 83"/>
              <a:gd name="T19" fmla="*/ 48192 h 56"/>
              <a:gd name="T20" fmla="*/ 10252 w 83"/>
              <a:gd name="T21" fmla="*/ 24096 h 56"/>
              <a:gd name="T22" fmla="*/ 29474 w 83"/>
              <a:gd name="T23" fmla="*/ 7087 h 56"/>
              <a:gd name="T24" fmla="*/ 48696 w 83"/>
              <a:gd name="T25" fmla="*/ 0 h 56"/>
              <a:gd name="T26" fmla="*/ 78170 w 83"/>
              <a:gd name="T27" fmla="*/ 0 h 56"/>
              <a:gd name="T28" fmla="*/ 97393 w 83"/>
              <a:gd name="T29" fmla="*/ 15592 h 56"/>
              <a:gd name="T30" fmla="*/ 106363 w 83"/>
              <a:gd name="T31" fmla="*/ 31183 h 5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83" h="56">
                <a:moveTo>
                  <a:pt x="83" y="22"/>
                </a:moveTo>
                <a:lnTo>
                  <a:pt x="83" y="39"/>
                </a:lnTo>
                <a:lnTo>
                  <a:pt x="76" y="50"/>
                </a:lnTo>
                <a:lnTo>
                  <a:pt x="68" y="56"/>
                </a:lnTo>
                <a:lnTo>
                  <a:pt x="23" y="56"/>
                </a:lnTo>
                <a:lnTo>
                  <a:pt x="23" y="50"/>
                </a:lnTo>
                <a:lnTo>
                  <a:pt x="15" y="50"/>
                </a:lnTo>
                <a:lnTo>
                  <a:pt x="8" y="45"/>
                </a:lnTo>
                <a:lnTo>
                  <a:pt x="0" y="34"/>
                </a:lnTo>
                <a:lnTo>
                  <a:pt x="8" y="34"/>
                </a:lnTo>
                <a:lnTo>
                  <a:pt x="8" y="17"/>
                </a:lnTo>
                <a:lnTo>
                  <a:pt x="23" y="5"/>
                </a:lnTo>
                <a:lnTo>
                  <a:pt x="38" y="0"/>
                </a:lnTo>
                <a:lnTo>
                  <a:pt x="61" y="0"/>
                </a:lnTo>
                <a:lnTo>
                  <a:pt x="76" y="11"/>
                </a:lnTo>
                <a:lnTo>
                  <a:pt x="83" y="22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8" name="Freeform 52">
            <a:extLst>
              <a:ext uri="{FF2B5EF4-FFF2-40B4-BE49-F238E27FC236}">
                <a16:creationId xmlns:a16="http://schemas.microsoft.com/office/drawing/2014/main" id="{CC702EEF-6790-4124-95B3-35B54FE1414F}"/>
              </a:ext>
            </a:extLst>
          </p:cNvPr>
          <p:cNvSpPr>
            <a:spLocks/>
          </p:cNvSpPr>
          <p:nvPr/>
        </p:nvSpPr>
        <p:spPr bwMode="auto">
          <a:xfrm>
            <a:off x="4300538" y="1557339"/>
            <a:ext cx="87312" cy="65087"/>
          </a:xfrm>
          <a:custGeom>
            <a:avLst/>
            <a:gdLst>
              <a:gd name="T0" fmla="*/ 87312 w 67"/>
              <a:gd name="T1" fmla="*/ 24588 h 45"/>
              <a:gd name="T2" fmla="*/ 78190 w 67"/>
              <a:gd name="T3" fmla="*/ 41945 h 45"/>
              <a:gd name="T4" fmla="*/ 58642 w 67"/>
              <a:gd name="T5" fmla="*/ 57855 h 45"/>
              <a:gd name="T6" fmla="*/ 39095 w 67"/>
              <a:gd name="T7" fmla="*/ 57855 h 45"/>
              <a:gd name="T8" fmla="*/ 39095 w 67"/>
              <a:gd name="T9" fmla="*/ 65087 h 45"/>
              <a:gd name="T10" fmla="*/ 19547 w 67"/>
              <a:gd name="T11" fmla="*/ 65087 h 45"/>
              <a:gd name="T12" fmla="*/ 19547 w 67"/>
              <a:gd name="T13" fmla="*/ 57855 h 45"/>
              <a:gd name="T14" fmla="*/ 9122 w 67"/>
              <a:gd name="T15" fmla="*/ 57855 h 45"/>
              <a:gd name="T16" fmla="*/ 0 w 67"/>
              <a:gd name="T17" fmla="*/ 49177 h 45"/>
              <a:gd name="T18" fmla="*/ 0 w 67"/>
              <a:gd name="T19" fmla="*/ 24588 h 45"/>
              <a:gd name="T20" fmla="*/ 9122 w 67"/>
              <a:gd name="T21" fmla="*/ 8678 h 45"/>
              <a:gd name="T22" fmla="*/ 19547 w 67"/>
              <a:gd name="T23" fmla="*/ 0 h 45"/>
              <a:gd name="T24" fmla="*/ 58642 w 67"/>
              <a:gd name="T25" fmla="*/ 0 h 45"/>
              <a:gd name="T26" fmla="*/ 67765 w 67"/>
              <a:gd name="T27" fmla="*/ 8678 h 45"/>
              <a:gd name="T28" fmla="*/ 78190 w 67"/>
              <a:gd name="T29" fmla="*/ 8678 h 45"/>
              <a:gd name="T30" fmla="*/ 78190 w 67"/>
              <a:gd name="T31" fmla="*/ 17357 h 45"/>
              <a:gd name="T32" fmla="*/ 87312 w 67"/>
              <a:gd name="T33" fmla="*/ 24588 h 4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67" h="45">
                <a:moveTo>
                  <a:pt x="67" y="17"/>
                </a:moveTo>
                <a:lnTo>
                  <a:pt x="60" y="29"/>
                </a:lnTo>
                <a:lnTo>
                  <a:pt x="45" y="40"/>
                </a:lnTo>
                <a:lnTo>
                  <a:pt x="30" y="40"/>
                </a:lnTo>
                <a:lnTo>
                  <a:pt x="30" y="45"/>
                </a:lnTo>
                <a:lnTo>
                  <a:pt x="15" y="45"/>
                </a:lnTo>
                <a:lnTo>
                  <a:pt x="15" y="40"/>
                </a:lnTo>
                <a:lnTo>
                  <a:pt x="7" y="40"/>
                </a:lnTo>
                <a:lnTo>
                  <a:pt x="0" y="34"/>
                </a:lnTo>
                <a:lnTo>
                  <a:pt x="0" y="17"/>
                </a:lnTo>
                <a:lnTo>
                  <a:pt x="7" y="6"/>
                </a:lnTo>
                <a:lnTo>
                  <a:pt x="15" y="0"/>
                </a:lnTo>
                <a:lnTo>
                  <a:pt x="45" y="0"/>
                </a:lnTo>
                <a:lnTo>
                  <a:pt x="52" y="6"/>
                </a:lnTo>
                <a:lnTo>
                  <a:pt x="60" y="6"/>
                </a:lnTo>
                <a:lnTo>
                  <a:pt x="60" y="12"/>
                </a:lnTo>
                <a:lnTo>
                  <a:pt x="67" y="17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9" name="Freeform 53">
            <a:extLst>
              <a:ext uri="{FF2B5EF4-FFF2-40B4-BE49-F238E27FC236}">
                <a16:creationId xmlns:a16="http://schemas.microsoft.com/office/drawing/2014/main" id="{99C71A1E-E5FA-4779-990C-5E5FC6061B3A}"/>
              </a:ext>
            </a:extLst>
          </p:cNvPr>
          <p:cNvSpPr>
            <a:spLocks/>
          </p:cNvSpPr>
          <p:nvPr/>
        </p:nvSpPr>
        <p:spPr bwMode="auto">
          <a:xfrm>
            <a:off x="2600325" y="1566864"/>
            <a:ext cx="757238" cy="344487"/>
          </a:xfrm>
          <a:custGeom>
            <a:avLst/>
            <a:gdLst>
              <a:gd name="T0" fmla="*/ 193832 w 586"/>
              <a:gd name="T1" fmla="*/ 55288 h 243"/>
              <a:gd name="T2" fmla="*/ 223553 w 586"/>
              <a:gd name="T3" fmla="*/ 72300 h 243"/>
              <a:gd name="T4" fmla="*/ 262320 w 586"/>
              <a:gd name="T5" fmla="*/ 87894 h 243"/>
              <a:gd name="T6" fmla="*/ 301086 w 586"/>
              <a:gd name="T7" fmla="*/ 103488 h 243"/>
              <a:gd name="T8" fmla="*/ 329515 w 586"/>
              <a:gd name="T9" fmla="*/ 120500 h 243"/>
              <a:gd name="T10" fmla="*/ 369573 w 586"/>
              <a:gd name="T11" fmla="*/ 136094 h 243"/>
              <a:gd name="T12" fmla="*/ 408340 w 586"/>
              <a:gd name="T13" fmla="*/ 144599 h 243"/>
              <a:gd name="T14" fmla="*/ 436769 w 586"/>
              <a:gd name="T15" fmla="*/ 160194 h 243"/>
              <a:gd name="T16" fmla="*/ 475535 w 586"/>
              <a:gd name="T17" fmla="*/ 175788 h 243"/>
              <a:gd name="T18" fmla="*/ 514302 w 586"/>
              <a:gd name="T19" fmla="*/ 191382 h 243"/>
              <a:gd name="T20" fmla="*/ 544023 w 586"/>
              <a:gd name="T21" fmla="*/ 199888 h 243"/>
              <a:gd name="T22" fmla="*/ 582789 w 586"/>
              <a:gd name="T23" fmla="*/ 215482 h 243"/>
              <a:gd name="T24" fmla="*/ 621555 w 586"/>
              <a:gd name="T25" fmla="*/ 232493 h 243"/>
              <a:gd name="T26" fmla="*/ 651276 w 586"/>
              <a:gd name="T27" fmla="*/ 248087 h 243"/>
              <a:gd name="T28" fmla="*/ 690043 w 586"/>
              <a:gd name="T29" fmla="*/ 263681 h 243"/>
              <a:gd name="T30" fmla="*/ 728809 w 586"/>
              <a:gd name="T31" fmla="*/ 279275 h 243"/>
              <a:gd name="T32" fmla="*/ 757238 w 586"/>
              <a:gd name="T33" fmla="*/ 296287 h 243"/>
              <a:gd name="T34" fmla="*/ 757238 w 586"/>
              <a:gd name="T35" fmla="*/ 344487 h 243"/>
              <a:gd name="T36" fmla="*/ 737855 w 586"/>
              <a:gd name="T37" fmla="*/ 344487 h 243"/>
              <a:gd name="T38" fmla="*/ 709426 w 586"/>
              <a:gd name="T39" fmla="*/ 335981 h 243"/>
              <a:gd name="T40" fmla="*/ 690043 w 586"/>
              <a:gd name="T41" fmla="*/ 327475 h 243"/>
              <a:gd name="T42" fmla="*/ 660322 w 586"/>
              <a:gd name="T43" fmla="*/ 320387 h 243"/>
              <a:gd name="T44" fmla="*/ 640939 w 586"/>
              <a:gd name="T45" fmla="*/ 303375 h 243"/>
              <a:gd name="T46" fmla="*/ 612510 w 586"/>
              <a:gd name="T47" fmla="*/ 287781 h 243"/>
              <a:gd name="T48" fmla="*/ 591834 w 586"/>
              <a:gd name="T49" fmla="*/ 279275 h 243"/>
              <a:gd name="T50" fmla="*/ 563406 w 586"/>
              <a:gd name="T51" fmla="*/ 272187 h 243"/>
              <a:gd name="T52" fmla="*/ 553068 w 586"/>
              <a:gd name="T53" fmla="*/ 272187 h 243"/>
              <a:gd name="T54" fmla="*/ 544023 w 586"/>
              <a:gd name="T55" fmla="*/ 263681 h 243"/>
              <a:gd name="T56" fmla="*/ 533685 w 586"/>
              <a:gd name="T57" fmla="*/ 263681 h 243"/>
              <a:gd name="T58" fmla="*/ 524639 w 586"/>
              <a:gd name="T59" fmla="*/ 255176 h 243"/>
              <a:gd name="T60" fmla="*/ 505256 w 586"/>
              <a:gd name="T61" fmla="*/ 255176 h 243"/>
              <a:gd name="T62" fmla="*/ 494918 w 586"/>
              <a:gd name="T63" fmla="*/ 248087 h 243"/>
              <a:gd name="T64" fmla="*/ 475535 w 586"/>
              <a:gd name="T65" fmla="*/ 248087 h 243"/>
              <a:gd name="T66" fmla="*/ 475535 w 586"/>
              <a:gd name="T67" fmla="*/ 239581 h 243"/>
              <a:gd name="T68" fmla="*/ 447106 w 586"/>
              <a:gd name="T69" fmla="*/ 232493 h 243"/>
              <a:gd name="T70" fmla="*/ 417385 w 586"/>
              <a:gd name="T71" fmla="*/ 215482 h 243"/>
              <a:gd name="T72" fmla="*/ 388957 w 586"/>
              <a:gd name="T73" fmla="*/ 199888 h 243"/>
              <a:gd name="T74" fmla="*/ 369573 w 586"/>
              <a:gd name="T75" fmla="*/ 191382 h 243"/>
              <a:gd name="T76" fmla="*/ 329515 w 586"/>
              <a:gd name="T77" fmla="*/ 175788 h 243"/>
              <a:gd name="T78" fmla="*/ 310132 w 586"/>
              <a:gd name="T79" fmla="*/ 167282 h 243"/>
              <a:gd name="T80" fmla="*/ 281703 w 586"/>
              <a:gd name="T81" fmla="*/ 151688 h 243"/>
              <a:gd name="T82" fmla="*/ 251982 w 586"/>
              <a:gd name="T83" fmla="*/ 144599 h 243"/>
              <a:gd name="T84" fmla="*/ 223553 w 586"/>
              <a:gd name="T85" fmla="*/ 127588 h 243"/>
              <a:gd name="T86" fmla="*/ 193832 w 586"/>
              <a:gd name="T87" fmla="*/ 120500 h 243"/>
              <a:gd name="T88" fmla="*/ 165404 w 586"/>
              <a:gd name="T89" fmla="*/ 111994 h 243"/>
              <a:gd name="T90" fmla="*/ 135683 w 586"/>
              <a:gd name="T91" fmla="*/ 96400 h 243"/>
              <a:gd name="T92" fmla="*/ 96916 w 586"/>
              <a:gd name="T93" fmla="*/ 87894 h 243"/>
              <a:gd name="T94" fmla="*/ 77533 w 586"/>
              <a:gd name="T95" fmla="*/ 79388 h 243"/>
              <a:gd name="T96" fmla="*/ 38766 w 586"/>
              <a:gd name="T97" fmla="*/ 72300 h 243"/>
              <a:gd name="T98" fmla="*/ 9046 w 586"/>
              <a:gd name="T99" fmla="*/ 63794 h 243"/>
              <a:gd name="T100" fmla="*/ 0 w 586"/>
              <a:gd name="T101" fmla="*/ 55288 h 243"/>
              <a:gd name="T102" fmla="*/ 0 w 586"/>
              <a:gd name="T103" fmla="*/ 15594 h 243"/>
              <a:gd name="T104" fmla="*/ 9046 w 586"/>
              <a:gd name="T105" fmla="*/ 15594 h 243"/>
              <a:gd name="T106" fmla="*/ 19383 w 586"/>
              <a:gd name="T107" fmla="*/ 8506 h 243"/>
              <a:gd name="T108" fmla="*/ 58150 w 586"/>
              <a:gd name="T109" fmla="*/ 8506 h 243"/>
              <a:gd name="T110" fmla="*/ 58150 w 586"/>
              <a:gd name="T111" fmla="*/ 0 h 243"/>
              <a:gd name="T112" fmla="*/ 86578 w 586"/>
              <a:gd name="T113" fmla="*/ 24100 h 243"/>
              <a:gd name="T114" fmla="*/ 96916 w 586"/>
              <a:gd name="T115" fmla="*/ 24100 h 243"/>
              <a:gd name="T116" fmla="*/ 116299 w 586"/>
              <a:gd name="T117" fmla="*/ 32606 h 243"/>
              <a:gd name="T118" fmla="*/ 135683 w 586"/>
              <a:gd name="T119" fmla="*/ 39694 h 243"/>
              <a:gd name="T120" fmla="*/ 155066 w 586"/>
              <a:gd name="T121" fmla="*/ 39694 h 243"/>
              <a:gd name="T122" fmla="*/ 174449 w 586"/>
              <a:gd name="T123" fmla="*/ 48200 h 243"/>
              <a:gd name="T124" fmla="*/ 193832 w 586"/>
              <a:gd name="T125" fmla="*/ 55288 h 24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86" h="243">
                <a:moveTo>
                  <a:pt x="150" y="39"/>
                </a:moveTo>
                <a:lnTo>
                  <a:pt x="173" y="51"/>
                </a:lnTo>
                <a:lnTo>
                  <a:pt x="203" y="62"/>
                </a:lnTo>
                <a:lnTo>
                  <a:pt x="233" y="73"/>
                </a:lnTo>
                <a:lnTo>
                  <a:pt x="255" y="85"/>
                </a:lnTo>
                <a:lnTo>
                  <a:pt x="286" y="96"/>
                </a:lnTo>
                <a:lnTo>
                  <a:pt x="316" y="102"/>
                </a:lnTo>
                <a:lnTo>
                  <a:pt x="338" y="113"/>
                </a:lnTo>
                <a:lnTo>
                  <a:pt x="368" y="124"/>
                </a:lnTo>
                <a:lnTo>
                  <a:pt x="398" y="135"/>
                </a:lnTo>
                <a:lnTo>
                  <a:pt x="421" y="141"/>
                </a:lnTo>
                <a:lnTo>
                  <a:pt x="451" y="152"/>
                </a:lnTo>
                <a:lnTo>
                  <a:pt x="481" y="164"/>
                </a:lnTo>
                <a:lnTo>
                  <a:pt x="504" y="175"/>
                </a:lnTo>
                <a:lnTo>
                  <a:pt x="534" y="186"/>
                </a:lnTo>
                <a:lnTo>
                  <a:pt x="564" y="197"/>
                </a:lnTo>
                <a:lnTo>
                  <a:pt x="586" y="209"/>
                </a:lnTo>
                <a:lnTo>
                  <a:pt x="586" y="243"/>
                </a:lnTo>
                <a:lnTo>
                  <a:pt x="571" y="243"/>
                </a:lnTo>
                <a:lnTo>
                  <a:pt x="549" y="237"/>
                </a:lnTo>
                <a:lnTo>
                  <a:pt x="534" y="231"/>
                </a:lnTo>
                <a:lnTo>
                  <a:pt x="511" y="226"/>
                </a:lnTo>
                <a:lnTo>
                  <a:pt x="496" y="214"/>
                </a:lnTo>
                <a:lnTo>
                  <a:pt x="474" y="203"/>
                </a:lnTo>
                <a:lnTo>
                  <a:pt x="458" y="197"/>
                </a:lnTo>
                <a:lnTo>
                  <a:pt x="436" y="192"/>
                </a:lnTo>
                <a:lnTo>
                  <a:pt x="428" y="192"/>
                </a:lnTo>
                <a:lnTo>
                  <a:pt x="421" y="186"/>
                </a:lnTo>
                <a:lnTo>
                  <a:pt x="413" y="186"/>
                </a:lnTo>
                <a:lnTo>
                  <a:pt x="406" y="180"/>
                </a:lnTo>
                <a:lnTo>
                  <a:pt x="391" y="180"/>
                </a:lnTo>
                <a:lnTo>
                  <a:pt x="383" y="175"/>
                </a:lnTo>
                <a:lnTo>
                  <a:pt x="368" y="175"/>
                </a:lnTo>
                <a:lnTo>
                  <a:pt x="368" y="169"/>
                </a:lnTo>
                <a:lnTo>
                  <a:pt x="346" y="164"/>
                </a:lnTo>
                <a:lnTo>
                  <a:pt x="323" y="152"/>
                </a:lnTo>
                <a:lnTo>
                  <a:pt x="301" y="141"/>
                </a:lnTo>
                <a:lnTo>
                  <a:pt x="286" y="135"/>
                </a:lnTo>
                <a:lnTo>
                  <a:pt x="255" y="124"/>
                </a:lnTo>
                <a:lnTo>
                  <a:pt x="240" y="118"/>
                </a:lnTo>
                <a:lnTo>
                  <a:pt x="218" y="107"/>
                </a:lnTo>
                <a:lnTo>
                  <a:pt x="195" y="102"/>
                </a:lnTo>
                <a:lnTo>
                  <a:pt x="173" y="90"/>
                </a:lnTo>
                <a:lnTo>
                  <a:pt x="150" y="85"/>
                </a:lnTo>
                <a:lnTo>
                  <a:pt x="128" y="79"/>
                </a:lnTo>
                <a:lnTo>
                  <a:pt x="105" y="68"/>
                </a:lnTo>
                <a:lnTo>
                  <a:pt x="75" y="62"/>
                </a:lnTo>
                <a:lnTo>
                  <a:pt x="60" y="56"/>
                </a:lnTo>
                <a:lnTo>
                  <a:pt x="30" y="51"/>
                </a:lnTo>
                <a:lnTo>
                  <a:pt x="7" y="45"/>
                </a:lnTo>
                <a:lnTo>
                  <a:pt x="0" y="39"/>
                </a:lnTo>
                <a:lnTo>
                  <a:pt x="0" y="11"/>
                </a:lnTo>
                <a:lnTo>
                  <a:pt x="7" y="11"/>
                </a:lnTo>
                <a:lnTo>
                  <a:pt x="15" y="6"/>
                </a:lnTo>
                <a:lnTo>
                  <a:pt x="45" y="6"/>
                </a:lnTo>
                <a:lnTo>
                  <a:pt x="45" y="0"/>
                </a:lnTo>
                <a:lnTo>
                  <a:pt x="67" y="17"/>
                </a:lnTo>
                <a:lnTo>
                  <a:pt x="75" y="17"/>
                </a:lnTo>
                <a:lnTo>
                  <a:pt x="90" y="23"/>
                </a:lnTo>
                <a:lnTo>
                  <a:pt x="105" y="28"/>
                </a:lnTo>
                <a:lnTo>
                  <a:pt x="120" y="28"/>
                </a:lnTo>
                <a:lnTo>
                  <a:pt x="135" y="34"/>
                </a:lnTo>
                <a:lnTo>
                  <a:pt x="150" y="39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0" name="Freeform 54">
            <a:extLst>
              <a:ext uri="{FF2B5EF4-FFF2-40B4-BE49-F238E27FC236}">
                <a16:creationId xmlns:a16="http://schemas.microsoft.com/office/drawing/2014/main" id="{B65E2465-5F69-4B4D-9712-1E653996E922}"/>
              </a:ext>
            </a:extLst>
          </p:cNvPr>
          <p:cNvSpPr>
            <a:spLocks/>
          </p:cNvSpPr>
          <p:nvPr/>
        </p:nvSpPr>
        <p:spPr bwMode="auto">
          <a:xfrm>
            <a:off x="7378700" y="1582739"/>
            <a:ext cx="311150" cy="217487"/>
          </a:xfrm>
          <a:custGeom>
            <a:avLst/>
            <a:gdLst>
              <a:gd name="T0" fmla="*/ 302112 w 241"/>
              <a:gd name="T1" fmla="*/ 72496 h 153"/>
              <a:gd name="T2" fmla="*/ 311150 w 241"/>
              <a:gd name="T3" fmla="*/ 105190 h 153"/>
              <a:gd name="T4" fmla="*/ 311150 w 241"/>
              <a:gd name="T5" fmla="*/ 144991 h 153"/>
              <a:gd name="T6" fmla="*/ 302112 w 241"/>
              <a:gd name="T7" fmla="*/ 184793 h 153"/>
              <a:gd name="T8" fmla="*/ 281455 w 241"/>
              <a:gd name="T9" fmla="*/ 217487 h 153"/>
              <a:gd name="T10" fmla="*/ 262089 w 241"/>
              <a:gd name="T11" fmla="*/ 217487 h 153"/>
              <a:gd name="T12" fmla="*/ 242723 w 241"/>
              <a:gd name="T13" fmla="*/ 200429 h 153"/>
              <a:gd name="T14" fmla="*/ 242723 w 241"/>
              <a:gd name="T15" fmla="*/ 184793 h 153"/>
              <a:gd name="T16" fmla="*/ 214319 w 241"/>
              <a:gd name="T17" fmla="*/ 160628 h 153"/>
              <a:gd name="T18" fmla="*/ 203990 w 241"/>
              <a:gd name="T19" fmla="*/ 144991 h 153"/>
              <a:gd name="T20" fmla="*/ 194953 w 241"/>
              <a:gd name="T21" fmla="*/ 136462 h 153"/>
              <a:gd name="T22" fmla="*/ 184624 w 241"/>
              <a:gd name="T23" fmla="*/ 120826 h 153"/>
              <a:gd name="T24" fmla="*/ 165258 w 241"/>
              <a:gd name="T25" fmla="*/ 112297 h 153"/>
              <a:gd name="T26" fmla="*/ 156221 w 241"/>
              <a:gd name="T27" fmla="*/ 105190 h 153"/>
              <a:gd name="T28" fmla="*/ 136854 w 241"/>
              <a:gd name="T29" fmla="*/ 96661 h 153"/>
              <a:gd name="T30" fmla="*/ 98122 w 241"/>
              <a:gd name="T31" fmla="*/ 96661 h 153"/>
              <a:gd name="T32" fmla="*/ 78756 w 241"/>
              <a:gd name="T33" fmla="*/ 105190 h 153"/>
              <a:gd name="T34" fmla="*/ 49061 w 241"/>
              <a:gd name="T35" fmla="*/ 105190 h 153"/>
              <a:gd name="T36" fmla="*/ 29695 w 241"/>
              <a:gd name="T37" fmla="*/ 96661 h 153"/>
              <a:gd name="T38" fmla="*/ 19366 w 241"/>
              <a:gd name="T39" fmla="*/ 88132 h 153"/>
              <a:gd name="T40" fmla="*/ 10329 w 241"/>
              <a:gd name="T41" fmla="*/ 72496 h 153"/>
              <a:gd name="T42" fmla="*/ 0 w 241"/>
              <a:gd name="T43" fmla="*/ 56859 h 153"/>
              <a:gd name="T44" fmla="*/ 10329 w 241"/>
              <a:gd name="T45" fmla="*/ 32694 h 153"/>
              <a:gd name="T46" fmla="*/ 19366 w 241"/>
              <a:gd name="T47" fmla="*/ 17058 h 153"/>
              <a:gd name="T48" fmla="*/ 38732 w 241"/>
              <a:gd name="T49" fmla="*/ 17058 h 153"/>
              <a:gd name="T50" fmla="*/ 49061 w 241"/>
              <a:gd name="T51" fmla="*/ 8529 h 153"/>
              <a:gd name="T52" fmla="*/ 87793 w 241"/>
              <a:gd name="T53" fmla="*/ 0 h 153"/>
              <a:gd name="T54" fmla="*/ 194953 w 241"/>
              <a:gd name="T55" fmla="*/ 0 h 153"/>
              <a:gd name="T56" fmla="*/ 223357 w 241"/>
              <a:gd name="T57" fmla="*/ 8529 h 153"/>
              <a:gd name="T58" fmla="*/ 253051 w 241"/>
              <a:gd name="T59" fmla="*/ 24165 h 153"/>
              <a:gd name="T60" fmla="*/ 281455 w 241"/>
              <a:gd name="T61" fmla="*/ 48330 h 153"/>
              <a:gd name="T62" fmla="*/ 302112 w 241"/>
              <a:gd name="T63" fmla="*/ 72496 h 153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41" h="153">
                <a:moveTo>
                  <a:pt x="234" y="51"/>
                </a:moveTo>
                <a:lnTo>
                  <a:pt x="241" y="74"/>
                </a:lnTo>
                <a:lnTo>
                  <a:pt x="241" y="102"/>
                </a:lnTo>
                <a:lnTo>
                  <a:pt x="234" y="130"/>
                </a:lnTo>
                <a:lnTo>
                  <a:pt x="218" y="153"/>
                </a:lnTo>
                <a:lnTo>
                  <a:pt x="203" y="153"/>
                </a:lnTo>
                <a:lnTo>
                  <a:pt x="188" y="141"/>
                </a:lnTo>
                <a:lnTo>
                  <a:pt x="188" y="130"/>
                </a:lnTo>
                <a:lnTo>
                  <a:pt x="166" y="113"/>
                </a:lnTo>
                <a:lnTo>
                  <a:pt x="158" y="102"/>
                </a:lnTo>
                <a:lnTo>
                  <a:pt x="151" y="96"/>
                </a:lnTo>
                <a:lnTo>
                  <a:pt x="143" y="85"/>
                </a:lnTo>
                <a:lnTo>
                  <a:pt x="128" y="79"/>
                </a:lnTo>
                <a:lnTo>
                  <a:pt x="121" y="74"/>
                </a:lnTo>
                <a:lnTo>
                  <a:pt x="106" y="68"/>
                </a:lnTo>
                <a:lnTo>
                  <a:pt x="76" y="68"/>
                </a:lnTo>
                <a:lnTo>
                  <a:pt x="61" y="74"/>
                </a:lnTo>
                <a:lnTo>
                  <a:pt x="38" y="74"/>
                </a:lnTo>
                <a:lnTo>
                  <a:pt x="23" y="68"/>
                </a:lnTo>
                <a:lnTo>
                  <a:pt x="15" y="62"/>
                </a:lnTo>
                <a:lnTo>
                  <a:pt x="8" y="51"/>
                </a:lnTo>
                <a:lnTo>
                  <a:pt x="0" y="40"/>
                </a:lnTo>
                <a:lnTo>
                  <a:pt x="8" y="23"/>
                </a:lnTo>
                <a:lnTo>
                  <a:pt x="15" y="12"/>
                </a:lnTo>
                <a:lnTo>
                  <a:pt x="30" y="12"/>
                </a:lnTo>
                <a:lnTo>
                  <a:pt x="38" y="6"/>
                </a:lnTo>
                <a:lnTo>
                  <a:pt x="68" y="0"/>
                </a:lnTo>
                <a:lnTo>
                  <a:pt x="151" y="0"/>
                </a:lnTo>
                <a:lnTo>
                  <a:pt x="173" y="6"/>
                </a:lnTo>
                <a:lnTo>
                  <a:pt x="196" y="17"/>
                </a:lnTo>
                <a:lnTo>
                  <a:pt x="218" y="34"/>
                </a:lnTo>
                <a:lnTo>
                  <a:pt x="234" y="51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1" name="Freeform 55">
            <a:extLst>
              <a:ext uri="{FF2B5EF4-FFF2-40B4-BE49-F238E27FC236}">
                <a16:creationId xmlns:a16="http://schemas.microsoft.com/office/drawing/2014/main" id="{4C46303C-A602-4DE5-AB8D-51C6DA24286A}"/>
              </a:ext>
            </a:extLst>
          </p:cNvPr>
          <p:cNvSpPr>
            <a:spLocks/>
          </p:cNvSpPr>
          <p:nvPr/>
        </p:nvSpPr>
        <p:spPr bwMode="auto">
          <a:xfrm>
            <a:off x="4222751" y="1590676"/>
            <a:ext cx="563563" cy="536575"/>
          </a:xfrm>
          <a:custGeom>
            <a:avLst/>
            <a:gdLst>
              <a:gd name="T0" fmla="*/ 271441 w 436"/>
              <a:gd name="T1" fmla="*/ 39746 h 378"/>
              <a:gd name="T2" fmla="*/ 262393 w 436"/>
              <a:gd name="T3" fmla="*/ 79493 h 378"/>
              <a:gd name="T4" fmla="*/ 243004 w 436"/>
              <a:gd name="T5" fmla="*/ 120658 h 378"/>
              <a:gd name="T6" fmla="*/ 213275 w 436"/>
              <a:gd name="T7" fmla="*/ 160405 h 378"/>
              <a:gd name="T8" fmla="*/ 193886 w 436"/>
              <a:gd name="T9" fmla="*/ 215766 h 378"/>
              <a:gd name="T10" fmla="*/ 155109 w 436"/>
              <a:gd name="T11" fmla="*/ 296678 h 378"/>
              <a:gd name="T12" fmla="*/ 116332 w 436"/>
              <a:gd name="T13" fmla="*/ 376170 h 378"/>
              <a:gd name="T14" fmla="*/ 86603 w 436"/>
              <a:gd name="T15" fmla="*/ 455663 h 378"/>
              <a:gd name="T16" fmla="*/ 125380 w 436"/>
              <a:gd name="T17" fmla="*/ 448565 h 378"/>
              <a:gd name="T18" fmla="*/ 183546 w 436"/>
              <a:gd name="T19" fmla="*/ 408819 h 378"/>
              <a:gd name="T20" fmla="*/ 262393 w 436"/>
              <a:gd name="T21" fmla="*/ 336424 h 378"/>
              <a:gd name="T22" fmla="*/ 310218 w 436"/>
              <a:gd name="T23" fmla="*/ 296678 h 378"/>
              <a:gd name="T24" fmla="*/ 368384 w 436"/>
              <a:gd name="T25" fmla="*/ 248414 h 378"/>
              <a:gd name="T26" fmla="*/ 456279 w 436"/>
              <a:gd name="T27" fmla="*/ 184536 h 378"/>
              <a:gd name="T28" fmla="*/ 514445 w 436"/>
              <a:gd name="T29" fmla="*/ 143371 h 378"/>
              <a:gd name="T30" fmla="*/ 544174 w 436"/>
              <a:gd name="T31" fmla="*/ 151888 h 378"/>
              <a:gd name="T32" fmla="*/ 563563 w 436"/>
              <a:gd name="T33" fmla="*/ 184536 h 378"/>
              <a:gd name="T34" fmla="*/ 505397 w 436"/>
              <a:gd name="T35" fmla="*/ 224283 h 378"/>
              <a:gd name="T36" fmla="*/ 387773 w 436"/>
              <a:gd name="T37" fmla="*/ 312292 h 378"/>
              <a:gd name="T38" fmla="*/ 281782 w 436"/>
              <a:gd name="T39" fmla="*/ 408819 h 378"/>
              <a:gd name="T40" fmla="*/ 193886 w 436"/>
              <a:gd name="T41" fmla="*/ 472697 h 378"/>
              <a:gd name="T42" fmla="*/ 144768 w 436"/>
              <a:gd name="T43" fmla="*/ 512443 h 378"/>
              <a:gd name="T44" fmla="*/ 105991 w 436"/>
              <a:gd name="T45" fmla="*/ 528058 h 378"/>
              <a:gd name="T46" fmla="*/ 67214 w 436"/>
              <a:gd name="T47" fmla="*/ 512443 h 378"/>
              <a:gd name="T48" fmla="*/ 58166 w 436"/>
              <a:gd name="T49" fmla="*/ 488312 h 378"/>
              <a:gd name="T50" fmla="*/ 38777 w 436"/>
              <a:gd name="T51" fmla="*/ 503926 h 378"/>
              <a:gd name="T52" fmla="*/ 19389 w 436"/>
              <a:gd name="T53" fmla="*/ 496829 h 378"/>
              <a:gd name="T54" fmla="*/ 0 w 436"/>
              <a:gd name="T55" fmla="*/ 455663 h 378"/>
              <a:gd name="T56" fmla="*/ 58166 w 436"/>
              <a:gd name="T57" fmla="*/ 343522 h 378"/>
              <a:gd name="T58" fmla="*/ 105991 w 436"/>
              <a:gd name="T59" fmla="*/ 224283 h 378"/>
              <a:gd name="T60" fmla="*/ 164157 w 436"/>
              <a:gd name="T61" fmla="*/ 103624 h 378"/>
              <a:gd name="T62" fmla="*/ 232664 w 436"/>
              <a:gd name="T63" fmla="*/ 0 h 378"/>
              <a:gd name="T64" fmla="*/ 281782 w 436"/>
              <a:gd name="T65" fmla="*/ 15615 h 3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436" h="378">
                <a:moveTo>
                  <a:pt x="218" y="11"/>
                </a:moveTo>
                <a:lnTo>
                  <a:pt x="210" y="28"/>
                </a:lnTo>
                <a:lnTo>
                  <a:pt x="210" y="45"/>
                </a:lnTo>
                <a:lnTo>
                  <a:pt x="203" y="56"/>
                </a:lnTo>
                <a:lnTo>
                  <a:pt x="195" y="68"/>
                </a:lnTo>
                <a:lnTo>
                  <a:pt x="188" y="85"/>
                </a:lnTo>
                <a:lnTo>
                  <a:pt x="172" y="96"/>
                </a:lnTo>
                <a:lnTo>
                  <a:pt x="165" y="113"/>
                </a:lnTo>
                <a:lnTo>
                  <a:pt x="157" y="124"/>
                </a:lnTo>
                <a:lnTo>
                  <a:pt x="150" y="152"/>
                </a:lnTo>
                <a:lnTo>
                  <a:pt x="135" y="180"/>
                </a:lnTo>
                <a:lnTo>
                  <a:pt x="120" y="209"/>
                </a:lnTo>
                <a:lnTo>
                  <a:pt x="105" y="237"/>
                </a:lnTo>
                <a:lnTo>
                  <a:pt x="90" y="265"/>
                </a:lnTo>
                <a:lnTo>
                  <a:pt x="82" y="293"/>
                </a:lnTo>
                <a:lnTo>
                  <a:pt x="67" y="321"/>
                </a:lnTo>
                <a:lnTo>
                  <a:pt x="60" y="344"/>
                </a:lnTo>
                <a:lnTo>
                  <a:pt x="97" y="316"/>
                </a:lnTo>
                <a:lnTo>
                  <a:pt x="120" y="304"/>
                </a:lnTo>
                <a:lnTo>
                  <a:pt x="142" y="288"/>
                </a:lnTo>
                <a:lnTo>
                  <a:pt x="157" y="271"/>
                </a:lnTo>
                <a:lnTo>
                  <a:pt x="203" y="237"/>
                </a:lnTo>
                <a:lnTo>
                  <a:pt x="225" y="226"/>
                </a:lnTo>
                <a:lnTo>
                  <a:pt x="240" y="209"/>
                </a:lnTo>
                <a:lnTo>
                  <a:pt x="270" y="192"/>
                </a:lnTo>
                <a:lnTo>
                  <a:pt x="285" y="175"/>
                </a:lnTo>
                <a:lnTo>
                  <a:pt x="308" y="163"/>
                </a:lnTo>
                <a:lnTo>
                  <a:pt x="353" y="130"/>
                </a:lnTo>
                <a:lnTo>
                  <a:pt x="376" y="118"/>
                </a:lnTo>
                <a:lnTo>
                  <a:pt x="398" y="101"/>
                </a:lnTo>
                <a:lnTo>
                  <a:pt x="398" y="107"/>
                </a:lnTo>
                <a:lnTo>
                  <a:pt x="421" y="107"/>
                </a:lnTo>
                <a:lnTo>
                  <a:pt x="436" y="118"/>
                </a:lnTo>
                <a:lnTo>
                  <a:pt x="436" y="130"/>
                </a:lnTo>
                <a:lnTo>
                  <a:pt x="413" y="147"/>
                </a:lnTo>
                <a:lnTo>
                  <a:pt x="391" y="158"/>
                </a:lnTo>
                <a:lnTo>
                  <a:pt x="323" y="209"/>
                </a:lnTo>
                <a:lnTo>
                  <a:pt x="300" y="220"/>
                </a:lnTo>
                <a:lnTo>
                  <a:pt x="233" y="271"/>
                </a:lnTo>
                <a:lnTo>
                  <a:pt x="218" y="288"/>
                </a:lnTo>
                <a:lnTo>
                  <a:pt x="195" y="299"/>
                </a:lnTo>
                <a:lnTo>
                  <a:pt x="150" y="333"/>
                </a:lnTo>
                <a:lnTo>
                  <a:pt x="135" y="350"/>
                </a:lnTo>
                <a:lnTo>
                  <a:pt x="112" y="361"/>
                </a:lnTo>
                <a:lnTo>
                  <a:pt x="90" y="378"/>
                </a:lnTo>
                <a:lnTo>
                  <a:pt x="82" y="372"/>
                </a:lnTo>
                <a:lnTo>
                  <a:pt x="67" y="372"/>
                </a:lnTo>
                <a:lnTo>
                  <a:pt x="52" y="361"/>
                </a:lnTo>
                <a:lnTo>
                  <a:pt x="52" y="350"/>
                </a:lnTo>
                <a:lnTo>
                  <a:pt x="45" y="344"/>
                </a:lnTo>
                <a:lnTo>
                  <a:pt x="45" y="350"/>
                </a:lnTo>
                <a:lnTo>
                  <a:pt x="30" y="355"/>
                </a:lnTo>
                <a:lnTo>
                  <a:pt x="22" y="350"/>
                </a:lnTo>
                <a:lnTo>
                  <a:pt x="15" y="350"/>
                </a:lnTo>
                <a:lnTo>
                  <a:pt x="0" y="338"/>
                </a:lnTo>
                <a:lnTo>
                  <a:pt x="0" y="321"/>
                </a:lnTo>
                <a:lnTo>
                  <a:pt x="22" y="282"/>
                </a:lnTo>
                <a:lnTo>
                  <a:pt x="45" y="242"/>
                </a:lnTo>
                <a:lnTo>
                  <a:pt x="67" y="197"/>
                </a:lnTo>
                <a:lnTo>
                  <a:pt x="82" y="158"/>
                </a:lnTo>
                <a:lnTo>
                  <a:pt x="105" y="118"/>
                </a:lnTo>
                <a:lnTo>
                  <a:pt x="127" y="73"/>
                </a:lnTo>
                <a:lnTo>
                  <a:pt x="150" y="34"/>
                </a:lnTo>
                <a:lnTo>
                  <a:pt x="180" y="0"/>
                </a:lnTo>
                <a:lnTo>
                  <a:pt x="203" y="0"/>
                </a:lnTo>
                <a:lnTo>
                  <a:pt x="218" y="1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2" name="Freeform 56">
            <a:extLst>
              <a:ext uri="{FF2B5EF4-FFF2-40B4-BE49-F238E27FC236}">
                <a16:creationId xmlns:a16="http://schemas.microsoft.com/office/drawing/2014/main" id="{2711E41E-21E0-4A1F-BFC4-0BC68C3D6008}"/>
              </a:ext>
            </a:extLst>
          </p:cNvPr>
          <p:cNvSpPr>
            <a:spLocks/>
          </p:cNvSpPr>
          <p:nvPr/>
        </p:nvSpPr>
        <p:spPr bwMode="auto">
          <a:xfrm>
            <a:off x="9155113" y="1590675"/>
            <a:ext cx="214312" cy="209550"/>
          </a:xfrm>
          <a:custGeom>
            <a:avLst/>
            <a:gdLst>
              <a:gd name="T0" fmla="*/ 136850 w 166"/>
              <a:gd name="T1" fmla="*/ 48467 h 147"/>
              <a:gd name="T2" fmla="*/ 175581 w 166"/>
              <a:gd name="T3" fmla="*/ 48467 h 147"/>
              <a:gd name="T4" fmla="*/ 175581 w 166"/>
              <a:gd name="T5" fmla="*/ 39914 h 147"/>
              <a:gd name="T6" fmla="*/ 194946 w 166"/>
              <a:gd name="T7" fmla="*/ 39914 h 147"/>
              <a:gd name="T8" fmla="*/ 194946 w 166"/>
              <a:gd name="T9" fmla="*/ 48467 h 147"/>
              <a:gd name="T10" fmla="*/ 214312 w 166"/>
              <a:gd name="T11" fmla="*/ 64148 h 147"/>
              <a:gd name="T12" fmla="*/ 184618 w 166"/>
              <a:gd name="T13" fmla="*/ 88382 h 147"/>
              <a:gd name="T14" fmla="*/ 194946 w 166"/>
              <a:gd name="T15" fmla="*/ 104062 h 147"/>
              <a:gd name="T16" fmla="*/ 203984 w 166"/>
              <a:gd name="T17" fmla="*/ 112615 h 147"/>
              <a:gd name="T18" fmla="*/ 203984 w 166"/>
              <a:gd name="T19" fmla="*/ 121168 h 147"/>
              <a:gd name="T20" fmla="*/ 214312 w 166"/>
              <a:gd name="T21" fmla="*/ 128296 h 147"/>
              <a:gd name="T22" fmla="*/ 203984 w 166"/>
              <a:gd name="T23" fmla="*/ 136849 h 147"/>
              <a:gd name="T24" fmla="*/ 156215 w 166"/>
              <a:gd name="T25" fmla="*/ 136849 h 147"/>
              <a:gd name="T26" fmla="*/ 136850 w 166"/>
              <a:gd name="T27" fmla="*/ 152530 h 147"/>
              <a:gd name="T28" fmla="*/ 126522 w 166"/>
              <a:gd name="T29" fmla="*/ 168210 h 147"/>
              <a:gd name="T30" fmla="*/ 107156 w 166"/>
              <a:gd name="T31" fmla="*/ 185316 h 147"/>
              <a:gd name="T32" fmla="*/ 98119 w 166"/>
              <a:gd name="T33" fmla="*/ 200997 h 147"/>
              <a:gd name="T34" fmla="*/ 78753 w 166"/>
              <a:gd name="T35" fmla="*/ 209550 h 147"/>
              <a:gd name="T36" fmla="*/ 59388 w 166"/>
              <a:gd name="T37" fmla="*/ 209550 h 147"/>
              <a:gd name="T38" fmla="*/ 49059 w 166"/>
              <a:gd name="T39" fmla="*/ 192444 h 147"/>
              <a:gd name="T40" fmla="*/ 59388 w 166"/>
              <a:gd name="T41" fmla="*/ 176763 h 147"/>
              <a:gd name="T42" fmla="*/ 59388 w 166"/>
              <a:gd name="T43" fmla="*/ 136849 h 147"/>
              <a:gd name="T44" fmla="*/ 40022 w 166"/>
              <a:gd name="T45" fmla="*/ 136849 h 147"/>
              <a:gd name="T46" fmla="*/ 29694 w 166"/>
              <a:gd name="T47" fmla="*/ 143977 h 147"/>
              <a:gd name="T48" fmla="*/ 10328 w 166"/>
              <a:gd name="T49" fmla="*/ 143977 h 147"/>
              <a:gd name="T50" fmla="*/ 0 w 166"/>
              <a:gd name="T51" fmla="*/ 136849 h 147"/>
              <a:gd name="T52" fmla="*/ 0 w 166"/>
              <a:gd name="T53" fmla="*/ 112615 h 147"/>
              <a:gd name="T54" fmla="*/ 10328 w 166"/>
              <a:gd name="T55" fmla="*/ 104062 h 147"/>
              <a:gd name="T56" fmla="*/ 20657 w 166"/>
              <a:gd name="T57" fmla="*/ 104062 h 147"/>
              <a:gd name="T58" fmla="*/ 29694 w 166"/>
              <a:gd name="T59" fmla="*/ 96935 h 147"/>
              <a:gd name="T60" fmla="*/ 49059 w 166"/>
              <a:gd name="T61" fmla="*/ 96935 h 147"/>
              <a:gd name="T62" fmla="*/ 59388 w 166"/>
              <a:gd name="T63" fmla="*/ 88382 h 147"/>
              <a:gd name="T64" fmla="*/ 68425 w 166"/>
              <a:gd name="T65" fmla="*/ 72701 h 147"/>
              <a:gd name="T66" fmla="*/ 68425 w 166"/>
              <a:gd name="T67" fmla="*/ 24234 h 147"/>
              <a:gd name="T68" fmla="*/ 78753 w 166"/>
              <a:gd name="T69" fmla="*/ 0 h 147"/>
              <a:gd name="T70" fmla="*/ 87790 w 166"/>
              <a:gd name="T71" fmla="*/ 8553 h 147"/>
              <a:gd name="T72" fmla="*/ 107156 w 166"/>
              <a:gd name="T73" fmla="*/ 8553 h 147"/>
              <a:gd name="T74" fmla="*/ 136850 w 166"/>
              <a:gd name="T75" fmla="*/ 31361 h 147"/>
              <a:gd name="T76" fmla="*/ 136850 w 166"/>
              <a:gd name="T77" fmla="*/ 48467 h 14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66" h="147">
                <a:moveTo>
                  <a:pt x="106" y="34"/>
                </a:moveTo>
                <a:lnTo>
                  <a:pt x="136" y="34"/>
                </a:lnTo>
                <a:lnTo>
                  <a:pt x="136" y="28"/>
                </a:lnTo>
                <a:lnTo>
                  <a:pt x="151" y="28"/>
                </a:lnTo>
                <a:lnTo>
                  <a:pt x="151" y="34"/>
                </a:lnTo>
                <a:lnTo>
                  <a:pt x="166" y="45"/>
                </a:lnTo>
                <a:lnTo>
                  <a:pt x="143" y="62"/>
                </a:lnTo>
                <a:lnTo>
                  <a:pt x="151" y="73"/>
                </a:lnTo>
                <a:lnTo>
                  <a:pt x="158" y="79"/>
                </a:lnTo>
                <a:lnTo>
                  <a:pt x="158" y="85"/>
                </a:lnTo>
                <a:lnTo>
                  <a:pt x="166" y="90"/>
                </a:lnTo>
                <a:lnTo>
                  <a:pt x="158" y="96"/>
                </a:lnTo>
                <a:lnTo>
                  <a:pt x="121" y="96"/>
                </a:lnTo>
                <a:lnTo>
                  <a:pt x="106" y="107"/>
                </a:lnTo>
                <a:lnTo>
                  <a:pt x="98" y="118"/>
                </a:lnTo>
                <a:lnTo>
                  <a:pt x="83" y="130"/>
                </a:lnTo>
                <a:lnTo>
                  <a:pt x="76" y="141"/>
                </a:lnTo>
                <a:lnTo>
                  <a:pt x="61" y="147"/>
                </a:lnTo>
                <a:lnTo>
                  <a:pt x="46" y="147"/>
                </a:lnTo>
                <a:lnTo>
                  <a:pt x="38" y="135"/>
                </a:lnTo>
                <a:lnTo>
                  <a:pt x="46" y="124"/>
                </a:lnTo>
                <a:lnTo>
                  <a:pt x="46" y="96"/>
                </a:lnTo>
                <a:lnTo>
                  <a:pt x="31" y="96"/>
                </a:lnTo>
                <a:lnTo>
                  <a:pt x="23" y="101"/>
                </a:lnTo>
                <a:lnTo>
                  <a:pt x="8" y="101"/>
                </a:lnTo>
                <a:lnTo>
                  <a:pt x="0" y="96"/>
                </a:lnTo>
                <a:lnTo>
                  <a:pt x="0" y="79"/>
                </a:lnTo>
                <a:lnTo>
                  <a:pt x="8" y="73"/>
                </a:lnTo>
                <a:lnTo>
                  <a:pt x="16" y="73"/>
                </a:lnTo>
                <a:lnTo>
                  <a:pt x="23" y="68"/>
                </a:lnTo>
                <a:lnTo>
                  <a:pt x="38" y="68"/>
                </a:lnTo>
                <a:lnTo>
                  <a:pt x="46" y="62"/>
                </a:lnTo>
                <a:lnTo>
                  <a:pt x="53" y="51"/>
                </a:lnTo>
                <a:lnTo>
                  <a:pt x="53" y="17"/>
                </a:lnTo>
                <a:lnTo>
                  <a:pt x="61" y="0"/>
                </a:lnTo>
                <a:lnTo>
                  <a:pt x="68" y="6"/>
                </a:lnTo>
                <a:lnTo>
                  <a:pt x="83" y="6"/>
                </a:lnTo>
                <a:lnTo>
                  <a:pt x="106" y="22"/>
                </a:lnTo>
                <a:lnTo>
                  <a:pt x="106" y="34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3" name="Freeform 57">
            <a:extLst>
              <a:ext uri="{FF2B5EF4-FFF2-40B4-BE49-F238E27FC236}">
                <a16:creationId xmlns:a16="http://schemas.microsoft.com/office/drawing/2014/main" id="{046DFA0B-EB1D-4B51-9F22-F9CDD79F399F}"/>
              </a:ext>
            </a:extLst>
          </p:cNvPr>
          <p:cNvSpPr>
            <a:spLocks/>
          </p:cNvSpPr>
          <p:nvPr/>
        </p:nvSpPr>
        <p:spPr bwMode="auto">
          <a:xfrm>
            <a:off x="7777164" y="1590676"/>
            <a:ext cx="427037" cy="168275"/>
          </a:xfrm>
          <a:custGeom>
            <a:avLst/>
            <a:gdLst>
              <a:gd name="T0" fmla="*/ 378012 w 331"/>
              <a:gd name="T1" fmla="*/ 39930 h 118"/>
              <a:gd name="T2" fmla="*/ 397364 w 331"/>
              <a:gd name="T3" fmla="*/ 39930 h 118"/>
              <a:gd name="T4" fmla="*/ 416716 w 331"/>
              <a:gd name="T5" fmla="*/ 55616 h 118"/>
              <a:gd name="T6" fmla="*/ 416716 w 331"/>
              <a:gd name="T7" fmla="*/ 64173 h 118"/>
              <a:gd name="T8" fmla="*/ 427037 w 331"/>
              <a:gd name="T9" fmla="*/ 88416 h 118"/>
              <a:gd name="T10" fmla="*/ 378012 w 331"/>
              <a:gd name="T11" fmla="*/ 128345 h 118"/>
              <a:gd name="T12" fmla="*/ 328986 w 331"/>
              <a:gd name="T13" fmla="*/ 128345 h 118"/>
              <a:gd name="T14" fmla="*/ 300603 w 331"/>
              <a:gd name="T15" fmla="*/ 104102 h 118"/>
              <a:gd name="T16" fmla="*/ 281251 w 331"/>
              <a:gd name="T17" fmla="*/ 96972 h 118"/>
              <a:gd name="T18" fmla="*/ 261899 w 331"/>
              <a:gd name="T19" fmla="*/ 96972 h 118"/>
              <a:gd name="T20" fmla="*/ 251578 w 331"/>
              <a:gd name="T21" fmla="*/ 88416 h 118"/>
              <a:gd name="T22" fmla="*/ 193521 w 331"/>
              <a:gd name="T23" fmla="*/ 88416 h 118"/>
              <a:gd name="T24" fmla="*/ 174169 w 331"/>
              <a:gd name="T25" fmla="*/ 96972 h 118"/>
              <a:gd name="T26" fmla="*/ 165138 w 331"/>
              <a:gd name="T27" fmla="*/ 104102 h 118"/>
              <a:gd name="T28" fmla="*/ 145786 w 331"/>
              <a:gd name="T29" fmla="*/ 104102 h 118"/>
              <a:gd name="T30" fmla="*/ 125144 w 331"/>
              <a:gd name="T31" fmla="*/ 112659 h 118"/>
              <a:gd name="T32" fmla="*/ 116113 w 331"/>
              <a:gd name="T33" fmla="*/ 112659 h 118"/>
              <a:gd name="T34" fmla="*/ 96761 w 331"/>
              <a:gd name="T35" fmla="*/ 121215 h 118"/>
              <a:gd name="T36" fmla="*/ 77409 w 331"/>
              <a:gd name="T37" fmla="*/ 128345 h 118"/>
              <a:gd name="T38" fmla="*/ 38704 w 331"/>
              <a:gd name="T39" fmla="*/ 161145 h 118"/>
              <a:gd name="T40" fmla="*/ 28383 w 331"/>
              <a:gd name="T41" fmla="*/ 161145 h 118"/>
              <a:gd name="T42" fmla="*/ 19352 w 331"/>
              <a:gd name="T43" fmla="*/ 168275 h 118"/>
              <a:gd name="T44" fmla="*/ 0 w 331"/>
              <a:gd name="T45" fmla="*/ 168275 h 118"/>
              <a:gd name="T46" fmla="*/ 0 w 331"/>
              <a:gd name="T47" fmla="*/ 144032 h 118"/>
              <a:gd name="T48" fmla="*/ 9031 w 331"/>
              <a:gd name="T49" fmla="*/ 128345 h 118"/>
              <a:gd name="T50" fmla="*/ 19352 w 331"/>
              <a:gd name="T51" fmla="*/ 112659 h 118"/>
              <a:gd name="T52" fmla="*/ 28383 w 331"/>
              <a:gd name="T53" fmla="*/ 88416 h 118"/>
              <a:gd name="T54" fmla="*/ 47735 w 331"/>
              <a:gd name="T55" fmla="*/ 72729 h 118"/>
              <a:gd name="T56" fmla="*/ 58056 w 331"/>
              <a:gd name="T57" fmla="*/ 55616 h 118"/>
              <a:gd name="T58" fmla="*/ 96761 w 331"/>
              <a:gd name="T59" fmla="*/ 24243 h 118"/>
              <a:gd name="T60" fmla="*/ 116113 w 331"/>
              <a:gd name="T61" fmla="*/ 24243 h 118"/>
              <a:gd name="T62" fmla="*/ 125144 w 331"/>
              <a:gd name="T63" fmla="*/ 15687 h 118"/>
              <a:gd name="T64" fmla="*/ 145786 w 331"/>
              <a:gd name="T65" fmla="*/ 15687 h 118"/>
              <a:gd name="T66" fmla="*/ 165138 w 331"/>
              <a:gd name="T67" fmla="*/ 8556 h 118"/>
              <a:gd name="T68" fmla="*/ 184490 w 331"/>
              <a:gd name="T69" fmla="*/ 8556 h 118"/>
              <a:gd name="T70" fmla="*/ 203842 w 331"/>
              <a:gd name="T71" fmla="*/ 0 h 118"/>
              <a:gd name="T72" fmla="*/ 261899 w 331"/>
              <a:gd name="T73" fmla="*/ 0 h 118"/>
              <a:gd name="T74" fmla="*/ 281251 w 331"/>
              <a:gd name="T75" fmla="*/ 8556 h 118"/>
              <a:gd name="T76" fmla="*/ 319955 w 331"/>
              <a:gd name="T77" fmla="*/ 8556 h 118"/>
              <a:gd name="T78" fmla="*/ 339307 w 331"/>
              <a:gd name="T79" fmla="*/ 15687 h 118"/>
              <a:gd name="T80" fmla="*/ 348338 w 331"/>
              <a:gd name="T81" fmla="*/ 24243 h 118"/>
              <a:gd name="T82" fmla="*/ 367690 w 331"/>
              <a:gd name="T83" fmla="*/ 31373 h 118"/>
              <a:gd name="T84" fmla="*/ 378012 w 331"/>
              <a:gd name="T85" fmla="*/ 39930 h 11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31" h="118">
                <a:moveTo>
                  <a:pt x="293" y="28"/>
                </a:moveTo>
                <a:lnTo>
                  <a:pt x="308" y="28"/>
                </a:lnTo>
                <a:lnTo>
                  <a:pt x="323" y="39"/>
                </a:lnTo>
                <a:lnTo>
                  <a:pt x="323" y="45"/>
                </a:lnTo>
                <a:lnTo>
                  <a:pt x="331" y="62"/>
                </a:lnTo>
                <a:lnTo>
                  <a:pt x="293" y="90"/>
                </a:lnTo>
                <a:lnTo>
                  <a:pt x="255" y="90"/>
                </a:lnTo>
                <a:lnTo>
                  <a:pt x="233" y="73"/>
                </a:lnTo>
                <a:lnTo>
                  <a:pt x="218" y="68"/>
                </a:lnTo>
                <a:lnTo>
                  <a:pt x="203" y="68"/>
                </a:lnTo>
                <a:lnTo>
                  <a:pt x="195" y="62"/>
                </a:lnTo>
                <a:lnTo>
                  <a:pt x="150" y="62"/>
                </a:lnTo>
                <a:lnTo>
                  <a:pt x="135" y="68"/>
                </a:lnTo>
                <a:lnTo>
                  <a:pt x="128" y="73"/>
                </a:lnTo>
                <a:lnTo>
                  <a:pt x="113" y="73"/>
                </a:lnTo>
                <a:lnTo>
                  <a:pt x="97" y="79"/>
                </a:lnTo>
                <a:lnTo>
                  <a:pt x="90" y="79"/>
                </a:lnTo>
                <a:lnTo>
                  <a:pt x="75" y="85"/>
                </a:lnTo>
                <a:lnTo>
                  <a:pt x="60" y="90"/>
                </a:lnTo>
                <a:lnTo>
                  <a:pt x="30" y="113"/>
                </a:lnTo>
                <a:lnTo>
                  <a:pt x="22" y="113"/>
                </a:lnTo>
                <a:lnTo>
                  <a:pt x="15" y="118"/>
                </a:lnTo>
                <a:lnTo>
                  <a:pt x="0" y="118"/>
                </a:lnTo>
                <a:lnTo>
                  <a:pt x="0" y="101"/>
                </a:lnTo>
                <a:lnTo>
                  <a:pt x="7" y="90"/>
                </a:lnTo>
                <a:lnTo>
                  <a:pt x="15" y="79"/>
                </a:lnTo>
                <a:lnTo>
                  <a:pt x="22" y="62"/>
                </a:lnTo>
                <a:lnTo>
                  <a:pt x="37" y="51"/>
                </a:lnTo>
                <a:lnTo>
                  <a:pt x="45" y="39"/>
                </a:lnTo>
                <a:lnTo>
                  <a:pt x="75" y="17"/>
                </a:lnTo>
                <a:lnTo>
                  <a:pt x="90" y="17"/>
                </a:lnTo>
                <a:lnTo>
                  <a:pt x="97" y="11"/>
                </a:lnTo>
                <a:lnTo>
                  <a:pt x="113" y="11"/>
                </a:lnTo>
                <a:lnTo>
                  <a:pt x="128" y="6"/>
                </a:lnTo>
                <a:lnTo>
                  <a:pt x="143" y="6"/>
                </a:lnTo>
                <a:lnTo>
                  <a:pt x="158" y="0"/>
                </a:lnTo>
                <a:lnTo>
                  <a:pt x="203" y="0"/>
                </a:lnTo>
                <a:lnTo>
                  <a:pt x="218" y="6"/>
                </a:lnTo>
                <a:lnTo>
                  <a:pt x="248" y="6"/>
                </a:lnTo>
                <a:lnTo>
                  <a:pt x="263" y="11"/>
                </a:lnTo>
                <a:lnTo>
                  <a:pt x="270" y="17"/>
                </a:lnTo>
                <a:lnTo>
                  <a:pt x="285" y="22"/>
                </a:lnTo>
                <a:lnTo>
                  <a:pt x="293" y="28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4" name="Freeform 58">
            <a:extLst>
              <a:ext uri="{FF2B5EF4-FFF2-40B4-BE49-F238E27FC236}">
                <a16:creationId xmlns:a16="http://schemas.microsoft.com/office/drawing/2014/main" id="{85A726BC-1C66-450F-8798-84BDD97F4B21}"/>
              </a:ext>
            </a:extLst>
          </p:cNvPr>
          <p:cNvSpPr>
            <a:spLocks/>
          </p:cNvSpPr>
          <p:nvPr/>
        </p:nvSpPr>
        <p:spPr bwMode="auto">
          <a:xfrm>
            <a:off x="3951288" y="1606550"/>
            <a:ext cx="87312" cy="63500"/>
          </a:xfrm>
          <a:custGeom>
            <a:avLst/>
            <a:gdLst>
              <a:gd name="T0" fmla="*/ 87312 w 68"/>
              <a:gd name="T1" fmla="*/ 23989 h 45"/>
              <a:gd name="T2" fmla="*/ 87312 w 68"/>
              <a:gd name="T3" fmla="*/ 39511 h 45"/>
              <a:gd name="T4" fmla="*/ 77040 w 68"/>
              <a:gd name="T5" fmla="*/ 47978 h 45"/>
              <a:gd name="T6" fmla="*/ 77040 w 68"/>
              <a:gd name="T7" fmla="*/ 63500 h 45"/>
              <a:gd name="T8" fmla="*/ 48792 w 68"/>
              <a:gd name="T9" fmla="*/ 63500 h 45"/>
              <a:gd name="T10" fmla="*/ 38520 w 68"/>
              <a:gd name="T11" fmla="*/ 56444 h 45"/>
              <a:gd name="T12" fmla="*/ 29532 w 68"/>
              <a:gd name="T13" fmla="*/ 56444 h 45"/>
              <a:gd name="T14" fmla="*/ 10272 w 68"/>
              <a:gd name="T15" fmla="*/ 39511 h 45"/>
              <a:gd name="T16" fmla="*/ 10272 w 68"/>
              <a:gd name="T17" fmla="*/ 32456 h 45"/>
              <a:gd name="T18" fmla="*/ 0 w 68"/>
              <a:gd name="T19" fmla="*/ 32456 h 45"/>
              <a:gd name="T20" fmla="*/ 19260 w 68"/>
              <a:gd name="T21" fmla="*/ 15522 h 45"/>
              <a:gd name="T22" fmla="*/ 19260 w 68"/>
              <a:gd name="T23" fmla="*/ 8467 h 45"/>
              <a:gd name="T24" fmla="*/ 29532 w 68"/>
              <a:gd name="T25" fmla="*/ 0 h 45"/>
              <a:gd name="T26" fmla="*/ 38520 w 68"/>
              <a:gd name="T27" fmla="*/ 0 h 45"/>
              <a:gd name="T28" fmla="*/ 48792 w 68"/>
              <a:gd name="T29" fmla="*/ 8467 h 45"/>
              <a:gd name="T30" fmla="*/ 68052 w 68"/>
              <a:gd name="T31" fmla="*/ 8467 h 45"/>
              <a:gd name="T32" fmla="*/ 77040 w 68"/>
              <a:gd name="T33" fmla="*/ 15522 h 45"/>
              <a:gd name="T34" fmla="*/ 87312 w 68"/>
              <a:gd name="T35" fmla="*/ 15522 h 45"/>
              <a:gd name="T36" fmla="*/ 87312 w 68"/>
              <a:gd name="T37" fmla="*/ 23989 h 4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68" h="45">
                <a:moveTo>
                  <a:pt x="68" y="17"/>
                </a:moveTo>
                <a:lnTo>
                  <a:pt x="68" y="28"/>
                </a:lnTo>
                <a:lnTo>
                  <a:pt x="60" y="34"/>
                </a:lnTo>
                <a:lnTo>
                  <a:pt x="60" y="45"/>
                </a:lnTo>
                <a:lnTo>
                  <a:pt x="38" y="45"/>
                </a:lnTo>
                <a:lnTo>
                  <a:pt x="30" y="40"/>
                </a:lnTo>
                <a:lnTo>
                  <a:pt x="23" y="40"/>
                </a:lnTo>
                <a:lnTo>
                  <a:pt x="8" y="28"/>
                </a:lnTo>
                <a:lnTo>
                  <a:pt x="8" y="23"/>
                </a:lnTo>
                <a:lnTo>
                  <a:pt x="0" y="23"/>
                </a:lnTo>
                <a:lnTo>
                  <a:pt x="15" y="11"/>
                </a:lnTo>
                <a:lnTo>
                  <a:pt x="15" y="6"/>
                </a:lnTo>
                <a:lnTo>
                  <a:pt x="23" y="0"/>
                </a:lnTo>
                <a:lnTo>
                  <a:pt x="30" y="0"/>
                </a:lnTo>
                <a:lnTo>
                  <a:pt x="38" y="6"/>
                </a:lnTo>
                <a:lnTo>
                  <a:pt x="53" y="6"/>
                </a:lnTo>
                <a:lnTo>
                  <a:pt x="60" y="11"/>
                </a:lnTo>
                <a:lnTo>
                  <a:pt x="68" y="11"/>
                </a:lnTo>
                <a:lnTo>
                  <a:pt x="68" y="17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5" name="Freeform 59">
            <a:extLst>
              <a:ext uri="{FF2B5EF4-FFF2-40B4-BE49-F238E27FC236}">
                <a16:creationId xmlns:a16="http://schemas.microsoft.com/office/drawing/2014/main" id="{A5C921F0-6F5F-42ED-A48C-C8973DD2B790}"/>
              </a:ext>
            </a:extLst>
          </p:cNvPr>
          <p:cNvSpPr>
            <a:spLocks/>
          </p:cNvSpPr>
          <p:nvPr/>
        </p:nvSpPr>
        <p:spPr bwMode="auto">
          <a:xfrm>
            <a:off x="3708401" y="1614488"/>
            <a:ext cx="358775" cy="488950"/>
          </a:xfrm>
          <a:custGeom>
            <a:avLst/>
            <a:gdLst>
              <a:gd name="T0" fmla="*/ 126475 w 278"/>
              <a:gd name="T1" fmla="*/ 88125 h 344"/>
              <a:gd name="T2" fmla="*/ 145833 w 278"/>
              <a:gd name="T3" fmla="*/ 127923 h 344"/>
              <a:gd name="T4" fmla="*/ 174225 w 278"/>
              <a:gd name="T5" fmla="*/ 167721 h 344"/>
              <a:gd name="T6" fmla="*/ 193584 w 278"/>
              <a:gd name="T7" fmla="*/ 207519 h 344"/>
              <a:gd name="T8" fmla="*/ 212942 w 278"/>
              <a:gd name="T9" fmla="*/ 240211 h 344"/>
              <a:gd name="T10" fmla="*/ 242625 w 278"/>
              <a:gd name="T11" fmla="*/ 288537 h 344"/>
              <a:gd name="T12" fmla="*/ 272308 w 278"/>
              <a:gd name="T13" fmla="*/ 319807 h 344"/>
              <a:gd name="T14" fmla="*/ 291666 w 278"/>
              <a:gd name="T15" fmla="*/ 361027 h 344"/>
              <a:gd name="T16" fmla="*/ 311024 w 278"/>
              <a:gd name="T17" fmla="*/ 400825 h 344"/>
              <a:gd name="T18" fmla="*/ 330383 w 278"/>
              <a:gd name="T19" fmla="*/ 416460 h 344"/>
              <a:gd name="T20" fmla="*/ 330383 w 278"/>
              <a:gd name="T21" fmla="*/ 424989 h 344"/>
              <a:gd name="T22" fmla="*/ 349741 w 278"/>
              <a:gd name="T23" fmla="*/ 440624 h 344"/>
              <a:gd name="T24" fmla="*/ 349741 w 278"/>
              <a:gd name="T25" fmla="*/ 449152 h 344"/>
              <a:gd name="T26" fmla="*/ 358775 w 278"/>
              <a:gd name="T27" fmla="*/ 464787 h 344"/>
              <a:gd name="T28" fmla="*/ 349741 w 278"/>
              <a:gd name="T29" fmla="*/ 464787 h 344"/>
              <a:gd name="T30" fmla="*/ 339417 w 278"/>
              <a:gd name="T31" fmla="*/ 473315 h 344"/>
              <a:gd name="T32" fmla="*/ 320058 w 278"/>
              <a:gd name="T33" fmla="*/ 473315 h 344"/>
              <a:gd name="T34" fmla="*/ 311024 w 278"/>
              <a:gd name="T35" fmla="*/ 480422 h 344"/>
              <a:gd name="T36" fmla="*/ 320058 w 278"/>
              <a:gd name="T37" fmla="*/ 480422 h 344"/>
              <a:gd name="T38" fmla="*/ 311024 w 278"/>
              <a:gd name="T39" fmla="*/ 480422 h 344"/>
              <a:gd name="T40" fmla="*/ 300700 w 278"/>
              <a:gd name="T41" fmla="*/ 473315 h 344"/>
              <a:gd name="T42" fmla="*/ 291666 w 278"/>
              <a:gd name="T43" fmla="*/ 488950 h 344"/>
              <a:gd name="T44" fmla="*/ 261983 w 278"/>
              <a:gd name="T45" fmla="*/ 440624 h 344"/>
              <a:gd name="T46" fmla="*/ 232300 w 278"/>
              <a:gd name="T47" fmla="*/ 392297 h 344"/>
              <a:gd name="T48" fmla="*/ 203908 w 278"/>
              <a:gd name="T49" fmla="*/ 336864 h 344"/>
              <a:gd name="T50" fmla="*/ 174225 w 278"/>
              <a:gd name="T51" fmla="*/ 288537 h 344"/>
              <a:gd name="T52" fmla="*/ 135509 w 278"/>
              <a:gd name="T53" fmla="*/ 240211 h 344"/>
              <a:gd name="T54" fmla="*/ 107116 w 278"/>
              <a:gd name="T55" fmla="*/ 191884 h 344"/>
              <a:gd name="T56" fmla="*/ 77433 w 278"/>
              <a:gd name="T57" fmla="*/ 143558 h 344"/>
              <a:gd name="T58" fmla="*/ 49041 w 278"/>
              <a:gd name="T59" fmla="*/ 88125 h 344"/>
              <a:gd name="T60" fmla="*/ 38717 w 278"/>
              <a:gd name="T61" fmla="*/ 79597 h 344"/>
              <a:gd name="T62" fmla="*/ 38717 w 278"/>
              <a:gd name="T63" fmla="*/ 72490 h 344"/>
              <a:gd name="T64" fmla="*/ 10324 w 278"/>
              <a:gd name="T65" fmla="*/ 48326 h 344"/>
              <a:gd name="T66" fmla="*/ 10324 w 278"/>
              <a:gd name="T67" fmla="*/ 31270 h 344"/>
              <a:gd name="T68" fmla="*/ 0 w 278"/>
              <a:gd name="T69" fmla="*/ 24163 h 344"/>
              <a:gd name="T70" fmla="*/ 0 w 278"/>
              <a:gd name="T71" fmla="*/ 15635 h 344"/>
              <a:gd name="T72" fmla="*/ 19358 w 278"/>
              <a:gd name="T73" fmla="*/ 0 h 344"/>
              <a:gd name="T74" fmla="*/ 68400 w 278"/>
              <a:gd name="T75" fmla="*/ 0 h 344"/>
              <a:gd name="T76" fmla="*/ 68400 w 278"/>
              <a:gd name="T77" fmla="*/ 7107 h 344"/>
              <a:gd name="T78" fmla="*/ 77433 w 278"/>
              <a:gd name="T79" fmla="*/ 15635 h 344"/>
              <a:gd name="T80" fmla="*/ 77433 w 278"/>
              <a:gd name="T81" fmla="*/ 24163 h 344"/>
              <a:gd name="T82" fmla="*/ 87758 w 278"/>
              <a:gd name="T83" fmla="*/ 39798 h 344"/>
              <a:gd name="T84" fmla="*/ 116150 w 278"/>
              <a:gd name="T85" fmla="*/ 63961 h 344"/>
              <a:gd name="T86" fmla="*/ 116150 w 278"/>
              <a:gd name="T87" fmla="*/ 72490 h 344"/>
              <a:gd name="T88" fmla="*/ 126475 w 278"/>
              <a:gd name="T89" fmla="*/ 88125 h 344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278" h="344">
                <a:moveTo>
                  <a:pt x="98" y="62"/>
                </a:moveTo>
                <a:lnTo>
                  <a:pt x="113" y="90"/>
                </a:lnTo>
                <a:lnTo>
                  <a:pt x="135" y="118"/>
                </a:lnTo>
                <a:lnTo>
                  <a:pt x="150" y="146"/>
                </a:lnTo>
                <a:lnTo>
                  <a:pt x="165" y="169"/>
                </a:lnTo>
                <a:lnTo>
                  <a:pt x="188" y="203"/>
                </a:lnTo>
                <a:lnTo>
                  <a:pt x="211" y="225"/>
                </a:lnTo>
                <a:lnTo>
                  <a:pt x="226" y="254"/>
                </a:lnTo>
                <a:lnTo>
                  <a:pt x="241" y="282"/>
                </a:lnTo>
                <a:lnTo>
                  <a:pt x="256" y="293"/>
                </a:lnTo>
                <a:lnTo>
                  <a:pt x="256" y="299"/>
                </a:lnTo>
                <a:lnTo>
                  <a:pt x="271" y="310"/>
                </a:lnTo>
                <a:lnTo>
                  <a:pt x="271" y="316"/>
                </a:lnTo>
                <a:lnTo>
                  <a:pt x="278" y="327"/>
                </a:lnTo>
                <a:lnTo>
                  <a:pt x="271" y="327"/>
                </a:lnTo>
                <a:lnTo>
                  <a:pt x="263" y="333"/>
                </a:lnTo>
                <a:lnTo>
                  <a:pt x="248" y="333"/>
                </a:lnTo>
                <a:lnTo>
                  <a:pt x="241" y="338"/>
                </a:lnTo>
                <a:lnTo>
                  <a:pt x="248" y="338"/>
                </a:lnTo>
                <a:lnTo>
                  <a:pt x="241" y="338"/>
                </a:lnTo>
                <a:lnTo>
                  <a:pt x="233" y="333"/>
                </a:lnTo>
                <a:lnTo>
                  <a:pt x="226" y="344"/>
                </a:lnTo>
                <a:lnTo>
                  <a:pt x="203" y="310"/>
                </a:lnTo>
                <a:lnTo>
                  <a:pt x="180" y="276"/>
                </a:lnTo>
                <a:lnTo>
                  <a:pt x="158" y="237"/>
                </a:lnTo>
                <a:lnTo>
                  <a:pt x="135" y="203"/>
                </a:lnTo>
                <a:lnTo>
                  <a:pt x="105" y="169"/>
                </a:lnTo>
                <a:lnTo>
                  <a:pt x="83" y="135"/>
                </a:lnTo>
                <a:lnTo>
                  <a:pt x="60" y="101"/>
                </a:lnTo>
                <a:lnTo>
                  <a:pt x="38" y="62"/>
                </a:lnTo>
                <a:lnTo>
                  <a:pt x="30" y="56"/>
                </a:lnTo>
                <a:lnTo>
                  <a:pt x="30" y="51"/>
                </a:lnTo>
                <a:lnTo>
                  <a:pt x="8" y="34"/>
                </a:lnTo>
                <a:lnTo>
                  <a:pt x="8" y="22"/>
                </a:lnTo>
                <a:lnTo>
                  <a:pt x="0" y="17"/>
                </a:lnTo>
                <a:lnTo>
                  <a:pt x="0" y="11"/>
                </a:lnTo>
                <a:lnTo>
                  <a:pt x="15" y="0"/>
                </a:lnTo>
                <a:lnTo>
                  <a:pt x="53" y="0"/>
                </a:lnTo>
                <a:lnTo>
                  <a:pt x="53" y="5"/>
                </a:lnTo>
                <a:lnTo>
                  <a:pt x="60" y="11"/>
                </a:lnTo>
                <a:lnTo>
                  <a:pt x="60" y="17"/>
                </a:lnTo>
                <a:lnTo>
                  <a:pt x="68" y="28"/>
                </a:lnTo>
                <a:lnTo>
                  <a:pt x="90" y="45"/>
                </a:lnTo>
                <a:lnTo>
                  <a:pt x="90" y="51"/>
                </a:lnTo>
                <a:lnTo>
                  <a:pt x="98" y="6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6" name="Freeform 60">
            <a:extLst>
              <a:ext uri="{FF2B5EF4-FFF2-40B4-BE49-F238E27FC236}">
                <a16:creationId xmlns:a16="http://schemas.microsoft.com/office/drawing/2014/main" id="{16AACA3B-CDD0-473E-9D74-BEED3189218C}"/>
              </a:ext>
            </a:extLst>
          </p:cNvPr>
          <p:cNvSpPr>
            <a:spLocks/>
          </p:cNvSpPr>
          <p:nvPr/>
        </p:nvSpPr>
        <p:spPr bwMode="auto">
          <a:xfrm>
            <a:off x="5213351" y="1630363"/>
            <a:ext cx="582613" cy="265112"/>
          </a:xfrm>
          <a:custGeom>
            <a:avLst/>
            <a:gdLst>
              <a:gd name="T0" fmla="*/ 572278 w 451"/>
              <a:gd name="T1" fmla="*/ 15679 h 186"/>
              <a:gd name="T2" fmla="*/ 582613 w 451"/>
              <a:gd name="T3" fmla="*/ 24231 h 186"/>
              <a:gd name="T4" fmla="*/ 582613 w 451"/>
              <a:gd name="T5" fmla="*/ 39909 h 186"/>
              <a:gd name="T6" fmla="*/ 543858 w 451"/>
              <a:gd name="T7" fmla="*/ 57013 h 186"/>
              <a:gd name="T8" fmla="*/ 514146 w 451"/>
              <a:gd name="T9" fmla="*/ 72692 h 186"/>
              <a:gd name="T10" fmla="*/ 485726 w 451"/>
              <a:gd name="T11" fmla="*/ 88371 h 186"/>
              <a:gd name="T12" fmla="*/ 456014 w 451"/>
              <a:gd name="T13" fmla="*/ 96923 h 186"/>
              <a:gd name="T14" fmla="*/ 417259 w 451"/>
              <a:gd name="T15" fmla="*/ 112601 h 186"/>
              <a:gd name="T16" fmla="*/ 387547 w 451"/>
              <a:gd name="T17" fmla="*/ 128280 h 186"/>
              <a:gd name="T18" fmla="*/ 348793 w 451"/>
              <a:gd name="T19" fmla="*/ 136832 h 186"/>
              <a:gd name="T20" fmla="*/ 320373 w 451"/>
              <a:gd name="T21" fmla="*/ 152511 h 186"/>
              <a:gd name="T22" fmla="*/ 290661 w 451"/>
              <a:gd name="T23" fmla="*/ 161063 h 186"/>
              <a:gd name="T24" fmla="*/ 251906 w 451"/>
              <a:gd name="T25" fmla="*/ 176741 h 186"/>
              <a:gd name="T26" fmla="*/ 222194 w 451"/>
              <a:gd name="T27" fmla="*/ 185293 h 186"/>
              <a:gd name="T28" fmla="*/ 193774 w 451"/>
              <a:gd name="T29" fmla="*/ 200972 h 186"/>
              <a:gd name="T30" fmla="*/ 155019 w 451"/>
              <a:gd name="T31" fmla="*/ 216651 h 186"/>
              <a:gd name="T32" fmla="*/ 125307 w 451"/>
              <a:gd name="T33" fmla="*/ 233755 h 186"/>
              <a:gd name="T34" fmla="*/ 96887 w 451"/>
              <a:gd name="T35" fmla="*/ 249433 h 186"/>
              <a:gd name="T36" fmla="*/ 58132 w 451"/>
              <a:gd name="T37" fmla="*/ 265112 h 186"/>
              <a:gd name="T38" fmla="*/ 38755 w 451"/>
              <a:gd name="T39" fmla="*/ 265112 h 186"/>
              <a:gd name="T40" fmla="*/ 28420 w 451"/>
              <a:gd name="T41" fmla="*/ 257985 h 186"/>
              <a:gd name="T42" fmla="*/ 28420 w 451"/>
              <a:gd name="T43" fmla="*/ 249433 h 186"/>
              <a:gd name="T44" fmla="*/ 19377 w 451"/>
              <a:gd name="T45" fmla="*/ 249433 h 186"/>
              <a:gd name="T46" fmla="*/ 9043 w 451"/>
              <a:gd name="T47" fmla="*/ 240881 h 186"/>
              <a:gd name="T48" fmla="*/ 9043 w 451"/>
              <a:gd name="T49" fmla="*/ 233755 h 186"/>
              <a:gd name="T50" fmla="*/ 0 w 451"/>
              <a:gd name="T51" fmla="*/ 225203 h 186"/>
              <a:gd name="T52" fmla="*/ 9043 w 451"/>
              <a:gd name="T53" fmla="*/ 216651 h 186"/>
              <a:gd name="T54" fmla="*/ 9043 w 451"/>
              <a:gd name="T55" fmla="*/ 209524 h 186"/>
              <a:gd name="T56" fmla="*/ 38755 w 451"/>
              <a:gd name="T57" fmla="*/ 209524 h 186"/>
              <a:gd name="T58" fmla="*/ 47798 w 451"/>
              <a:gd name="T59" fmla="*/ 200972 h 186"/>
              <a:gd name="T60" fmla="*/ 58132 w 451"/>
              <a:gd name="T61" fmla="*/ 200972 h 186"/>
              <a:gd name="T62" fmla="*/ 86552 w 451"/>
              <a:gd name="T63" fmla="*/ 185293 h 186"/>
              <a:gd name="T64" fmla="*/ 116264 w 451"/>
              <a:gd name="T65" fmla="*/ 169615 h 186"/>
              <a:gd name="T66" fmla="*/ 144684 w 451"/>
              <a:gd name="T67" fmla="*/ 152511 h 186"/>
              <a:gd name="T68" fmla="*/ 174396 w 451"/>
              <a:gd name="T69" fmla="*/ 145384 h 186"/>
              <a:gd name="T70" fmla="*/ 202816 w 451"/>
              <a:gd name="T71" fmla="*/ 128280 h 186"/>
              <a:gd name="T72" fmla="*/ 232528 w 451"/>
              <a:gd name="T73" fmla="*/ 121153 h 186"/>
              <a:gd name="T74" fmla="*/ 271283 w 451"/>
              <a:gd name="T75" fmla="*/ 104049 h 186"/>
              <a:gd name="T76" fmla="*/ 290661 w 451"/>
              <a:gd name="T77" fmla="*/ 96923 h 186"/>
              <a:gd name="T78" fmla="*/ 329415 w 451"/>
              <a:gd name="T79" fmla="*/ 88371 h 186"/>
              <a:gd name="T80" fmla="*/ 359127 w 451"/>
              <a:gd name="T81" fmla="*/ 72692 h 186"/>
              <a:gd name="T82" fmla="*/ 387547 w 451"/>
              <a:gd name="T83" fmla="*/ 64140 h 186"/>
              <a:gd name="T84" fmla="*/ 417259 w 451"/>
              <a:gd name="T85" fmla="*/ 48461 h 186"/>
              <a:gd name="T86" fmla="*/ 445680 w 451"/>
              <a:gd name="T87" fmla="*/ 39909 h 186"/>
              <a:gd name="T88" fmla="*/ 475392 w 451"/>
              <a:gd name="T89" fmla="*/ 24231 h 186"/>
              <a:gd name="T90" fmla="*/ 505104 w 451"/>
              <a:gd name="T91" fmla="*/ 15679 h 186"/>
              <a:gd name="T92" fmla="*/ 533524 w 451"/>
              <a:gd name="T93" fmla="*/ 0 h 186"/>
              <a:gd name="T94" fmla="*/ 552901 w 451"/>
              <a:gd name="T95" fmla="*/ 0 h 186"/>
              <a:gd name="T96" fmla="*/ 572278 w 451"/>
              <a:gd name="T97" fmla="*/ 15679 h 18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451" h="186">
                <a:moveTo>
                  <a:pt x="443" y="11"/>
                </a:moveTo>
                <a:lnTo>
                  <a:pt x="451" y="17"/>
                </a:lnTo>
                <a:lnTo>
                  <a:pt x="451" y="28"/>
                </a:lnTo>
                <a:lnTo>
                  <a:pt x="421" y="40"/>
                </a:lnTo>
                <a:lnTo>
                  <a:pt x="398" y="51"/>
                </a:lnTo>
                <a:lnTo>
                  <a:pt x="376" y="62"/>
                </a:lnTo>
                <a:lnTo>
                  <a:pt x="353" y="68"/>
                </a:lnTo>
                <a:lnTo>
                  <a:pt x="323" y="79"/>
                </a:lnTo>
                <a:lnTo>
                  <a:pt x="300" y="90"/>
                </a:lnTo>
                <a:lnTo>
                  <a:pt x="270" y="96"/>
                </a:lnTo>
                <a:lnTo>
                  <a:pt x="248" y="107"/>
                </a:lnTo>
                <a:lnTo>
                  <a:pt x="225" y="113"/>
                </a:lnTo>
                <a:lnTo>
                  <a:pt x="195" y="124"/>
                </a:lnTo>
                <a:lnTo>
                  <a:pt x="172" y="130"/>
                </a:lnTo>
                <a:lnTo>
                  <a:pt x="150" y="141"/>
                </a:lnTo>
                <a:lnTo>
                  <a:pt x="120" y="152"/>
                </a:lnTo>
                <a:lnTo>
                  <a:pt x="97" y="164"/>
                </a:lnTo>
                <a:lnTo>
                  <a:pt x="75" y="175"/>
                </a:lnTo>
                <a:lnTo>
                  <a:pt x="45" y="186"/>
                </a:lnTo>
                <a:lnTo>
                  <a:pt x="30" y="186"/>
                </a:lnTo>
                <a:lnTo>
                  <a:pt x="22" y="181"/>
                </a:lnTo>
                <a:lnTo>
                  <a:pt x="22" y="175"/>
                </a:lnTo>
                <a:lnTo>
                  <a:pt x="15" y="175"/>
                </a:lnTo>
                <a:lnTo>
                  <a:pt x="7" y="169"/>
                </a:lnTo>
                <a:lnTo>
                  <a:pt x="7" y="164"/>
                </a:lnTo>
                <a:lnTo>
                  <a:pt x="0" y="158"/>
                </a:lnTo>
                <a:lnTo>
                  <a:pt x="7" y="152"/>
                </a:lnTo>
                <a:lnTo>
                  <a:pt x="7" y="147"/>
                </a:lnTo>
                <a:lnTo>
                  <a:pt x="30" y="147"/>
                </a:lnTo>
                <a:lnTo>
                  <a:pt x="37" y="141"/>
                </a:lnTo>
                <a:lnTo>
                  <a:pt x="45" y="141"/>
                </a:lnTo>
                <a:lnTo>
                  <a:pt x="67" y="130"/>
                </a:lnTo>
                <a:lnTo>
                  <a:pt x="90" y="119"/>
                </a:lnTo>
                <a:lnTo>
                  <a:pt x="112" y="107"/>
                </a:lnTo>
                <a:lnTo>
                  <a:pt x="135" y="102"/>
                </a:lnTo>
                <a:lnTo>
                  <a:pt x="157" y="90"/>
                </a:lnTo>
                <a:lnTo>
                  <a:pt x="180" y="85"/>
                </a:lnTo>
                <a:lnTo>
                  <a:pt x="210" y="73"/>
                </a:lnTo>
                <a:lnTo>
                  <a:pt x="225" y="68"/>
                </a:lnTo>
                <a:lnTo>
                  <a:pt x="255" y="62"/>
                </a:lnTo>
                <a:lnTo>
                  <a:pt x="278" y="51"/>
                </a:lnTo>
                <a:lnTo>
                  <a:pt x="300" y="45"/>
                </a:lnTo>
                <a:lnTo>
                  <a:pt x="323" y="34"/>
                </a:lnTo>
                <a:lnTo>
                  <a:pt x="345" y="28"/>
                </a:lnTo>
                <a:lnTo>
                  <a:pt x="368" y="17"/>
                </a:lnTo>
                <a:lnTo>
                  <a:pt x="391" y="11"/>
                </a:lnTo>
                <a:lnTo>
                  <a:pt x="413" y="0"/>
                </a:lnTo>
                <a:lnTo>
                  <a:pt x="428" y="0"/>
                </a:lnTo>
                <a:lnTo>
                  <a:pt x="443" y="11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7" name="Freeform 61">
            <a:extLst>
              <a:ext uri="{FF2B5EF4-FFF2-40B4-BE49-F238E27FC236}">
                <a16:creationId xmlns:a16="http://schemas.microsoft.com/office/drawing/2014/main" id="{3FB4D33A-3D6B-4C44-A15C-85296B975B0F}"/>
              </a:ext>
            </a:extLst>
          </p:cNvPr>
          <p:cNvSpPr>
            <a:spLocks/>
          </p:cNvSpPr>
          <p:nvPr/>
        </p:nvSpPr>
        <p:spPr bwMode="auto">
          <a:xfrm>
            <a:off x="4805363" y="1638300"/>
            <a:ext cx="106362" cy="88900"/>
          </a:xfrm>
          <a:custGeom>
            <a:avLst/>
            <a:gdLst>
              <a:gd name="T0" fmla="*/ 106362 w 82"/>
              <a:gd name="T1" fmla="*/ 31545 h 62"/>
              <a:gd name="T2" fmla="*/ 106362 w 82"/>
              <a:gd name="T3" fmla="*/ 64524 h 62"/>
              <a:gd name="T4" fmla="*/ 97282 w 82"/>
              <a:gd name="T5" fmla="*/ 80297 h 62"/>
              <a:gd name="T6" fmla="*/ 77826 w 82"/>
              <a:gd name="T7" fmla="*/ 88900 h 62"/>
              <a:gd name="T8" fmla="*/ 47993 w 82"/>
              <a:gd name="T9" fmla="*/ 88900 h 62"/>
              <a:gd name="T10" fmla="*/ 28536 w 82"/>
              <a:gd name="T11" fmla="*/ 73127 h 62"/>
              <a:gd name="T12" fmla="*/ 19456 w 82"/>
              <a:gd name="T13" fmla="*/ 73127 h 62"/>
              <a:gd name="T14" fmla="*/ 9080 w 82"/>
              <a:gd name="T15" fmla="*/ 64524 h 62"/>
              <a:gd name="T16" fmla="*/ 9080 w 82"/>
              <a:gd name="T17" fmla="*/ 55921 h 62"/>
              <a:gd name="T18" fmla="*/ 0 w 82"/>
              <a:gd name="T19" fmla="*/ 40148 h 62"/>
              <a:gd name="T20" fmla="*/ 0 w 82"/>
              <a:gd name="T21" fmla="*/ 15773 h 62"/>
              <a:gd name="T22" fmla="*/ 9080 w 82"/>
              <a:gd name="T23" fmla="*/ 0 h 62"/>
              <a:gd name="T24" fmla="*/ 77826 w 82"/>
              <a:gd name="T25" fmla="*/ 0 h 62"/>
              <a:gd name="T26" fmla="*/ 97282 w 82"/>
              <a:gd name="T27" fmla="*/ 15773 h 62"/>
              <a:gd name="T28" fmla="*/ 106362 w 82"/>
              <a:gd name="T29" fmla="*/ 31545 h 6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82" h="62">
                <a:moveTo>
                  <a:pt x="82" y="22"/>
                </a:moveTo>
                <a:lnTo>
                  <a:pt x="82" y="45"/>
                </a:lnTo>
                <a:lnTo>
                  <a:pt x="75" y="56"/>
                </a:lnTo>
                <a:lnTo>
                  <a:pt x="60" y="62"/>
                </a:lnTo>
                <a:lnTo>
                  <a:pt x="37" y="62"/>
                </a:lnTo>
                <a:lnTo>
                  <a:pt x="22" y="51"/>
                </a:lnTo>
                <a:lnTo>
                  <a:pt x="15" y="51"/>
                </a:lnTo>
                <a:lnTo>
                  <a:pt x="7" y="45"/>
                </a:lnTo>
                <a:lnTo>
                  <a:pt x="7" y="39"/>
                </a:lnTo>
                <a:lnTo>
                  <a:pt x="0" y="28"/>
                </a:lnTo>
                <a:lnTo>
                  <a:pt x="0" y="11"/>
                </a:lnTo>
                <a:lnTo>
                  <a:pt x="7" y="0"/>
                </a:lnTo>
                <a:lnTo>
                  <a:pt x="60" y="0"/>
                </a:lnTo>
                <a:lnTo>
                  <a:pt x="75" y="11"/>
                </a:lnTo>
                <a:lnTo>
                  <a:pt x="82" y="2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8" name="Freeform 62">
            <a:extLst>
              <a:ext uri="{FF2B5EF4-FFF2-40B4-BE49-F238E27FC236}">
                <a16:creationId xmlns:a16="http://schemas.microsoft.com/office/drawing/2014/main" id="{8AF0E3C4-D703-4139-891D-7F6CC4BE33D4}"/>
              </a:ext>
            </a:extLst>
          </p:cNvPr>
          <p:cNvSpPr>
            <a:spLocks/>
          </p:cNvSpPr>
          <p:nvPr/>
        </p:nvSpPr>
        <p:spPr bwMode="auto">
          <a:xfrm>
            <a:off x="3348038" y="1646238"/>
            <a:ext cx="106362" cy="87312"/>
          </a:xfrm>
          <a:custGeom>
            <a:avLst/>
            <a:gdLst>
              <a:gd name="T0" fmla="*/ 106362 w 82"/>
              <a:gd name="T1" fmla="*/ 32390 h 62"/>
              <a:gd name="T2" fmla="*/ 106362 w 82"/>
              <a:gd name="T3" fmla="*/ 64780 h 62"/>
              <a:gd name="T4" fmla="*/ 97282 w 82"/>
              <a:gd name="T5" fmla="*/ 71821 h 62"/>
              <a:gd name="T6" fmla="*/ 77826 w 82"/>
              <a:gd name="T7" fmla="*/ 80271 h 62"/>
              <a:gd name="T8" fmla="*/ 67449 w 82"/>
              <a:gd name="T9" fmla="*/ 87312 h 62"/>
              <a:gd name="T10" fmla="*/ 47993 w 82"/>
              <a:gd name="T11" fmla="*/ 87312 h 62"/>
              <a:gd name="T12" fmla="*/ 38913 w 82"/>
              <a:gd name="T13" fmla="*/ 80271 h 62"/>
              <a:gd name="T14" fmla="*/ 28536 w 82"/>
              <a:gd name="T15" fmla="*/ 80271 h 62"/>
              <a:gd name="T16" fmla="*/ 9080 w 82"/>
              <a:gd name="T17" fmla="*/ 64780 h 62"/>
              <a:gd name="T18" fmla="*/ 0 w 82"/>
              <a:gd name="T19" fmla="*/ 47881 h 62"/>
              <a:gd name="T20" fmla="*/ 0 w 82"/>
              <a:gd name="T21" fmla="*/ 23940 h 62"/>
              <a:gd name="T22" fmla="*/ 19456 w 82"/>
              <a:gd name="T23" fmla="*/ 8450 h 62"/>
              <a:gd name="T24" fmla="*/ 28536 w 82"/>
              <a:gd name="T25" fmla="*/ 8450 h 62"/>
              <a:gd name="T26" fmla="*/ 38913 w 82"/>
              <a:gd name="T27" fmla="*/ 0 h 62"/>
              <a:gd name="T28" fmla="*/ 58369 w 82"/>
              <a:gd name="T29" fmla="*/ 0 h 62"/>
              <a:gd name="T30" fmla="*/ 67449 w 82"/>
              <a:gd name="T31" fmla="*/ 8450 h 62"/>
              <a:gd name="T32" fmla="*/ 86906 w 82"/>
              <a:gd name="T33" fmla="*/ 8450 h 62"/>
              <a:gd name="T34" fmla="*/ 106362 w 82"/>
              <a:gd name="T35" fmla="*/ 23940 h 62"/>
              <a:gd name="T36" fmla="*/ 106362 w 82"/>
              <a:gd name="T37" fmla="*/ 32390 h 6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2" h="62">
                <a:moveTo>
                  <a:pt x="82" y="23"/>
                </a:moveTo>
                <a:lnTo>
                  <a:pt x="82" y="46"/>
                </a:lnTo>
                <a:lnTo>
                  <a:pt x="75" y="51"/>
                </a:lnTo>
                <a:lnTo>
                  <a:pt x="60" y="57"/>
                </a:lnTo>
                <a:lnTo>
                  <a:pt x="52" y="62"/>
                </a:lnTo>
                <a:lnTo>
                  <a:pt x="37" y="62"/>
                </a:lnTo>
                <a:lnTo>
                  <a:pt x="30" y="57"/>
                </a:lnTo>
                <a:lnTo>
                  <a:pt x="22" y="57"/>
                </a:lnTo>
                <a:lnTo>
                  <a:pt x="7" y="46"/>
                </a:lnTo>
                <a:lnTo>
                  <a:pt x="0" y="34"/>
                </a:lnTo>
                <a:lnTo>
                  <a:pt x="0" y="17"/>
                </a:lnTo>
                <a:lnTo>
                  <a:pt x="15" y="6"/>
                </a:lnTo>
                <a:lnTo>
                  <a:pt x="22" y="6"/>
                </a:lnTo>
                <a:lnTo>
                  <a:pt x="30" y="0"/>
                </a:lnTo>
                <a:lnTo>
                  <a:pt x="45" y="0"/>
                </a:lnTo>
                <a:lnTo>
                  <a:pt x="52" y="6"/>
                </a:lnTo>
                <a:lnTo>
                  <a:pt x="67" y="6"/>
                </a:lnTo>
                <a:lnTo>
                  <a:pt x="82" y="17"/>
                </a:lnTo>
                <a:lnTo>
                  <a:pt x="82" y="23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9" name="Freeform 63">
            <a:extLst>
              <a:ext uri="{FF2B5EF4-FFF2-40B4-BE49-F238E27FC236}">
                <a16:creationId xmlns:a16="http://schemas.microsoft.com/office/drawing/2014/main" id="{96D04A09-7C91-4742-B92B-70E6E6F485BF}"/>
              </a:ext>
            </a:extLst>
          </p:cNvPr>
          <p:cNvSpPr>
            <a:spLocks/>
          </p:cNvSpPr>
          <p:nvPr/>
        </p:nvSpPr>
        <p:spPr bwMode="auto">
          <a:xfrm>
            <a:off x="2300288" y="1679575"/>
            <a:ext cx="106362" cy="103188"/>
          </a:xfrm>
          <a:custGeom>
            <a:avLst/>
            <a:gdLst>
              <a:gd name="T0" fmla="*/ 106362 w 82"/>
              <a:gd name="T1" fmla="*/ 39579 h 73"/>
              <a:gd name="T2" fmla="*/ 106362 w 82"/>
              <a:gd name="T3" fmla="*/ 55128 h 73"/>
              <a:gd name="T4" fmla="*/ 97282 w 82"/>
              <a:gd name="T5" fmla="*/ 72090 h 73"/>
              <a:gd name="T6" fmla="*/ 86906 w 82"/>
              <a:gd name="T7" fmla="*/ 87639 h 73"/>
              <a:gd name="T8" fmla="*/ 67449 w 82"/>
              <a:gd name="T9" fmla="*/ 103188 h 73"/>
              <a:gd name="T10" fmla="*/ 47993 w 82"/>
              <a:gd name="T11" fmla="*/ 103188 h 73"/>
              <a:gd name="T12" fmla="*/ 38913 w 82"/>
              <a:gd name="T13" fmla="*/ 96120 h 73"/>
              <a:gd name="T14" fmla="*/ 28536 w 82"/>
              <a:gd name="T15" fmla="*/ 96120 h 73"/>
              <a:gd name="T16" fmla="*/ 19456 w 82"/>
              <a:gd name="T17" fmla="*/ 87639 h 73"/>
              <a:gd name="T18" fmla="*/ 9080 w 82"/>
              <a:gd name="T19" fmla="*/ 87639 h 73"/>
              <a:gd name="T20" fmla="*/ 9080 w 82"/>
              <a:gd name="T21" fmla="*/ 79158 h 73"/>
              <a:gd name="T22" fmla="*/ 0 w 82"/>
              <a:gd name="T23" fmla="*/ 55128 h 73"/>
              <a:gd name="T24" fmla="*/ 0 w 82"/>
              <a:gd name="T25" fmla="*/ 39579 h 73"/>
              <a:gd name="T26" fmla="*/ 19456 w 82"/>
              <a:gd name="T27" fmla="*/ 15549 h 73"/>
              <a:gd name="T28" fmla="*/ 28536 w 82"/>
              <a:gd name="T29" fmla="*/ 0 h 73"/>
              <a:gd name="T30" fmla="*/ 58369 w 82"/>
              <a:gd name="T31" fmla="*/ 0 h 73"/>
              <a:gd name="T32" fmla="*/ 67449 w 82"/>
              <a:gd name="T33" fmla="*/ 8481 h 73"/>
              <a:gd name="T34" fmla="*/ 77826 w 82"/>
              <a:gd name="T35" fmla="*/ 8481 h 73"/>
              <a:gd name="T36" fmla="*/ 106362 w 82"/>
              <a:gd name="T37" fmla="*/ 32511 h 73"/>
              <a:gd name="T38" fmla="*/ 106362 w 82"/>
              <a:gd name="T39" fmla="*/ 39579 h 7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2" h="73">
                <a:moveTo>
                  <a:pt x="82" y="28"/>
                </a:moveTo>
                <a:lnTo>
                  <a:pt x="82" y="39"/>
                </a:lnTo>
                <a:lnTo>
                  <a:pt x="75" y="51"/>
                </a:lnTo>
                <a:lnTo>
                  <a:pt x="67" y="62"/>
                </a:lnTo>
                <a:lnTo>
                  <a:pt x="52" y="73"/>
                </a:lnTo>
                <a:lnTo>
                  <a:pt x="37" y="73"/>
                </a:lnTo>
                <a:lnTo>
                  <a:pt x="30" y="68"/>
                </a:lnTo>
                <a:lnTo>
                  <a:pt x="22" y="68"/>
                </a:lnTo>
                <a:lnTo>
                  <a:pt x="15" y="62"/>
                </a:lnTo>
                <a:lnTo>
                  <a:pt x="7" y="62"/>
                </a:lnTo>
                <a:lnTo>
                  <a:pt x="7" y="56"/>
                </a:lnTo>
                <a:lnTo>
                  <a:pt x="0" y="39"/>
                </a:lnTo>
                <a:lnTo>
                  <a:pt x="0" y="28"/>
                </a:lnTo>
                <a:lnTo>
                  <a:pt x="15" y="11"/>
                </a:lnTo>
                <a:lnTo>
                  <a:pt x="22" y="0"/>
                </a:lnTo>
                <a:lnTo>
                  <a:pt x="45" y="0"/>
                </a:lnTo>
                <a:lnTo>
                  <a:pt x="52" y="6"/>
                </a:lnTo>
                <a:lnTo>
                  <a:pt x="60" y="6"/>
                </a:lnTo>
                <a:lnTo>
                  <a:pt x="82" y="23"/>
                </a:lnTo>
                <a:lnTo>
                  <a:pt x="82" y="28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0" name="Freeform 64">
            <a:extLst>
              <a:ext uri="{FF2B5EF4-FFF2-40B4-BE49-F238E27FC236}">
                <a16:creationId xmlns:a16="http://schemas.microsoft.com/office/drawing/2014/main" id="{AF5C6069-B4EB-4872-9B1F-3FECB8657F9F}"/>
              </a:ext>
            </a:extLst>
          </p:cNvPr>
          <p:cNvSpPr>
            <a:spLocks/>
          </p:cNvSpPr>
          <p:nvPr/>
        </p:nvSpPr>
        <p:spPr bwMode="auto">
          <a:xfrm>
            <a:off x="4572000" y="1703389"/>
            <a:ext cx="77788" cy="47625"/>
          </a:xfrm>
          <a:custGeom>
            <a:avLst/>
            <a:gdLst>
              <a:gd name="T0" fmla="*/ 77788 w 60"/>
              <a:gd name="T1" fmla="*/ 8404 h 34"/>
              <a:gd name="T2" fmla="*/ 77788 w 60"/>
              <a:gd name="T3" fmla="*/ 23813 h 34"/>
              <a:gd name="T4" fmla="*/ 58341 w 60"/>
              <a:gd name="T5" fmla="*/ 39221 h 34"/>
              <a:gd name="T6" fmla="*/ 58341 w 60"/>
              <a:gd name="T7" fmla="*/ 47625 h 34"/>
              <a:gd name="T8" fmla="*/ 19447 w 60"/>
              <a:gd name="T9" fmla="*/ 47625 h 34"/>
              <a:gd name="T10" fmla="*/ 10372 w 60"/>
              <a:gd name="T11" fmla="*/ 39221 h 34"/>
              <a:gd name="T12" fmla="*/ 0 w 60"/>
              <a:gd name="T13" fmla="*/ 39221 h 34"/>
              <a:gd name="T14" fmla="*/ 0 w 60"/>
              <a:gd name="T15" fmla="*/ 8404 h 34"/>
              <a:gd name="T16" fmla="*/ 10372 w 60"/>
              <a:gd name="T17" fmla="*/ 0 h 34"/>
              <a:gd name="T18" fmla="*/ 58341 w 60"/>
              <a:gd name="T19" fmla="*/ 0 h 34"/>
              <a:gd name="T20" fmla="*/ 68713 w 60"/>
              <a:gd name="T21" fmla="*/ 8404 h 34"/>
              <a:gd name="T22" fmla="*/ 77788 w 60"/>
              <a:gd name="T23" fmla="*/ 8404 h 3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0" h="34">
                <a:moveTo>
                  <a:pt x="60" y="6"/>
                </a:moveTo>
                <a:lnTo>
                  <a:pt x="60" y="17"/>
                </a:lnTo>
                <a:lnTo>
                  <a:pt x="45" y="28"/>
                </a:lnTo>
                <a:lnTo>
                  <a:pt x="45" y="34"/>
                </a:lnTo>
                <a:lnTo>
                  <a:pt x="15" y="34"/>
                </a:lnTo>
                <a:lnTo>
                  <a:pt x="8" y="28"/>
                </a:lnTo>
                <a:lnTo>
                  <a:pt x="0" y="28"/>
                </a:lnTo>
                <a:lnTo>
                  <a:pt x="0" y="6"/>
                </a:lnTo>
                <a:lnTo>
                  <a:pt x="8" y="0"/>
                </a:lnTo>
                <a:lnTo>
                  <a:pt x="45" y="0"/>
                </a:lnTo>
                <a:lnTo>
                  <a:pt x="53" y="6"/>
                </a:lnTo>
                <a:lnTo>
                  <a:pt x="60" y="6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1" name="Freeform 65">
            <a:extLst>
              <a:ext uri="{FF2B5EF4-FFF2-40B4-BE49-F238E27FC236}">
                <a16:creationId xmlns:a16="http://schemas.microsoft.com/office/drawing/2014/main" id="{0DEC1385-ABA7-48E9-8003-B598C5FDDE26}"/>
              </a:ext>
            </a:extLst>
          </p:cNvPr>
          <p:cNvSpPr>
            <a:spLocks/>
          </p:cNvSpPr>
          <p:nvPr/>
        </p:nvSpPr>
        <p:spPr bwMode="auto">
          <a:xfrm>
            <a:off x="6892926" y="1719264"/>
            <a:ext cx="436563" cy="200025"/>
          </a:xfrm>
          <a:custGeom>
            <a:avLst/>
            <a:gdLst>
              <a:gd name="T0" fmla="*/ 417246 w 339"/>
              <a:gd name="T1" fmla="*/ 48233 h 141"/>
              <a:gd name="T2" fmla="*/ 426261 w 339"/>
              <a:gd name="T3" fmla="*/ 63838 h 141"/>
              <a:gd name="T4" fmla="*/ 436563 w 339"/>
              <a:gd name="T5" fmla="*/ 87954 h 141"/>
              <a:gd name="T6" fmla="*/ 436563 w 339"/>
              <a:gd name="T7" fmla="*/ 136187 h 141"/>
              <a:gd name="T8" fmla="*/ 426261 w 339"/>
              <a:gd name="T9" fmla="*/ 136187 h 141"/>
              <a:gd name="T10" fmla="*/ 387627 w 339"/>
              <a:gd name="T11" fmla="*/ 103559 h 141"/>
              <a:gd name="T12" fmla="*/ 378612 w 339"/>
              <a:gd name="T13" fmla="*/ 103559 h 141"/>
              <a:gd name="T14" fmla="*/ 368310 w 339"/>
              <a:gd name="T15" fmla="*/ 96466 h 141"/>
              <a:gd name="T16" fmla="*/ 348993 w 339"/>
              <a:gd name="T17" fmla="*/ 96466 h 141"/>
              <a:gd name="T18" fmla="*/ 329676 w 339"/>
              <a:gd name="T19" fmla="*/ 87954 h 141"/>
              <a:gd name="T20" fmla="*/ 280740 w 339"/>
              <a:gd name="T21" fmla="*/ 87954 h 141"/>
              <a:gd name="T22" fmla="*/ 252408 w 339"/>
              <a:gd name="T23" fmla="*/ 96466 h 141"/>
              <a:gd name="T24" fmla="*/ 233091 w 339"/>
              <a:gd name="T25" fmla="*/ 96466 h 141"/>
              <a:gd name="T26" fmla="*/ 213774 w 339"/>
              <a:gd name="T27" fmla="*/ 103559 h 141"/>
              <a:gd name="T28" fmla="*/ 194457 w 339"/>
              <a:gd name="T29" fmla="*/ 112071 h 141"/>
              <a:gd name="T30" fmla="*/ 117189 w 339"/>
              <a:gd name="T31" fmla="*/ 175909 h 141"/>
              <a:gd name="T32" fmla="*/ 97873 w 339"/>
              <a:gd name="T33" fmla="*/ 184420 h 141"/>
              <a:gd name="T34" fmla="*/ 78556 w 339"/>
              <a:gd name="T35" fmla="*/ 192932 h 141"/>
              <a:gd name="T36" fmla="*/ 48936 w 339"/>
              <a:gd name="T37" fmla="*/ 200025 h 141"/>
              <a:gd name="T38" fmla="*/ 29619 w 339"/>
              <a:gd name="T39" fmla="*/ 192932 h 141"/>
              <a:gd name="T40" fmla="*/ 10302 w 339"/>
              <a:gd name="T41" fmla="*/ 192932 h 141"/>
              <a:gd name="T42" fmla="*/ 0 w 339"/>
              <a:gd name="T43" fmla="*/ 184420 h 141"/>
              <a:gd name="T44" fmla="*/ 0 w 339"/>
              <a:gd name="T45" fmla="*/ 151792 h 141"/>
              <a:gd name="T46" fmla="*/ 10302 w 339"/>
              <a:gd name="T47" fmla="*/ 144699 h 141"/>
              <a:gd name="T48" fmla="*/ 10302 w 339"/>
              <a:gd name="T49" fmla="*/ 127676 h 141"/>
              <a:gd name="T50" fmla="*/ 19317 w 339"/>
              <a:gd name="T51" fmla="*/ 120582 h 141"/>
              <a:gd name="T52" fmla="*/ 19317 w 339"/>
              <a:gd name="T53" fmla="*/ 103559 h 141"/>
              <a:gd name="T54" fmla="*/ 39922 w 339"/>
              <a:gd name="T55" fmla="*/ 87954 h 141"/>
              <a:gd name="T56" fmla="*/ 39922 w 339"/>
              <a:gd name="T57" fmla="*/ 80861 h 141"/>
              <a:gd name="T58" fmla="*/ 59239 w 339"/>
              <a:gd name="T59" fmla="*/ 63838 h 141"/>
              <a:gd name="T60" fmla="*/ 68253 w 339"/>
              <a:gd name="T61" fmla="*/ 63838 h 141"/>
              <a:gd name="T62" fmla="*/ 87570 w 339"/>
              <a:gd name="T63" fmla="*/ 56745 h 141"/>
              <a:gd name="T64" fmla="*/ 106887 w 339"/>
              <a:gd name="T65" fmla="*/ 48233 h 141"/>
              <a:gd name="T66" fmla="*/ 126204 w 339"/>
              <a:gd name="T67" fmla="*/ 39721 h 141"/>
              <a:gd name="T68" fmla="*/ 145521 w 339"/>
              <a:gd name="T69" fmla="*/ 32628 h 141"/>
              <a:gd name="T70" fmla="*/ 175140 w 339"/>
              <a:gd name="T71" fmla="*/ 24116 h 141"/>
              <a:gd name="T72" fmla="*/ 194457 w 339"/>
              <a:gd name="T73" fmla="*/ 15605 h 141"/>
              <a:gd name="T74" fmla="*/ 222789 w 339"/>
              <a:gd name="T75" fmla="*/ 8512 h 141"/>
              <a:gd name="T76" fmla="*/ 242106 w 339"/>
              <a:gd name="T77" fmla="*/ 0 h 141"/>
              <a:gd name="T78" fmla="*/ 339978 w 339"/>
              <a:gd name="T79" fmla="*/ 0 h 141"/>
              <a:gd name="T80" fmla="*/ 359295 w 339"/>
              <a:gd name="T81" fmla="*/ 8512 h 141"/>
              <a:gd name="T82" fmla="*/ 378612 w 339"/>
              <a:gd name="T83" fmla="*/ 15605 h 141"/>
              <a:gd name="T84" fmla="*/ 417246 w 339"/>
              <a:gd name="T85" fmla="*/ 48233 h 14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39" h="141">
                <a:moveTo>
                  <a:pt x="324" y="34"/>
                </a:moveTo>
                <a:lnTo>
                  <a:pt x="331" y="45"/>
                </a:lnTo>
                <a:lnTo>
                  <a:pt x="339" y="62"/>
                </a:lnTo>
                <a:lnTo>
                  <a:pt x="339" y="96"/>
                </a:lnTo>
                <a:lnTo>
                  <a:pt x="331" y="96"/>
                </a:lnTo>
                <a:lnTo>
                  <a:pt x="301" y="73"/>
                </a:lnTo>
                <a:lnTo>
                  <a:pt x="294" y="73"/>
                </a:lnTo>
                <a:lnTo>
                  <a:pt x="286" y="68"/>
                </a:lnTo>
                <a:lnTo>
                  <a:pt x="271" y="68"/>
                </a:lnTo>
                <a:lnTo>
                  <a:pt x="256" y="62"/>
                </a:lnTo>
                <a:lnTo>
                  <a:pt x="218" y="62"/>
                </a:lnTo>
                <a:lnTo>
                  <a:pt x="196" y="68"/>
                </a:lnTo>
                <a:lnTo>
                  <a:pt x="181" y="68"/>
                </a:lnTo>
                <a:lnTo>
                  <a:pt x="166" y="73"/>
                </a:lnTo>
                <a:lnTo>
                  <a:pt x="151" y="79"/>
                </a:lnTo>
                <a:lnTo>
                  <a:pt x="91" y="124"/>
                </a:lnTo>
                <a:lnTo>
                  <a:pt x="76" y="130"/>
                </a:lnTo>
                <a:lnTo>
                  <a:pt x="61" y="136"/>
                </a:lnTo>
                <a:lnTo>
                  <a:pt x="38" y="141"/>
                </a:lnTo>
                <a:lnTo>
                  <a:pt x="23" y="136"/>
                </a:lnTo>
                <a:lnTo>
                  <a:pt x="8" y="136"/>
                </a:lnTo>
                <a:lnTo>
                  <a:pt x="0" y="130"/>
                </a:lnTo>
                <a:lnTo>
                  <a:pt x="0" y="107"/>
                </a:lnTo>
                <a:lnTo>
                  <a:pt x="8" y="102"/>
                </a:lnTo>
                <a:lnTo>
                  <a:pt x="8" y="90"/>
                </a:lnTo>
                <a:lnTo>
                  <a:pt x="15" y="85"/>
                </a:lnTo>
                <a:lnTo>
                  <a:pt x="15" y="73"/>
                </a:lnTo>
                <a:lnTo>
                  <a:pt x="31" y="62"/>
                </a:lnTo>
                <a:lnTo>
                  <a:pt x="31" y="57"/>
                </a:lnTo>
                <a:lnTo>
                  <a:pt x="46" y="45"/>
                </a:lnTo>
                <a:lnTo>
                  <a:pt x="53" y="45"/>
                </a:lnTo>
                <a:lnTo>
                  <a:pt x="68" y="40"/>
                </a:lnTo>
                <a:lnTo>
                  <a:pt x="83" y="34"/>
                </a:lnTo>
                <a:lnTo>
                  <a:pt x="98" y="28"/>
                </a:lnTo>
                <a:lnTo>
                  <a:pt x="113" y="23"/>
                </a:lnTo>
                <a:lnTo>
                  <a:pt x="136" y="17"/>
                </a:lnTo>
                <a:lnTo>
                  <a:pt x="151" y="11"/>
                </a:lnTo>
                <a:lnTo>
                  <a:pt x="173" y="6"/>
                </a:lnTo>
                <a:lnTo>
                  <a:pt x="188" y="0"/>
                </a:lnTo>
                <a:lnTo>
                  <a:pt x="264" y="0"/>
                </a:lnTo>
                <a:lnTo>
                  <a:pt x="279" y="6"/>
                </a:lnTo>
                <a:lnTo>
                  <a:pt x="294" y="11"/>
                </a:lnTo>
                <a:lnTo>
                  <a:pt x="324" y="34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2" name="Freeform 66">
            <a:extLst>
              <a:ext uri="{FF2B5EF4-FFF2-40B4-BE49-F238E27FC236}">
                <a16:creationId xmlns:a16="http://schemas.microsoft.com/office/drawing/2014/main" id="{AC07E369-5E93-4D4D-BA6C-A3BDD15CC5F6}"/>
              </a:ext>
            </a:extLst>
          </p:cNvPr>
          <p:cNvSpPr>
            <a:spLocks/>
          </p:cNvSpPr>
          <p:nvPr/>
        </p:nvSpPr>
        <p:spPr bwMode="auto">
          <a:xfrm>
            <a:off x="3640138" y="1727201"/>
            <a:ext cx="87312" cy="55563"/>
          </a:xfrm>
          <a:custGeom>
            <a:avLst/>
            <a:gdLst>
              <a:gd name="T0" fmla="*/ 78324 w 68"/>
              <a:gd name="T1" fmla="*/ 15672 h 39"/>
              <a:gd name="T2" fmla="*/ 78324 w 68"/>
              <a:gd name="T3" fmla="*/ 31343 h 39"/>
              <a:gd name="T4" fmla="*/ 87312 w 68"/>
              <a:gd name="T5" fmla="*/ 39891 h 39"/>
              <a:gd name="T6" fmla="*/ 78324 w 68"/>
              <a:gd name="T7" fmla="*/ 39891 h 39"/>
              <a:gd name="T8" fmla="*/ 68052 w 68"/>
              <a:gd name="T9" fmla="*/ 48440 h 39"/>
              <a:gd name="T10" fmla="*/ 57780 w 68"/>
              <a:gd name="T11" fmla="*/ 48440 h 39"/>
              <a:gd name="T12" fmla="*/ 48792 w 68"/>
              <a:gd name="T13" fmla="*/ 55563 h 39"/>
              <a:gd name="T14" fmla="*/ 10272 w 68"/>
              <a:gd name="T15" fmla="*/ 55563 h 39"/>
              <a:gd name="T16" fmla="*/ 0 w 68"/>
              <a:gd name="T17" fmla="*/ 48440 h 39"/>
              <a:gd name="T18" fmla="*/ 0 w 68"/>
              <a:gd name="T19" fmla="*/ 15672 h 39"/>
              <a:gd name="T20" fmla="*/ 10272 w 68"/>
              <a:gd name="T21" fmla="*/ 15672 h 39"/>
              <a:gd name="T22" fmla="*/ 19260 w 68"/>
              <a:gd name="T23" fmla="*/ 7123 h 39"/>
              <a:gd name="T24" fmla="*/ 19260 w 68"/>
              <a:gd name="T25" fmla="*/ 0 h 39"/>
              <a:gd name="T26" fmla="*/ 57780 w 68"/>
              <a:gd name="T27" fmla="*/ 0 h 39"/>
              <a:gd name="T28" fmla="*/ 57780 w 68"/>
              <a:gd name="T29" fmla="*/ 7123 h 39"/>
              <a:gd name="T30" fmla="*/ 78324 w 68"/>
              <a:gd name="T31" fmla="*/ 7123 h 39"/>
              <a:gd name="T32" fmla="*/ 78324 w 68"/>
              <a:gd name="T33" fmla="*/ 15672 h 3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68" h="39">
                <a:moveTo>
                  <a:pt x="61" y="11"/>
                </a:moveTo>
                <a:lnTo>
                  <a:pt x="61" y="22"/>
                </a:lnTo>
                <a:lnTo>
                  <a:pt x="68" y="28"/>
                </a:lnTo>
                <a:lnTo>
                  <a:pt x="61" y="28"/>
                </a:lnTo>
                <a:lnTo>
                  <a:pt x="53" y="34"/>
                </a:lnTo>
                <a:lnTo>
                  <a:pt x="45" y="34"/>
                </a:lnTo>
                <a:lnTo>
                  <a:pt x="38" y="39"/>
                </a:lnTo>
                <a:lnTo>
                  <a:pt x="8" y="39"/>
                </a:lnTo>
                <a:lnTo>
                  <a:pt x="0" y="34"/>
                </a:lnTo>
                <a:lnTo>
                  <a:pt x="0" y="11"/>
                </a:lnTo>
                <a:lnTo>
                  <a:pt x="8" y="11"/>
                </a:lnTo>
                <a:lnTo>
                  <a:pt x="15" y="5"/>
                </a:lnTo>
                <a:lnTo>
                  <a:pt x="15" y="0"/>
                </a:lnTo>
                <a:lnTo>
                  <a:pt x="45" y="0"/>
                </a:lnTo>
                <a:lnTo>
                  <a:pt x="45" y="5"/>
                </a:lnTo>
                <a:lnTo>
                  <a:pt x="61" y="5"/>
                </a:lnTo>
                <a:lnTo>
                  <a:pt x="61" y="11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3" name="Freeform 67">
            <a:extLst>
              <a:ext uri="{FF2B5EF4-FFF2-40B4-BE49-F238E27FC236}">
                <a16:creationId xmlns:a16="http://schemas.microsoft.com/office/drawing/2014/main" id="{ED9D22A7-7BEA-4373-BDD6-AB76BDA17FF1}"/>
              </a:ext>
            </a:extLst>
          </p:cNvPr>
          <p:cNvSpPr>
            <a:spLocks/>
          </p:cNvSpPr>
          <p:nvPr/>
        </p:nvSpPr>
        <p:spPr bwMode="auto">
          <a:xfrm>
            <a:off x="2455863" y="1733550"/>
            <a:ext cx="601662" cy="209550"/>
          </a:xfrm>
          <a:custGeom>
            <a:avLst/>
            <a:gdLst>
              <a:gd name="T0" fmla="*/ 582295 w 466"/>
              <a:gd name="T1" fmla="*/ 161083 h 147"/>
              <a:gd name="T2" fmla="*/ 601662 w 466"/>
              <a:gd name="T3" fmla="*/ 169636 h 147"/>
              <a:gd name="T4" fmla="*/ 592624 w 466"/>
              <a:gd name="T5" fmla="*/ 178189 h 147"/>
              <a:gd name="T6" fmla="*/ 582295 w 466"/>
              <a:gd name="T7" fmla="*/ 193869 h 147"/>
              <a:gd name="T8" fmla="*/ 582295 w 466"/>
              <a:gd name="T9" fmla="*/ 200997 h 147"/>
              <a:gd name="T10" fmla="*/ 562928 w 466"/>
              <a:gd name="T11" fmla="*/ 209550 h 147"/>
              <a:gd name="T12" fmla="*/ 524195 w 466"/>
              <a:gd name="T13" fmla="*/ 209550 h 147"/>
              <a:gd name="T14" fmla="*/ 504828 w 466"/>
              <a:gd name="T15" fmla="*/ 200997 h 147"/>
              <a:gd name="T16" fmla="*/ 475132 w 466"/>
              <a:gd name="T17" fmla="*/ 193869 h 147"/>
              <a:gd name="T18" fmla="*/ 455765 w 466"/>
              <a:gd name="T19" fmla="*/ 185316 h 147"/>
              <a:gd name="T20" fmla="*/ 436399 w 466"/>
              <a:gd name="T21" fmla="*/ 178189 h 147"/>
              <a:gd name="T22" fmla="*/ 417032 w 466"/>
              <a:gd name="T23" fmla="*/ 169636 h 147"/>
              <a:gd name="T24" fmla="*/ 388627 w 466"/>
              <a:gd name="T25" fmla="*/ 169636 h 147"/>
              <a:gd name="T26" fmla="*/ 358931 w 466"/>
              <a:gd name="T27" fmla="*/ 161083 h 147"/>
              <a:gd name="T28" fmla="*/ 339565 w 466"/>
              <a:gd name="T29" fmla="*/ 153955 h 147"/>
              <a:gd name="T30" fmla="*/ 311160 w 466"/>
              <a:gd name="T31" fmla="*/ 145402 h 147"/>
              <a:gd name="T32" fmla="*/ 291793 w 466"/>
              <a:gd name="T33" fmla="*/ 136849 h 147"/>
              <a:gd name="T34" fmla="*/ 262097 w 466"/>
              <a:gd name="T35" fmla="*/ 129721 h 147"/>
              <a:gd name="T36" fmla="*/ 242731 w 466"/>
              <a:gd name="T37" fmla="*/ 121168 h 147"/>
              <a:gd name="T38" fmla="*/ 213035 w 466"/>
              <a:gd name="T39" fmla="*/ 112615 h 147"/>
              <a:gd name="T40" fmla="*/ 193668 w 466"/>
              <a:gd name="T41" fmla="*/ 105488 h 147"/>
              <a:gd name="T42" fmla="*/ 165263 w 466"/>
              <a:gd name="T43" fmla="*/ 96935 h 147"/>
              <a:gd name="T44" fmla="*/ 135568 w 466"/>
              <a:gd name="T45" fmla="*/ 88382 h 147"/>
              <a:gd name="T46" fmla="*/ 116201 w 466"/>
              <a:gd name="T47" fmla="*/ 81254 h 147"/>
              <a:gd name="T48" fmla="*/ 87796 w 466"/>
              <a:gd name="T49" fmla="*/ 72701 h 147"/>
              <a:gd name="T50" fmla="*/ 68429 w 466"/>
              <a:gd name="T51" fmla="*/ 65573 h 147"/>
              <a:gd name="T52" fmla="*/ 38734 w 466"/>
              <a:gd name="T53" fmla="*/ 57020 h 147"/>
              <a:gd name="T54" fmla="*/ 19367 w 466"/>
              <a:gd name="T55" fmla="*/ 48467 h 147"/>
              <a:gd name="T56" fmla="*/ 0 w 466"/>
              <a:gd name="T57" fmla="*/ 32787 h 147"/>
              <a:gd name="T58" fmla="*/ 0 w 466"/>
              <a:gd name="T59" fmla="*/ 24234 h 147"/>
              <a:gd name="T60" fmla="*/ 9038 w 466"/>
              <a:gd name="T61" fmla="*/ 17106 h 147"/>
              <a:gd name="T62" fmla="*/ 9038 w 466"/>
              <a:gd name="T63" fmla="*/ 8553 h 147"/>
              <a:gd name="T64" fmla="*/ 19367 w 466"/>
              <a:gd name="T65" fmla="*/ 8553 h 147"/>
              <a:gd name="T66" fmla="*/ 19367 w 466"/>
              <a:gd name="T67" fmla="*/ 0 h 147"/>
              <a:gd name="T68" fmla="*/ 58100 w 466"/>
              <a:gd name="T69" fmla="*/ 0 h 147"/>
              <a:gd name="T70" fmla="*/ 87796 w 466"/>
              <a:gd name="T71" fmla="*/ 17106 h 147"/>
              <a:gd name="T72" fmla="*/ 126530 w 466"/>
              <a:gd name="T73" fmla="*/ 24234 h 147"/>
              <a:gd name="T74" fmla="*/ 154934 w 466"/>
              <a:gd name="T75" fmla="*/ 32787 h 147"/>
              <a:gd name="T76" fmla="*/ 193668 w 466"/>
              <a:gd name="T77" fmla="*/ 41340 h 147"/>
              <a:gd name="T78" fmla="*/ 223364 w 466"/>
              <a:gd name="T79" fmla="*/ 48467 h 147"/>
              <a:gd name="T80" fmla="*/ 251768 w 466"/>
              <a:gd name="T81" fmla="*/ 65573 h 147"/>
              <a:gd name="T82" fmla="*/ 291793 w 466"/>
              <a:gd name="T83" fmla="*/ 72701 h 147"/>
              <a:gd name="T84" fmla="*/ 320198 w 466"/>
              <a:gd name="T85" fmla="*/ 81254 h 147"/>
              <a:gd name="T86" fmla="*/ 349894 w 466"/>
              <a:gd name="T87" fmla="*/ 88382 h 147"/>
              <a:gd name="T88" fmla="*/ 388627 w 466"/>
              <a:gd name="T89" fmla="*/ 96935 h 147"/>
              <a:gd name="T90" fmla="*/ 417032 w 466"/>
              <a:gd name="T91" fmla="*/ 112615 h 147"/>
              <a:gd name="T92" fmla="*/ 455765 w 466"/>
              <a:gd name="T93" fmla="*/ 121168 h 147"/>
              <a:gd name="T94" fmla="*/ 485461 w 466"/>
              <a:gd name="T95" fmla="*/ 129721 h 147"/>
              <a:gd name="T96" fmla="*/ 515157 w 466"/>
              <a:gd name="T97" fmla="*/ 136849 h 147"/>
              <a:gd name="T98" fmla="*/ 553891 w 466"/>
              <a:gd name="T99" fmla="*/ 145402 h 147"/>
              <a:gd name="T100" fmla="*/ 582295 w 466"/>
              <a:gd name="T101" fmla="*/ 161083 h 147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466" h="147">
                <a:moveTo>
                  <a:pt x="451" y="113"/>
                </a:moveTo>
                <a:lnTo>
                  <a:pt x="466" y="119"/>
                </a:lnTo>
                <a:lnTo>
                  <a:pt x="459" y="125"/>
                </a:lnTo>
                <a:lnTo>
                  <a:pt x="451" y="136"/>
                </a:lnTo>
                <a:lnTo>
                  <a:pt x="451" y="141"/>
                </a:lnTo>
                <a:lnTo>
                  <a:pt x="436" y="147"/>
                </a:lnTo>
                <a:lnTo>
                  <a:pt x="406" y="147"/>
                </a:lnTo>
                <a:lnTo>
                  <a:pt x="391" y="141"/>
                </a:lnTo>
                <a:lnTo>
                  <a:pt x="368" y="136"/>
                </a:lnTo>
                <a:lnTo>
                  <a:pt x="353" y="130"/>
                </a:lnTo>
                <a:lnTo>
                  <a:pt x="338" y="125"/>
                </a:lnTo>
                <a:lnTo>
                  <a:pt x="323" y="119"/>
                </a:lnTo>
                <a:lnTo>
                  <a:pt x="301" y="119"/>
                </a:lnTo>
                <a:lnTo>
                  <a:pt x="278" y="113"/>
                </a:lnTo>
                <a:lnTo>
                  <a:pt x="263" y="108"/>
                </a:lnTo>
                <a:lnTo>
                  <a:pt x="241" y="102"/>
                </a:lnTo>
                <a:lnTo>
                  <a:pt x="226" y="96"/>
                </a:lnTo>
                <a:lnTo>
                  <a:pt x="203" y="91"/>
                </a:lnTo>
                <a:lnTo>
                  <a:pt x="188" y="85"/>
                </a:lnTo>
                <a:lnTo>
                  <a:pt x="165" y="79"/>
                </a:lnTo>
                <a:lnTo>
                  <a:pt x="150" y="74"/>
                </a:lnTo>
                <a:lnTo>
                  <a:pt x="128" y="68"/>
                </a:lnTo>
                <a:lnTo>
                  <a:pt x="105" y="62"/>
                </a:lnTo>
                <a:lnTo>
                  <a:pt x="90" y="57"/>
                </a:lnTo>
                <a:lnTo>
                  <a:pt x="68" y="51"/>
                </a:lnTo>
                <a:lnTo>
                  <a:pt x="53" y="46"/>
                </a:lnTo>
                <a:lnTo>
                  <a:pt x="30" y="40"/>
                </a:lnTo>
                <a:lnTo>
                  <a:pt x="15" y="34"/>
                </a:lnTo>
                <a:lnTo>
                  <a:pt x="0" y="23"/>
                </a:lnTo>
                <a:lnTo>
                  <a:pt x="0" y="17"/>
                </a:lnTo>
                <a:lnTo>
                  <a:pt x="7" y="12"/>
                </a:lnTo>
                <a:lnTo>
                  <a:pt x="7" y="6"/>
                </a:lnTo>
                <a:lnTo>
                  <a:pt x="15" y="6"/>
                </a:lnTo>
                <a:lnTo>
                  <a:pt x="15" y="0"/>
                </a:lnTo>
                <a:lnTo>
                  <a:pt x="45" y="0"/>
                </a:lnTo>
                <a:lnTo>
                  <a:pt x="68" y="12"/>
                </a:lnTo>
                <a:lnTo>
                  <a:pt x="98" y="17"/>
                </a:lnTo>
                <a:lnTo>
                  <a:pt x="120" y="23"/>
                </a:lnTo>
                <a:lnTo>
                  <a:pt x="150" y="29"/>
                </a:lnTo>
                <a:lnTo>
                  <a:pt x="173" y="34"/>
                </a:lnTo>
                <a:lnTo>
                  <a:pt x="195" y="46"/>
                </a:lnTo>
                <a:lnTo>
                  <a:pt x="226" y="51"/>
                </a:lnTo>
                <a:lnTo>
                  <a:pt x="248" y="57"/>
                </a:lnTo>
                <a:lnTo>
                  <a:pt x="271" y="62"/>
                </a:lnTo>
                <a:lnTo>
                  <a:pt x="301" y="68"/>
                </a:lnTo>
                <a:lnTo>
                  <a:pt x="323" y="79"/>
                </a:lnTo>
                <a:lnTo>
                  <a:pt x="353" y="85"/>
                </a:lnTo>
                <a:lnTo>
                  <a:pt x="376" y="91"/>
                </a:lnTo>
                <a:lnTo>
                  <a:pt x="399" y="96"/>
                </a:lnTo>
                <a:lnTo>
                  <a:pt x="429" y="102"/>
                </a:lnTo>
                <a:lnTo>
                  <a:pt x="451" y="113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4" name="Freeform 68">
            <a:extLst>
              <a:ext uri="{FF2B5EF4-FFF2-40B4-BE49-F238E27FC236}">
                <a16:creationId xmlns:a16="http://schemas.microsoft.com/office/drawing/2014/main" id="{20761CD3-F9A1-4BA2-B1B3-7A7667F8DF7E}"/>
              </a:ext>
            </a:extLst>
          </p:cNvPr>
          <p:cNvSpPr>
            <a:spLocks/>
          </p:cNvSpPr>
          <p:nvPr/>
        </p:nvSpPr>
        <p:spPr bwMode="auto">
          <a:xfrm>
            <a:off x="8078789" y="1743076"/>
            <a:ext cx="504825" cy="200025"/>
          </a:xfrm>
          <a:custGeom>
            <a:avLst/>
            <a:gdLst>
              <a:gd name="T0" fmla="*/ 485458 w 391"/>
              <a:gd name="T1" fmla="*/ 103559 h 141"/>
              <a:gd name="T2" fmla="*/ 494496 w 391"/>
              <a:gd name="T3" fmla="*/ 127676 h 141"/>
              <a:gd name="T4" fmla="*/ 504825 w 391"/>
              <a:gd name="T5" fmla="*/ 160304 h 141"/>
              <a:gd name="T6" fmla="*/ 494496 w 391"/>
              <a:gd name="T7" fmla="*/ 175909 h 141"/>
              <a:gd name="T8" fmla="*/ 475129 w 391"/>
              <a:gd name="T9" fmla="*/ 200025 h 141"/>
              <a:gd name="T10" fmla="*/ 446725 w 391"/>
              <a:gd name="T11" fmla="*/ 200025 h 141"/>
              <a:gd name="T12" fmla="*/ 417029 w 391"/>
              <a:gd name="T13" fmla="*/ 191513 h 141"/>
              <a:gd name="T14" fmla="*/ 397663 w 391"/>
              <a:gd name="T15" fmla="*/ 175909 h 141"/>
              <a:gd name="T16" fmla="*/ 369258 w 391"/>
              <a:gd name="T17" fmla="*/ 160304 h 141"/>
              <a:gd name="T18" fmla="*/ 349891 w 391"/>
              <a:gd name="T19" fmla="*/ 144699 h 141"/>
              <a:gd name="T20" fmla="*/ 320196 w 391"/>
              <a:gd name="T21" fmla="*/ 127676 h 141"/>
              <a:gd name="T22" fmla="*/ 290500 w 391"/>
              <a:gd name="T23" fmla="*/ 120582 h 141"/>
              <a:gd name="T24" fmla="*/ 223362 w 391"/>
              <a:gd name="T25" fmla="*/ 120582 h 141"/>
              <a:gd name="T26" fmla="*/ 203996 w 391"/>
              <a:gd name="T27" fmla="*/ 127676 h 141"/>
              <a:gd name="T28" fmla="*/ 193667 w 391"/>
              <a:gd name="T29" fmla="*/ 127676 h 141"/>
              <a:gd name="T30" fmla="*/ 174300 w 391"/>
              <a:gd name="T31" fmla="*/ 136187 h 141"/>
              <a:gd name="T32" fmla="*/ 154934 w 391"/>
              <a:gd name="T33" fmla="*/ 136187 h 141"/>
              <a:gd name="T34" fmla="*/ 145896 w 391"/>
              <a:gd name="T35" fmla="*/ 144699 h 141"/>
              <a:gd name="T36" fmla="*/ 126529 w 391"/>
              <a:gd name="T37" fmla="*/ 151792 h 141"/>
              <a:gd name="T38" fmla="*/ 107162 w 391"/>
              <a:gd name="T39" fmla="*/ 160304 h 141"/>
              <a:gd name="T40" fmla="*/ 96833 w 391"/>
              <a:gd name="T41" fmla="*/ 160304 h 141"/>
              <a:gd name="T42" fmla="*/ 77467 w 391"/>
              <a:gd name="T43" fmla="*/ 168815 h 141"/>
              <a:gd name="T44" fmla="*/ 67138 w 391"/>
              <a:gd name="T45" fmla="*/ 175909 h 141"/>
              <a:gd name="T46" fmla="*/ 47771 w 391"/>
              <a:gd name="T47" fmla="*/ 175909 h 141"/>
              <a:gd name="T48" fmla="*/ 28404 w 391"/>
              <a:gd name="T49" fmla="*/ 184420 h 141"/>
              <a:gd name="T50" fmla="*/ 0 w 391"/>
              <a:gd name="T51" fmla="*/ 184420 h 141"/>
              <a:gd name="T52" fmla="*/ 0 w 391"/>
              <a:gd name="T53" fmla="*/ 160304 h 141"/>
              <a:gd name="T54" fmla="*/ 9038 w 391"/>
              <a:gd name="T55" fmla="*/ 144699 h 141"/>
              <a:gd name="T56" fmla="*/ 19367 w 391"/>
              <a:gd name="T57" fmla="*/ 136187 h 141"/>
              <a:gd name="T58" fmla="*/ 28404 w 391"/>
              <a:gd name="T59" fmla="*/ 120582 h 141"/>
              <a:gd name="T60" fmla="*/ 28404 w 391"/>
              <a:gd name="T61" fmla="*/ 112071 h 141"/>
              <a:gd name="T62" fmla="*/ 38733 w 391"/>
              <a:gd name="T63" fmla="*/ 103559 h 141"/>
              <a:gd name="T64" fmla="*/ 47771 w 391"/>
              <a:gd name="T65" fmla="*/ 87954 h 141"/>
              <a:gd name="T66" fmla="*/ 67138 w 391"/>
              <a:gd name="T67" fmla="*/ 79443 h 141"/>
              <a:gd name="T68" fmla="*/ 86505 w 391"/>
              <a:gd name="T69" fmla="*/ 72349 h 141"/>
              <a:gd name="T70" fmla="*/ 116200 w 391"/>
              <a:gd name="T71" fmla="*/ 48233 h 141"/>
              <a:gd name="T72" fmla="*/ 135567 w 391"/>
              <a:gd name="T73" fmla="*/ 39721 h 141"/>
              <a:gd name="T74" fmla="*/ 154934 w 391"/>
              <a:gd name="T75" fmla="*/ 32628 h 141"/>
              <a:gd name="T76" fmla="*/ 174300 w 391"/>
              <a:gd name="T77" fmla="*/ 24116 h 141"/>
              <a:gd name="T78" fmla="*/ 193667 w 391"/>
              <a:gd name="T79" fmla="*/ 15605 h 141"/>
              <a:gd name="T80" fmla="*/ 213034 w 391"/>
              <a:gd name="T81" fmla="*/ 8512 h 141"/>
              <a:gd name="T82" fmla="*/ 232400 w 391"/>
              <a:gd name="T83" fmla="*/ 8512 h 141"/>
              <a:gd name="T84" fmla="*/ 251767 w 391"/>
              <a:gd name="T85" fmla="*/ 0 h 141"/>
              <a:gd name="T86" fmla="*/ 290500 w 391"/>
              <a:gd name="T87" fmla="*/ 0 h 141"/>
              <a:gd name="T88" fmla="*/ 309867 w 391"/>
              <a:gd name="T89" fmla="*/ 8512 h 141"/>
              <a:gd name="T90" fmla="*/ 339563 w 391"/>
              <a:gd name="T91" fmla="*/ 8512 h 141"/>
              <a:gd name="T92" fmla="*/ 358929 w 391"/>
              <a:gd name="T93" fmla="*/ 15605 h 141"/>
              <a:gd name="T94" fmla="*/ 378296 w 391"/>
              <a:gd name="T95" fmla="*/ 24116 h 141"/>
              <a:gd name="T96" fmla="*/ 397663 w 391"/>
              <a:gd name="T97" fmla="*/ 39721 h 141"/>
              <a:gd name="T98" fmla="*/ 417029 w 391"/>
              <a:gd name="T99" fmla="*/ 48233 h 141"/>
              <a:gd name="T100" fmla="*/ 455763 w 391"/>
              <a:gd name="T101" fmla="*/ 79443 h 141"/>
              <a:gd name="T102" fmla="*/ 466092 w 391"/>
              <a:gd name="T103" fmla="*/ 96466 h 141"/>
              <a:gd name="T104" fmla="*/ 485458 w 391"/>
              <a:gd name="T105" fmla="*/ 103559 h 14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391" h="141">
                <a:moveTo>
                  <a:pt x="376" y="73"/>
                </a:moveTo>
                <a:lnTo>
                  <a:pt x="383" y="90"/>
                </a:lnTo>
                <a:lnTo>
                  <a:pt x="391" y="113"/>
                </a:lnTo>
                <a:lnTo>
                  <a:pt x="383" y="124"/>
                </a:lnTo>
                <a:lnTo>
                  <a:pt x="368" y="141"/>
                </a:lnTo>
                <a:lnTo>
                  <a:pt x="346" y="141"/>
                </a:lnTo>
                <a:lnTo>
                  <a:pt x="323" y="135"/>
                </a:lnTo>
                <a:lnTo>
                  <a:pt x="308" y="124"/>
                </a:lnTo>
                <a:lnTo>
                  <a:pt x="286" y="113"/>
                </a:lnTo>
                <a:lnTo>
                  <a:pt x="271" y="102"/>
                </a:lnTo>
                <a:lnTo>
                  <a:pt x="248" y="90"/>
                </a:lnTo>
                <a:lnTo>
                  <a:pt x="225" y="85"/>
                </a:lnTo>
                <a:lnTo>
                  <a:pt x="173" y="85"/>
                </a:lnTo>
                <a:lnTo>
                  <a:pt x="158" y="90"/>
                </a:lnTo>
                <a:lnTo>
                  <a:pt x="150" y="90"/>
                </a:lnTo>
                <a:lnTo>
                  <a:pt x="135" y="96"/>
                </a:lnTo>
                <a:lnTo>
                  <a:pt x="120" y="96"/>
                </a:lnTo>
                <a:lnTo>
                  <a:pt x="113" y="102"/>
                </a:lnTo>
                <a:lnTo>
                  <a:pt x="98" y="107"/>
                </a:lnTo>
                <a:lnTo>
                  <a:pt x="83" y="113"/>
                </a:lnTo>
                <a:lnTo>
                  <a:pt x="75" y="113"/>
                </a:lnTo>
                <a:lnTo>
                  <a:pt x="60" y="119"/>
                </a:lnTo>
                <a:lnTo>
                  <a:pt x="52" y="124"/>
                </a:lnTo>
                <a:lnTo>
                  <a:pt x="37" y="124"/>
                </a:lnTo>
                <a:lnTo>
                  <a:pt x="22" y="130"/>
                </a:lnTo>
                <a:lnTo>
                  <a:pt x="0" y="130"/>
                </a:lnTo>
                <a:lnTo>
                  <a:pt x="0" y="113"/>
                </a:lnTo>
                <a:lnTo>
                  <a:pt x="7" y="102"/>
                </a:lnTo>
                <a:lnTo>
                  <a:pt x="15" y="96"/>
                </a:lnTo>
                <a:lnTo>
                  <a:pt x="22" y="85"/>
                </a:lnTo>
                <a:lnTo>
                  <a:pt x="22" y="79"/>
                </a:lnTo>
                <a:lnTo>
                  <a:pt x="30" y="73"/>
                </a:lnTo>
                <a:lnTo>
                  <a:pt x="37" y="62"/>
                </a:lnTo>
                <a:lnTo>
                  <a:pt x="52" y="56"/>
                </a:lnTo>
                <a:lnTo>
                  <a:pt x="67" y="51"/>
                </a:lnTo>
                <a:lnTo>
                  <a:pt x="90" y="34"/>
                </a:lnTo>
                <a:lnTo>
                  <a:pt x="105" y="28"/>
                </a:lnTo>
                <a:lnTo>
                  <a:pt x="120" y="23"/>
                </a:lnTo>
                <a:lnTo>
                  <a:pt x="135" y="17"/>
                </a:lnTo>
                <a:lnTo>
                  <a:pt x="150" y="11"/>
                </a:lnTo>
                <a:lnTo>
                  <a:pt x="165" y="6"/>
                </a:lnTo>
                <a:lnTo>
                  <a:pt x="180" y="6"/>
                </a:lnTo>
                <a:lnTo>
                  <a:pt x="195" y="0"/>
                </a:lnTo>
                <a:lnTo>
                  <a:pt x="225" y="0"/>
                </a:lnTo>
                <a:lnTo>
                  <a:pt x="240" y="6"/>
                </a:lnTo>
                <a:lnTo>
                  <a:pt x="263" y="6"/>
                </a:lnTo>
                <a:lnTo>
                  <a:pt x="278" y="11"/>
                </a:lnTo>
                <a:lnTo>
                  <a:pt x="293" y="17"/>
                </a:lnTo>
                <a:lnTo>
                  <a:pt x="308" y="28"/>
                </a:lnTo>
                <a:lnTo>
                  <a:pt x="323" y="34"/>
                </a:lnTo>
                <a:lnTo>
                  <a:pt x="353" y="56"/>
                </a:lnTo>
                <a:lnTo>
                  <a:pt x="361" y="68"/>
                </a:lnTo>
                <a:lnTo>
                  <a:pt x="376" y="73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5" name="Freeform 69">
            <a:extLst>
              <a:ext uri="{FF2B5EF4-FFF2-40B4-BE49-F238E27FC236}">
                <a16:creationId xmlns:a16="http://schemas.microsoft.com/office/drawing/2014/main" id="{A632C258-FB89-4967-9815-7F84D7B41F71}"/>
              </a:ext>
            </a:extLst>
          </p:cNvPr>
          <p:cNvSpPr>
            <a:spLocks/>
          </p:cNvSpPr>
          <p:nvPr/>
        </p:nvSpPr>
        <p:spPr bwMode="auto">
          <a:xfrm>
            <a:off x="6223000" y="1743076"/>
            <a:ext cx="203200" cy="207963"/>
          </a:xfrm>
          <a:custGeom>
            <a:avLst/>
            <a:gdLst>
              <a:gd name="T0" fmla="*/ 125544 w 157"/>
              <a:gd name="T1" fmla="*/ 39612 h 147"/>
              <a:gd name="T2" fmla="*/ 135898 w 157"/>
              <a:gd name="T3" fmla="*/ 48100 h 147"/>
              <a:gd name="T4" fmla="*/ 164372 w 157"/>
              <a:gd name="T5" fmla="*/ 48100 h 147"/>
              <a:gd name="T6" fmla="*/ 174726 w 157"/>
              <a:gd name="T7" fmla="*/ 56589 h 147"/>
              <a:gd name="T8" fmla="*/ 183786 w 157"/>
              <a:gd name="T9" fmla="*/ 56589 h 147"/>
              <a:gd name="T10" fmla="*/ 203200 w 157"/>
              <a:gd name="T11" fmla="*/ 63662 h 147"/>
              <a:gd name="T12" fmla="*/ 203200 w 157"/>
              <a:gd name="T13" fmla="*/ 87712 h 147"/>
              <a:gd name="T14" fmla="*/ 174726 w 157"/>
              <a:gd name="T15" fmla="*/ 87712 h 147"/>
              <a:gd name="T16" fmla="*/ 155312 w 157"/>
              <a:gd name="T17" fmla="*/ 103274 h 147"/>
              <a:gd name="T18" fmla="*/ 155312 w 157"/>
              <a:gd name="T19" fmla="*/ 135813 h 147"/>
              <a:gd name="T20" fmla="*/ 164372 w 157"/>
              <a:gd name="T21" fmla="*/ 159863 h 147"/>
              <a:gd name="T22" fmla="*/ 174726 w 157"/>
              <a:gd name="T23" fmla="*/ 175425 h 147"/>
              <a:gd name="T24" fmla="*/ 174726 w 157"/>
              <a:gd name="T25" fmla="*/ 207963 h 147"/>
              <a:gd name="T26" fmla="*/ 164372 w 157"/>
              <a:gd name="T27" fmla="*/ 207963 h 147"/>
              <a:gd name="T28" fmla="*/ 144958 w 157"/>
              <a:gd name="T29" fmla="*/ 199475 h 147"/>
              <a:gd name="T30" fmla="*/ 135898 w 157"/>
              <a:gd name="T31" fmla="*/ 183913 h 147"/>
              <a:gd name="T32" fmla="*/ 125544 w 157"/>
              <a:gd name="T33" fmla="*/ 175425 h 147"/>
              <a:gd name="T34" fmla="*/ 116484 w 157"/>
              <a:gd name="T35" fmla="*/ 159863 h 147"/>
              <a:gd name="T36" fmla="*/ 106130 w 157"/>
              <a:gd name="T37" fmla="*/ 151374 h 147"/>
              <a:gd name="T38" fmla="*/ 86716 w 157"/>
              <a:gd name="T39" fmla="*/ 144301 h 147"/>
              <a:gd name="T40" fmla="*/ 67302 w 157"/>
              <a:gd name="T41" fmla="*/ 144301 h 147"/>
              <a:gd name="T42" fmla="*/ 67302 w 157"/>
              <a:gd name="T43" fmla="*/ 151374 h 147"/>
              <a:gd name="T44" fmla="*/ 58242 w 157"/>
              <a:gd name="T45" fmla="*/ 151374 h 147"/>
              <a:gd name="T46" fmla="*/ 38828 w 157"/>
              <a:gd name="T47" fmla="*/ 168351 h 147"/>
              <a:gd name="T48" fmla="*/ 38828 w 157"/>
              <a:gd name="T49" fmla="*/ 175425 h 147"/>
              <a:gd name="T50" fmla="*/ 9060 w 157"/>
              <a:gd name="T51" fmla="*/ 175425 h 147"/>
              <a:gd name="T52" fmla="*/ 0 w 157"/>
              <a:gd name="T53" fmla="*/ 159863 h 147"/>
              <a:gd name="T54" fmla="*/ 0 w 157"/>
              <a:gd name="T55" fmla="*/ 151374 h 147"/>
              <a:gd name="T56" fmla="*/ 9060 w 157"/>
              <a:gd name="T57" fmla="*/ 144301 h 147"/>
              <a:gd name="T58" fmla="*/ 9060 w 157"/>
              <a:gd name="T59" fmla="*/ 127324 h 147"/>
              <a:gd name="T60" fmla="*/ 19414 w 157"/>
              <a:gd name="T61" fmla="*/ 120251 h 147"/>
              <a:gd name="T62" fmla="*/ 28474 w 157"/>
              <a:gd name="T63" fmla="*/ 103274 h 147"/>
              <a:gd name="T64" fmla="*/ 38828 w 157"/>
              <a:gd name="T65" fmla="*/ 96201 h 147"/>
              <a:gd name="T66" fmla="*/ 38828 w 157"/>
              <a:gd name="T67" fmla="*/ 79224 h 147"/>
              <a:gd name="T68" fmla="*/ 28474 w 157"/>
              <a:gd name="T69" fmla="*/ 72150 h 147"/>
              <a:gd name="T70" fmla="*/ 9060 w 157"/>
              <a:gd name="T71" fmla="*/ 72150 h 147"/>
              <a:gd name="T72" fmla="*/ 9060 w 157"/>
              <a:gd name="T73" fmla="*/ 63662 h 147"/>
              <a:gd name="T74" fmla="*/ 0 w 157"/>
              <a:gd name="T75" fmla="*/ 48100 h 147"/>
              <a:gd name="T76" fmla="*/ 47888 w 157"/>
              <a:gd name="T77" fmla="*/ 48100 h 147"/>
              <a:gd name="T78" fmla="*/ 58242 w 157"/>
              <a:gd name="T79" fmla="*/ 39612 h 147"/>
              <a:gd name="T80" fmla="*/ 67302 w 157"/>
              <a:gd name="T81" fmla="*/ 39612 h 147"/>
              <a:gd name="T82" fmla="*/ 67302 w 157"/>
              <a:gd name="T83" fmla="*/ 32538 h 147"/>
              <a:gd name="T84" fmla="*/ 77656 w 157"/>
              <a:gd name="T85" fmla="*/ 24050 h 147"/>
              <a:gd name="T86" fmla="*/ 77656 w 157"/>
              <a:gd name="T87" fmla="*/ 15562 h 147"/>
              <a:gd name="T88" fmla="*/ 86716 w 157"/>
              <a:gd name="T89" fmla="*/ 15562 h 147"/>
              <a:gd name="T90" fmla="*/ 106130 w 157"/>
              <a:gd name="T91" fmla="*/ 0 h 147"/>
              <a:gd name="T92" fmla="*/ 116484 w 157"/>
              <a:gd name="T93" fmla="*/ 15562 h 147"/>
              <a:gd name="T94" fmla="*/ 116484 w 157"/>
              <a:gd name="T95" fmla="*/ 24050 h 147"/>
              <a:gd name="T96" fmla="*/ 125544 w 157"/>
              <a:gd name="T97" fmla="*/ 32538 h 147"/>
              <a:gd name="T98" fmla="*/ 125544 w 157"/>
              <a:gd name="T99" fmla="*/ 39612 h 14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57" h="147">
                <a:moveTo>
                  <a:pt x="97" y="28"/>
                </a:moveTo>
                <a:lnTo>
                  <a:pt x="105" y="34"/>
                </a:lnTo>
                <a:lnTo>
                  <a:pt x="127" y="34"/>
                </a:lnTo>
                <a:lnTo>
                  <a:pt x="135" y="40"/>
                </a:lnTo>
                <a:lnTo>
                  <a:pt x="142" y="40"/>
                </a:lnTo>
                <a:lnTo>
                  <a:pt x="157" y="45"/>
                </a:lnTo>
                <a:lnTo>
                  <a:pt x="157" y="62"/>
                </a:lnTo>
                <a:lnTo>
                  <a:pt x="135" y="62"/>
                </a:lnTo>
                <a:lnTo>
                  <a:pt x="120" y="73"/>
                </a:lnTo>
                <a:lnTo>
                  <a:pt x="120" y="96"/>
                </a:lnTo>
                <a:lnTo>
                  <a:pt x="127" y="113"/>
                </a:lnTo>
                <a:lnTo>
                  <a:pt x="135" y="124"/>
                </a:lnTo>
                <a:lnTo>
                  <a:pt x="135" y="147"/>
                </a:lnTo>
                <a:lnTo>
                  <a:pt x="127" y="147"/>
                </a:lnTo>
                <a:lnTo>
                  <a:pt x="112" y="141"/>
                </a:lnTo>
                <a:lnTo>
                  <a:pt x="105" y="130"/>
                </a:lnTo>
                <a:lnTo>
                  <a:pt x="97" y="124"/>
                </a:lnTo>
                <a:lnTo>
                  <a:pt x="90" y="113"/>
                </a:lnTo>
                <a:lnTo>
                  <a:pt x="82" y="107"/>
                </a:lnTo>
                <a:lnTo>
                  <a:pt x="67" y="102"/>
                </a:lnTo>
                <a:lnTo>
                  <a:pt x="52" y="102"/>
                </a:lnTo>
                <a:lnTo>
                  <a:pt x="52" y="107"/>
                </a:lnTo>
                <a:lnTo>
                  <a:pt x="45" y="107"/>
                </a:lnTo>
                <a:lnTo>
                  <a:pt x="30" y="119"/>
                </a:lnTo>
                <a:lnTo>
                  <a:pt x="30" y="124"/>
                </a:lnTo>
                <a:lnTo>
                  <a:pt x="7" y="124"/>
                </a:lnTo>
                <a:lnTo>
                  <a:pt x="0" y="113"/>
                </a:lnTo>
                <a:lnTo>
                  <a:pt x="0" y="107"/>
                </a:lnTo>
                <a:lnTo>
                  <a:pt x="7" y="102"/>
                </a:lnTo>
                <a:lnTo>
                  <a:pt x="7" y="90"/>
                </a:lnTo>
                <a:lnTo>
                  <a:pt x="15" y="85"/>
                </a:lnTo>
                <a:lnTo>
                  <a:pt x="22" y="73"/>
                </a:lnTo>
                <a:lnTo>
                  <a:pt x="30" y="68"/>
                </a:lnTo>
                <a:lnTo>
                  <a:pt x="30" y="56"/>
                </a:lnTo>
                <a:lnTo>
                  <a:pt x="22" y="51"/>
                </a:lnTo>
                <a:lnTo>
                  <a:pt x="7" y="51"/>
                </a:lnTo>
                <a:lnTo>
                  <a:pt x="7" y="45"/>
                </a:lnTo>
                <a:lnTo>
                  <a:pt x="0" y="34"/>
                </a:lnTo>
                <a:lnTo>
                  <a:pt x="37" y="34"/>
                </a:lnTo>
                <a:lnTo>
                  <a:pt x="45" y="28"/>
                </a:lnTo>
                <a:lnTo>
                  <a:pt x="52" y="28"/>
                </a:lnTo>
                <a:lnTo>
                  <a:pt x="52" y="23"/>
                </a:lnTo>
                <a:lnTo>
                  <a:pt x="60" y="17"/>
                </a:lnTo>
                <a:lnTo>
                  <a:pt x="60" y="11"/>
                </a:lnTo>
                <a:lnTo>
                  <a:pt x="67" y="11"/>
                </a:lnTo>
                <a:lnTo>
                  <a:pt x="82" y="0"/>
                </a:lnTo>
                <a:lnTo>
                  <a:pt x="90" y="11"/>
                </a:lnTo>
                <a:lnTo>
                  <a:pt x="90" y="17"/>
                </a:lnTo>
                <a:lnTo>
                  <a:pt x="97" y="23"/>
                </a:lnTo>
                <a:lnTo>
                  <a:pt x="97" y="28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6" name="Freeform 70">
            <a:extLst>
              <a:ext uri="{FF2B5EF4-FFF2-40B4-BE49-F238E27FC236}">
                <a16:creationId xmlns:a16="http://schemas.microsoft.com/office/drawing/2014/main" id="{24F104CC-6585-4858-834E-812C24B000E2}"/>
              </a:ext>
            </a:extLst>
          </p:cNvPr>
          <p:cNvSpPr>
            <a:spLocks/>
          </p:cNvSpPr>
          <p:nvPr/>
        </p:nvSpPr>
        <p:spPr bwMode="auto">
          <a:xfrm>
            <a:off x="3309939" y="1758951"/>
            <a:ext cx="650875" cy="441325"/>
          </a:xfrm>
          <a:custGeom>
            <a:avLst/>
            <a:gdLst>
              <a:gd name="T0" fmla="*/ 290569 w 504"/>
              <a:gd name="T1" fmla="*/ 80886 h 311"/>
              <a:gd name="T2" fmla="*/ 348683 w 504"/>
              <a:gd name="T3" fmla="*/ 136229 h 311"/>
              <a:gd name="T4" fmla="*/ 387426 w 504"/>
              <a:gd name="T5" fmla="*/ 168867 h 311"/>
              <a:gd name="T6" fmla="*/ 455871 w 504"/>
              <a:gd name="T7" fmla="*/ 217115 h 311"/>
              <a:gd name="T8" fmla="*/ 552727 w 504"/>
              <a:gd name="T9" fmla="*/ 305096 h 311"/>
              <a:gd name="T10" fmla="*/ 601801 w 504"/>
              <a:gd name="T11" fmla="*/ 336315 h 311"/>
              <a:gd name="T12" fmla="*/ 621172 w 504"/>
              <a:gd name="T13" fmla="*/ 344830 h 311"/>
              <a:gd name="T14" fmla="*/ 630212 w 504"/>
              <a:gd name="T15" fmla="*/ 353344 h 311"/>
              <a:gd name="T16" fmla="*/ 621172 w 504"/>
              <a:gd name="T17" fmla="*/ 393077 h 311"/>
              <a:gd name="T18" fmla="*/ 591470 w 504"/>
              <a:gd name="T19" fmla="*/ 424296 h 311"/>
              <a:gd name="T20" fmla="*/ 601801 w 504"/>
              <a:gd name="T21" fmla="*/ 432811 h 311"/>
              <a:gd name="T22" fmla="*/ 524316 w 504"/>
              <a:gd name="T23" fmla="*/ 441325 h 311"/>
              <a:gd name="T24" fmla="*/ 485573 w 504"/>
              <a:gd name="T25" fmla="*/ 432811 h 311"/>
              <a:gd name="T26" fmla="*/ 446831 w 504"/>
              <a:gd name="T27" fmla="*/ 424296 h 311"/>
              <a:gd name="T28" fmla="*/ 397757 w 504"/>
              <a:gd name="T29" fmla="*/ 408687 h 311"/>
              <a:gd name="T30" fmla="*/ 359014 w 504"/>
              <a:gd name="T31" fmla="*/ 400173 h 311"/>
              <a:gd name="T32" fmla="*/ 320272 w 504"/>
              <a:gd name="T33" fmla="*/ 384563 h 311"/>
              <a:gd name="T34" fmla="*/ 281529 w 504"/>
              <a:gd name="T35" fmla="*/ 376049 h 311"/>
              <a:gd name="T36" fmla="*/ 242787 w 504"/>
              <a:gd name="T37" fmla="*/ 360439 h 311"/>
              <a:gd name="T38" fmla="*/ 213084 w 504"/>
              <a:gd name="T39" fmla="*/ 353344 h 311"/>
              <a:gd name="T40" fmla="*/ 174342 w 504"/>
              <a:gd name="T41" fmla="*/ 344830 h 311"/>
              <a:gd name="T42" fmla="*/ 144639 w 504"/>
              <a:gd name="T43" fmla="*/ 336315 h 311"/>
              <a:gd name="T44" fmla="*/ 105896 w 504"/>
              <a:gd name="T45" fmla="*/ 329220 h 311"/>
              <a:gd name="T46" fmla="*/ 77485 w 504"/>
              <a:gd name="T47" fmla="*/ 320706 h 311"/>
              <a:gd name="T48" fmla="*/ 47782 w 504"/>
              <a:gd name="T49" fmla="*/ 312191 h 311"/>
              <a:gd name="T50" fmla="*/ 19371 w 504"/>
              <a:gd name="T51" fmla="*/ 296582 h 311"/>
              <a:gd name="T52" fmla="*/ 0 w 504"/>
              <a:gd name="T53" fmla="*/ 263944 h 311"/>
              <a:gd name="T54" fmla="*/ 28411 w 504"/>
              <a:gd name="T55" fmla="*/ 241239 h 311"/>
              <a:gd name="T56" fmla="*/ 96856 w 504"/>
              <a:gd name="T57" fmla="*/ 263944 h 311"/>
              <a:gd name="T58" fmla="*/ 174342 w 504"/>
              <a:gd name="T59" fmla="*/ 280972 h 311"/>
              <a:gd name="T60" fmla="*/ 242787 w 504"/>
              <a:gd name="T61" fmla="*/ 305096 h 311"/>
              <a:gd name="T62" fmla="*/ 309940 w 504"/>
              <a:gd name="T63" fmla="*/ 320706 h 311"/>
              <a:gd name="T64" fmla="*/ 378386 w 504"/>
              <a:gd name="T65" fmla="*/ 344830 h 311"/>
              <a:gd name="T66" fmla="*/ 455871 w 504"/>
              <a:gd name="T67" fmla="*/ 368953 h 311"/>
              <a:gd name="T68" fmla="*/ 524316 w 504"/>
              <a:gd name="T69" fmla="*/ 393077 h 311"/>
              <a:gd name="T70" fmla="*/ 591470 w 504"/>
              <a:gd name="T71" fmla="*/ 417201 h 311"/>
              <a:gd name="T72" fmla="*/ 543687 w 504"/>
              <a:gd name="T73" fmla="*/ 360439 h 311"/>
              <a:gd name="T74" fmla="*/ 193713 w 504"/>
              <a:gd name="T75" fmla="*/ 80886 h 311"/>
              <a:gd name="T76" fmla="*/ 144639 w 504"/>
              <a:gd name="T77" fmla="*/ 24124 h 311"/>
              <a:gd name="T78" fmla="*/ 154970 w 504"/>
              <a:gd name="T79" fmla="*/ 8514 h 311"/>
              <a:gd name="T80" fmla="*/ 184673 w 504"/>
              <a:gd name="T81" fmla="*/ 0 h 311"/>
              <a:gd name="T82" fmla="*/ 271198 w 504"/>
              <a:gd name="T83" fmla="*/ 56762 h 3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504" h="311">
                <a:moveTo>
                  <a:pt x="210" y="40"/>
                </a:moveTo>
                <a:lnTo>
                  <a:pt x="225" y="57"/>
                </a:lnTo>
                <a:lnTo>
                  <a:pt x="255" y="79"/>
                </a:lnTo>
                <a:lnTo>
                  <a:pt x="270" y="96"/>
                </a:lnTo>
                <a:lnTo>
                  <a:pt x="285" y="102"/>
                </a:lnTo>
                <a:lnTo>
                  <a:pt x="300" y="119"/>
                </a:lnTo>
                <a:lnTo>
                  <a:pt x="331" y="141"/>
                </a:lnTo>
                <a:lnTo>
                  <a:pt x="353" y="153"/>
                </a:lnTo>
                <a:lnTo>
                  <a:pt x="413" y="198"/>
                </a:lnTo>
                <a:lnTo>
                  <a:pt x="428" y="215"/>
                </a:lnTo>
                <a:lnTo>
                  <a:pt x="443" y="226"/>
                </a:lnTo>
                <a:lnTo>
                  <a:pt x="466" y="237"/>
                </a:lnTo>
                <a:lnTo>
                  <a:pt x="466" y="243"/>
                </a:lnTo>
                <a:lnTo>
                  <a:pt x="481" y="243"/>
                </a:lnTo>
                <a:lnTo>
                  <a:pt x="481" y="249"/>
                </a:lnTo>
                <a:lnTo>
                  <a:pt x="488" y="249"/>
                </a:lnTo>
                <a:lnTo>
                  <a:pt x="504" y="260"/>
                </a:lnTo>
                <a:lnTo>
                  <a:pt x="481" y="277"/>
                </a:lnTo>
                <a:lnTo>
                  <a:pt x="481" y="282"/>
                </a:lnTo>
                <a:lnTo>
                  <a:pt x="458" y="299"/>
                </a:lnTo>
                <a:lnTo>
                  <a:pt x="466" y="299"/>
                </a:lnTo>
                <a:lnTo>
                  <a:pt x="466" y="305"/>
                </a:lnTo>
                <a:lnTo>
                  <a:pt x="443" y="311"/>
                </a:lnTo>
                <a:lnTo>
                  <a:pt x="406" y="311"/>
                </a:lnTo>
                <a:lnTo>
                  <a:pt x="391" y="305"/>
                </a:lnTo>
                <a:lnTo>
                  <a:pt x="376" y="305"/>
                </a:lnTo>
                <a:lnTo>
                  <a:pt x="361" y="299"/>
                </a:lnTo>
                <a:lnTo>
                  <a:pt x="346" y="299"/>
                </a:lnTo>
                <a:lnTo>
                  <a:pt x="323" y="294"/>
                </a:lnTo>
                <a:lnTo>
                  <a:pt x="308" y="288"/>
                </a:lnTo>
                <a:lnTo>
                  <a:pt x="293" y="288"/>
                </a:lnTo>
                <a:lnTo>
                  <a:pt x="278" y="282"/>
                </a:lnTo>
                <a:lnTo>
                  <a:pt x="263" y="277"/>
                </a:lnTo>
                <a:lnTo>
                  <a:pt x="248" y="271"/>
                </a:lnTo>
                <a:lnTo>
                  <a:pt x="233" y="265"/>
                </a:lnTo>
                <a:lnTo>
                  <a:pt x="218" y="265"/>
                </a:lnTo>
                <a:lnTo>
                  <a:pt x="203" y="260"/>
                </a:lnTo>
                <a:lnTo>
                  <a:pt x="188" y="254"/>
                </a:lnTo>
                <a:lnTo>
                  <a:pt x="173" y="254"/>
                </a:lnTo>
                <a:lnTo>
                  <a:pt x="165" y="249"/>
                </a:lnTo>
                <a:lnTo>
                  <a:pt x="150" y="243"/>
                </a:lnTo>
                <a:lnTo>
                  <a:pt x="135" y="243"/>
                </a:lnTo>
                <a:lnTo>
                  <a:pt x="128" y="237"/>
                </a:lnTo>
                <a:lnTo>
                  <a:pt x="112" y="237"/>
                </a:lnTo>
                <a:lnTo>
                  <a:pt x="97" y="232"/>
                </a:lnTo>
                <a:lnTo>
                  <a:pt x="82" y="232"/>
                </a:lnTo>
                <a:lnTo>
                  <a:pt x="75" y="226"/>
                </a:lnTo>
                <a:lnTo>
                  <a:pt x="60" y="226"/>
                </a:lnTo>
                <a:lnTo>
                  <a:pt x="52" y="220"/>
                </a:lnTo>
                <a:lnTo>
                  <a:pt x="37" y="220"/>
                </a:lnTo>
                <a:lnTo>
                  <a:pt x="22" y="215"/>
                </a:lnTo>
                <a:lnTo>
                  <a:pt x="15" y="209"/>
                </a:lnTo>
                <a:lnTo>
                  <a:pt x="0" y="203"/>
                </a:lnTo>
                <a:lnTo>
                  <a:pt x="0" y="186"/>
                </a:lnTo>
                <a:lnTo>
                  <a:pt x="7" y="175"/>
                </a:lnTo>
                <a:lnTo>
                  <a:pt x="22" y="170"/>
                </a:lnTo>
                <a:lnTo>
                  <a:pt x="52" y="175"/>
                </a:lnTo>
                <a:lnTo>
                  <a:pt x="75" y="186"/>
                </a:lnTo>
                <a:lnTo>
                  <a:pt x="105" y="192"/>
                </a:lnTo>
                <a:lnTo>
                  <a:pt x="135" y="198"/>
                </a:lnTo>
                <a:lnTo>
                  <a:pt x="158" y="203"/>
                </a:lnTo>
                <a:lnTo>
                  <a:pt x="188" y="215"/>
                </a:lnTo>
                <a:lnTo>
                  <a:pt x="218" y="220"/>
                </a:lnTo>
                <a:lnTo>
                  <a:pt x="240" y="226"/>
                </a:lnTo>
                <a:lnTo>
                  <a:pt x="270" y="237"/>
                </a:lnTo>
                <a:lnTo>
                  <a:pt x="293" y="243"/>
                </a:lnTo>
                <a:lnTo>
                  <a:pt x="323" y="254"/>
                </a:lnTo>
                <a:lnTo>
                  <a:pt x="353" y="260"/>
                </a:lnTo>
                <a:lnTo>
                  <a:pt x="376" y="271"/>
                </a:lnTo>
                <a:lnTo>
                  <a:pt x="406" y="277"/>
                </a:lnTo>
                <a:lnTo>
                  <a:pt x="436" y="282"/>
                </a:lnTo>
                <a:lnTo>
                  <a:pt x="458" y="294"/>
                </a:lnTo>
                <a:lnTo>
                  <a:pt x="466" y="288"/>
                </a:lnTo>
                <a:lnTo>
                  <a:pt x="421" y="254"/>
                </a:lnTo>
                <a:lnTo>
                  <a:pt x="398" y="243"/>
                </a:lnTo>
                <a:lnTo>
                  <a:pt x="150" y="57"/>
                </a:lnTo>
                <a:lnTo>
                  <a:pt x="135" y="40"/>
                </a:lnTo>
                <a:lnTo>
                  <a:pt x="112" y="17"/>
                </a:lnTo>
                <a:lnTo>
                  <a:pt x="120" y="12"/>
                </a:lnTo>
                <a:lnTo>
                  <a:pt x="120" y="6"/>
                </a:lnTo>
                <a:lnTo>
                  <a:pt x="135" y="6"/>
                </a:lnTo>
                <a:lnTo>
                  <a:pt x="143" y="0"/>
                </a:lnTo>
                <a:lnTo>
                  <a:pt x="165" y="0"/>
                </a:lnTo>
                <a:lnTo>
                  <a:pt x="210" y="4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7" name="Freeform 71">
            <a:extLst>
              <a:ext uri="{FF2B5EF4-FFF2-40B4-BE49-F238E27FC236}">
                <a16:creationId xmlns:a16="http://schemas.microsoft.com/office/drawing/2014/main" id="{829776F5-9E03-4DEC-9BFA-D3B233BAB1F7}"/>
              </a:ext>
            </a:extLst>
          </p:cNvPr>
          <p:cNvSpPr>
            <a:spLocks/>
          </p:cNvSpPr>
          <p:nvPr/>
        </p:nvSpPr>
        <p:spPr bwMode="auto">
          <a:xfrm>
            <a:off x="7640638" y="1806576"/>
            <a:ext cx="214312" cy="193675"/>
          </a:xfrm>
          <a:custGeom>
            <a:avLst/>
            <a:gdLst>
              <a:gd name="T0" fmla="*/ 203984 w 166"/>
              <a:gd name="T1" fmla="*/ 32754 h 136"/>
              <a:gd name="T2" fmla="*/ 214312 w 166"/>
              <a:gd name="T3" fmla="*/ 39874 h 136"/>
              <a:gd name="T4" fmla="*/ 203984 w 166"/>
              <a:gd name="T5" fmla="*/ 48419 h 136"/>
              <a:gd name="T6" fmla="*/ 203984 w 166"/>
              <a:gd name="T7" fmla="*/ 56963 h 136"/>
              <a:gd name="T8" fmla="*/ 194946 w 166"/>
              <a:gd name="T9" fmla="*/ 64084 h 136"/>
              <a:gd name="T10" fmla="*/ 184618 w 166"/>
              <a:gd name="T11" fmla="*/ 64084 h 136"/>
              <a:gd name="T12" fmla="*/ 165253 w 166"/>
              <a:gd name="T13" fmla="*/ 72628 h 136"/>
              <a:gd name="T14" fmla="*/ 145887 w 166"/>
              <a:gd name="T15" fmla="*/ 88293 h 136"/>
              <a:gd name="T16" fmla="*/ 126522 w 166"/>
              <a:gd name="T17" fmla="*/ 96838 h 136"/>
              <a:gd name="T18" fmla="*/ 117484 w 166"/>
              <a:gd name="T19" fmla="*/ 112502 h 136"/>
              <a:gd name="T20" fmla="*/ 29694 w 166"/>
              <a:gd name="T21" fmla="*/ 185131 h 136"/>
              <a:gd name="T22" fmla="*/ 10328 w 166"/>
              <a:gd name="T23" fmla="*/ 193675 h 136"/>
              <a:gd name="T24" fmla="*/ 10328 w 166"/>
              <a:gd name="T25" fmla="*/ 176586 h 136"/>
              <a:gd name="T26" fmla="*/ 0 w 166"/>
              <a:gd name="T27" fmla="*/ 145256 h 136"/>
              <a:gd name="T28" fmla="*/ 0 w 166"/>
              <a:gd name="T29" fmla="*/ 96838 h 136"/>
              <a:gd name="T30" fmla="*/ 19366 w 166"/>
              <a:gd name="T31" fmla="*/ 88293 h 136"/>
              <a:gd name="T32" fmla="*/ 29694 w 166"/>
              <a:gd name="T33" fmla="*/ 64084 h 136"/>
              <a:gd name="T34" fmla="*/ 40022 w 166"/>
              <a:gd name="T35" fmla="*/ 48419 h 136"/>
              <a:gd name="T36" fmla="*/ 68425 w 166"/>
              <a:gd name="T37" fmla="*/ 24209 h 136"/>
              <a:gd name="T38" fmla="*/ 87790 w 166"/>
              <a:gd name="T39" fmla="*/ 15665 h 136"/>
              <a:gd name="T40" fmla="*/ 98119 w 166"/>
              <a:gd name="T41" fmla="*/ 8544 h 136"/>
              <a:gd name="T42" fmla="*/ 126522 w 166"/>
              <a:gd name="T43" fmla="*/ 8544 h 136"/>
              <a:gd name="T44" fmla="*/ 136850 w 166"/>
              <a:gd name="T45" fmla="*/ 0 h 136"/>
              <a:gd name="T46" fmla="*/ 145887 w 166"/>
              <a:gd name="T47" fmla="*/ 8544 h 136"/>
              <a:gd name="T48" fmla="*/ 175581 w 166"/>
              <a:gd name="T49" fmla="*/ 8544 h 136"/>
              <a:gd name="T50" fmla="*/ 203984 w 166"/>
              <a:gd name="T51" fmla="*/ 32754 h 1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66" h="136">
                <a:moveTo>
                  <a:pt x="158" y="23"/>
                </a:moveTo>
                <a:lnTo>
                  <a:pt x="166" y="28"/>
                </a:lnTo>
                <a:lnTo>
                  <a:pt x="158" y="34"/>
                </a:lnTo>
                <a:lnTo>
                  <a:pt x="158" y="40"/>
                </a:lnTo>
                <a:lnTo>
                  <a:pt x="151" y="45"/>
                </a:lnTo>
                <a:lnTo>
                  <a:pt x="143" y="45"/>
                </a:lnTo>
                <a:lnTo>
                  <a:pt x="128" y="51"/>
                </a:lnTo>
                <a:lnTo>
                  <a:pt x="113" y="62"/>
                </a:lnTo>
                <a:lnTo>
                  <a:pt x="98" y="68"/>
                </a:lnTo>
                <a:lnTo>
                  <a:pt x="91" y="79"/>
                </a:lnTo>
                <a:lnTo>
                  <a:pt x="23" y="130"/>
                </a:lnTo>
                <a:lnTo>
                  <a:pt x="8" y="136"/>
                </a:lnTo>
                <a:lnTo>
                  <a:pt x="8" y="124"/>
                </a:lnTo>
                <a:lnTo>
                  <a:pt x="0" y="102"/>
                </a:lnTo>
                <a:lnTo>
                  <a:pt x="0" y="68"/>
                </a:lnTo>
                <a:lnTo>
                  <a:pt x="15" y="62"/>
                </a:lnTo>
                <a:lnTo>
                  <a:pt x="23" y="45"/>
                </a:lnTo>
                <a:lnTo>
                  <a:pt x="31" y="34"/>
                </a:lnTo>
                <a:lnTo>
                  <a:pt x="53" y="17"/>
                </a:lnTo>
                <a:lnTo>
                  <a:pt x="68" y="11"/>
                </a:lnTo>
                <a:lnTo>
                  <a:pt x="76" y="6"/>
                </a:lnTo>
                <a:lnTo>
                  <a:pt x="98" y="6"/>
                </a:lnTo>
                <a:lnTo>
                  <a:pt x="106" y="0"/>
                </a:lnTo>
                <a:lnTo>
                  <a:pt x="113" y="6"/>
                </a:lnTo>
                <a:lnTo>
                  <a:pt x="136" y="6"/>
                </a:lnTo>
                <a:lnTo>
                  <a:pt x="158" y="23"/>
                </a:lnTo>
                <a:close/>
              </a:path>
            </a:pathLst>
          </a:custGeom>
          <a:solidFill>
            <a:srgbClr val="F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8" name="Freeform 72">
            <a:extLst>
              <a:ext uri="{FF2B5EF4-FFF2-40B4-BE49-F238E27FC236}">
                <a16:creationId xmlns:a16="http://schemas.microsoft.com/office/drawing/2014/main" id="{78153E15-D525-4BB5-B22D-70DD9A0F5F1E}"/>
              </a:ext>
            </a:extLst>
          </p:cNvPr>
          <p:cNvSpPr>
            <a:spLocks/>
          </p:cNvSpPr>
          <p:nvPr/>
        </p:nvSpPr>
        <p:spPr bwMode="auto">
          <a:xfrm>
            <a:off x="7358063" y="1839913"/>
            <a:ext cx="214312" cy="150812"/>
          </a:xfrm>
          <a:custGeom>
            <a:avLst/>
            <a:gdLst>
              <a:gd name="T0" fmla="*/ 203984 w 166"/>
              <a:gd name="T1" fmla="*/ 63426 h 107"/>
              <a:gd name="T2" fmla="*/ 203984 w 166"/>
              <a:gd name="T3" fmla="*/ 87386 h 107"/>
              <a:gd name="T4" fmla="*/ 214312 w 166"/>
              <a:gd name="T5" fmla="*/ 102890 h 107"/>
              <a:gd name="T6" fmla="*/ 214312 w 166"/>
              <a:gd name="T7" fmla="*/ 126851 h 107"/>
              <a:gd name="T8" fmla="*/ 194946 w 166"/>
              <a:gd name="T9" fmla="*/ 150812 h 107"/>
              <a:gd name="T10" fmla="*/ 175581 w 166"/>
              <a:gd name="T11" fmla="*/ 126851 h 107"/>
              <a:gd name="T12" fmla="*/ 145887 w 166"/>
              <a:gd name="T13" fmla="*/ 111347 h 107"/>
              <a:gd name="T14" fmla="*/ 126522 w 166"/>
              <a:gd name="T15" fmla="*/ 102890 h 107"/>
              <a:gd name="T16" fmla="*/ 107156 w 166"/>
              <a:gd name="T17" fmla="*/ 87386 h 107"/>
              <a:gd name="T18" fmla="*/ 78753 w 166"/>
              <a:gd name="T19" fmla="*/ 78930 h 107"/>
              <a:gd name="T20" fmla="*/ 58097 w 166"/>
              <a:gd name="T21" fmla="*/ 71882 h 107"/>
              <a:gd name="T22" fmla="*/ 29694 w 166"/>
              <a:gd name="T23" fmla="*/ 71882 h 107"/>
              <a:gd name="T24" fmla="*/ 0 w 166"/>
              <a:gd name="T25" fmla="*/ 63426 h 107"/>
              <a:gd name="T26" fmla="*/ 0 w 166"/>
              <a:gd name="T27" fmla="*/ 39465 h 107"/>
              <a:gd name="T28" fmla="*/ 10328 w 166"/>
              <a:gd name="T29" fmla="*/ 23961 h 107"/>
              <a:gd name="T30" fmla="*/ 19366 w 166"/>
              <a:gd name="T31" fmla="*/ 7047 h 107"/>
              <a:gd name="T32" fmla="*/ 38731 w 166"/>
              <a:gd name="T33" fmla="*/ 7047 h 107"/>
              <a:gd name="T34" fmla="*/ 68425 w 166"/>
              <a:gd name="T35" fmla="*/ 0 h 107"/>
              <a:gd name="T36" fmla="*/ 98119 w 166"/>
              <a:gd name="T37" fmla="*/ 0 h 107"/>
              <a:gd name="T38" fmla="*/ 117484 w 166"/>
              <a:gd name="T39" fmla="*/ 7047 h 107"/>
              <a:gd name="T40" fmla="*/ 145887 w 166"/>
              <a:gd name="T41" fmla="*/ 15504 h 107"/>
              <a:gd name="T42" fmla="*/ 165253 w 166"/>
              <a:gd name="T43" fmla="*/ 23961 h 107"/>
              <a:gd name="T44" fmla="*/ 184618 w 166"/>
              <a:gd name="T45" fmla="*/ 39465 h 107"/>
              <a:gd name="T46" fmla="*/ 203984 w 166"/>
              <a:gd name="T47" fmla="*/ 63426 h 107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66" h="107">
                <a:moveTo>
                  <a:pt x="158" y="45"/>
                </a:moveTo>
                <a:lnTo>
                  <a:pt x="158" y="62"/>
                </a:lnTo>
                <a:lnTo>
                  <a:pt x="166" y="73"/>
                </a:lnTo>
                <a:lnTo>
                  <a:pt x="166" y="90"/>
                </a:lnTo>
                <a:lnTo>
                  <a:pt x="151" y="107"/>
                </a:lnTo>
                <a:lnTo>
                  <a:pt x="136" y="90"/>
                </a:lnTo>
                <a:lnTo>
                  <a:pt x="113" y="79"/>
                </a:lnTo>
                <a:lnTo>
                  <a:pt x="98" y="73"/>
                </a:lnTo>
                <a:lnTo>
                  <a:pt x="83" y="62"/>
                </a:lnTo>
                <a:lnTo>
                  <a:pt x="61" y="56"/>
                </a:lnTo>
                <a:lnTo>
                  <a:pt x="45" y="51"/>
                </a:lnTo>
                <a:lnTo>
                  <a:pt x="23" y="51"/>
                </a:lnTo>
                <a:lnTo>
                  <a:pt x="0" y="45"/>
                </a:lnTo>
                <a:lnTo>
                  <a:pt x="0" y="28"/>
                </a:lnTo>
                <a:lnTo>
                  <a:pt x="8" y="17"/>
                </a:lnTo>
                <a:lnTo>
                  <a:pt x="15" y="5"/>
                </a:lnTo>
                <a:lnTo>
                  <a:pt x="30" y="5"/>
                </a:lnTo>
                <a:lnTo>
                  <a:pt x="53" y="0"/>
                </a:lnTo>
                <a:lnTo>
                  <a:pt x="76" y="0"/>
                </a:lnTo>
                <a:lnTo>
                  <a:pt x="91" y="5"/>
                </a:lnTo>
                <a:lnTo>
                  <a:pt x="113" y="11"/>
                </a:lnTo>
                <a:lnTo>
                  <a:pt x="128" y="17"/>
                </a:lnTo>
                <a:lnTo>
                  <a:pt x="143" y="28"/>
                </a:lnTo>
                <a:lnTo>
                  <a:pt x="158" y="45"/>
                </a:lnTo>
                <a:close/>
              </a:path>
            </a:pathLst>
          </a:custGeom>
          <a:solidFill>
            <a:srgbClr val="F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9" name="Freeform 73">
            <a:extLst>
              <a:ext uri="{FF2B5EF4-FFF2-40B4-BE49-F238E27FC236}">
                <a16:creationId xmlns:a16="http://schemas.microsoft.com/office/drawing/2014/main" id="{E6B2902D-3242-489B-85CF-0A0BE39B43EF}"/>
              </a:ext>
            </a:extLst>
          </p:cNvPr>
          <p:cNvSpPr>
            <a:spLocks/>
          </p:cNvSpPr>
          <p:nvPr/>
        </p:nvSpPr>
        <p:spPr bwMode="auto">
          <a:xfrm>
            <a:off x="4748213" y="1855789"/>
            <a:ext cx="76200" cy="47625"/>
          </a:xfrm>
          <a:custGeom>
            <a:avLst/>
            <a:gdLst>
              <a:gd name="T0" fmla="*/ 76200 w 60"/>
              <a:gd name="T1" fmla="*/ 15408 h 34"/>
              <a:gd name="T2" fmla="*/ 76200 w 60"/>
              <a:gd name="T3" fmla="*/ 32217 h 34"/>
              <a:gd name="T4" fmla="*/ 57150 w 60"/>
              <a:gd name="T5" fmla="*/ 47625 h 34"/>
              <a:gd name="T6" fmla="*/ 19050 w 60"/>
              <a:gd name="T7" fmla="*/ 47625 h 34"/>
              <a:gd name="T8" fmla="*/ 0 w 60"/>
              <a:gd name="T9" fmla="*/ 32217 h 34"/>
              <a:gd name="T10" fmla="*/ 0 w 60"/>
              <a:gd name="T11" fmla="*/ 15408 h 34"/>
              <a:gd name="T12" fmla="*/ 19050 w 60"/>
              <a:gd name="T13" fmla="*/ 0 h 34"/>
              <a:gd name="T14" fmla="*/ 66040 w 60"/>
              <a:gd name="T15" fmla="*/ 0 h 34"/>
              <a:gd name="T16" fmla="*/ 76200 w 60"/>
              <a:gd name="T17" fmla="*/ 8404 h 34"/>
              <a:gd name="T18" fmla="*/ 76200 w 60"/>
              <a:gd name="T19" fmla="*/ 15408 h 3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0" h="34">
                <a:moveTo>
                  <a:pt x="60" y="11"/>
                </a:moveTo>
                <a:lnTo>
                  <a:pt x="60" y="23"/>
                </a:lnTo>
                <a:lnTo>
                  <a:pt x="45" y="34"/>
                </a:lnTo>
                <a:lnTo>
                  <a:pt x="15" y="34"/>
                </a:lnTo>
                <a:lnTo>
                  <a:pt x="0" y="23"/>
                </a:lnTo>
                <a:lnTo>
                  <a:pt x="0" y="11"/>
                </a:lnTo>
                <a:lnTo>
                  <a:pt x="15" y="0"/>
                </a:lnTo>
                <a:lnTo>
                  <a:pt x="52" y="0"/>
                </a:lnTo>
                <a:lnTo>
                  <a:pt x="60" y="6"/>
                </a:lnTo>
                <a:lnTo>
                  <a:pt x="60" y="11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0" name="Freeform 74">
            <a:extLst>
              <a:ext uri="{FF2B5EF4-FFF2-40B4-BE49-F238E27FC236}">
                <a16:creationId xmlns:a16="http://schemas.microsoft.com/office/drawing/2014/main" id="{CC28A5D1-AB7B-4661-8AF0-AD382365056B}"/>
              </a:ext>
            </a:extLst>
          </p:cNvPr>
          <p:cNvSpPr>
            <a:spLocks/>
          </p:cNvSpPr>
          <p:nvPr/>
        </p:nvSpPr>
        <p:spPr bwMode="auto">
          <a:xfrm>
            <a:off x="6534151" y="1855789"/>
            <a:ext cx="214313" cy="174625"/>
          </a:xfrm>
          <a:custGeom>
            <a:avLst/>
            <a:gdLst>
              <a:gd name="T0" fmla="*/ 116194 w 166"/>
              <a:gd name="T1" fmla="*/ 47881 h 124"/>
              <a:gd name="T2" fmla="*/ 194947 w 166"/>
              <a:gd name="T3" fmla="*/ 47881 h 124"/>
              <a:gd name="T4" fmla="*/ 184619 w 166"/>
              <a:gd name="T5" fmla="*/ 56331 h 124"/>
              <a:gd name="T6" fmla="*/ 214313 w 166"/>
              <a:gd name="T7" fmla="*/ 63372 h 124"/>
              <a:gd name="T8" fmla="*/ 203985 w 166"/>
              <a:gd name="T9" fmla="*/ 71822 h 124"/>
              <a:gd name="T10" fmla="*/ 194947 w 166"/>
              <a:gd name="T11" fmla="*/ 71822 h 124"/>
              <a:gd name="T12" fmla="*/ 184619 w 166"/>
              <a:gd name="T13" fmla="*/ 78863 h 124"/>
              <a:gd name="T14" fmla="*/ 165253 w 166"/>
              <a:gd name="T15" fmla="*/ 78863 h 124"/>
              <a:gd name="T16" fmla="*/ 156216 w 166"/>
              <a:gd name="T17" fmla="*/ 87313 h 124"/>
              <a:gd name="T18" fmla="*/ 156216 w 166"/>
              <a:gd name="T19" fmla="*/ 119703 h 124"/>
              <a:gd name="T20" fmla="*/ 175582 w 166"/>
              <a:gd name="T21" fmla="*/ 135194 h 124"/>
              <a:gd name="T22" fmla="*/ 184619 w 166"/>
              <a:gd name="T23" fmla="*/ 150684 h 124"/>
              <a:gd name="T24" fmla="*/ 184619 w 166"/>
              <a:gd name="T25" fmla="*/ 159134 h 124"/>
              <a:gd name="T26" fmla="*/ 175582 w 166"/>
              <a:gd name="T27" fmla="*/ 166175 h 124"/>
              <a:gd name="T28" fmla="*/ 156216 w 166"/>
              <a:gd name="T29" fmla="*/ 174625 h 124"/>
              <a:gd name="T30" fmla="*/ 156216 w 166"/>
              <a:gd name="T31" fmla="*/ 159134 h 124"/>
              <a:gd name="T32" fmla="*/ 145888 w 166"/>
              <a:gd name="T33" fmla="*/ 159134 h 124"/>
              <a:gd name="T34" fmla="*/ 126522 w 166"/>
              <a:gd name="T35" fmla="*/ 143643 h 124"/>
              <a:gd name="T36" fmla="*/ 116194 w 166"/>
              <a:gd name="T37" fmla="*/ 143643 h 124"/>
              <a:gd name="T38" fmla="*/ 107157 w 166"/>
              <a:gd name="T39" fmla="*/ 135194 h 124"/>
              <a:gd name="T40" fmla="*/ 68425 w 166"/>
              <a:gd name="T41" fmla="*/ 135194 h 124"/>
              <a:gd name="T42" fmla="*/ 38731 w 166"/>
              <a:gd name="T43" fmla="*/ 159134 h 124"/>
              <a:gd name="T44" fmla="*/ 19366 w 166"/>
              <a:gd name="T45" fmla="*/ 159134 h 124"/>
              <a:gd name="T46" fmla="*/ 19366 w 166"/>
              <a:gd name="T47" fmla="*/ 126744 h 124"/>
              <a:gd name="T48" fmla="*/ 29694 w 166"/>
              <a:gd name="T49" fmla="*/ 111253 h 124"/>
              <a:gd name="T50" fmla="*/ 29694 w 166"/>
              <a:gd name="T51" fmla="*/ 71822 h 124"/>
              <a:gd name="T52" fmla="*/ 19366 w 166"/>
              <a:gd name="T53" fmla="*/ 56331 h 124"/>
              <a:gd name="T54" fmla="*/ 0 w 166"/>
              <a:gd name="T55" fmla="*/ 47881 h 124"/>
              <a:gd name="T56" fmla="*/ 0 w 166"/>
              <a:gd name="T57" fmla="*/ 39431 h 124"/>
              <a:gd name="T58" fmla="*/ 10328 w 166"/>
              <a:gd name="T59" fmla="*/ 32390 h 124"/>
              <a:gd name="T60" fmla="*/ 29694 w 166"/>
              <a:gd name="T61" fmla="*/ 32390 h 124"/>
              <a:gd name="T62" fmla="*/ 38731 w 166"/>
              <a:gd name="T63" fmla="*/ 39431 h 124"/>
              <a:gd name="T64" fmla="*/ 38731 w 166"/>
              <a:gd name="T65" fmla="*/ 32390 h 124"/>
              <a:gd name="T66" fmla="*/ 49060 w 166"/>
              <a:gd name="T67" fmla="*/ 32390 h 124"/>
              <a:gd name="T68" fmla="*/ 58097 w 166"/>
              <a:gd name="T69" fmla="*/ 23941 h 124"/>
              <a:gd name="T70" fmla="*/ 58097 w 166"/>
              <a:gd name="T71" fmla="*/ 0 h 124"/>
              <a:gd name="T72" fmla="*/ 77463 w 166"/>
              <a:gd name="T73" fmla="*/ 0 h 124"/>
              <a:gd name="T74" fmla="*/ 87791 w 166"/>
              <a:gd name="T75" fmla="*/ 8450 h 124"/>
              <a:gd name="T76" fmla="*/ 96828 w 166"/>
              <a:gd name="T77" fmla="*/ 8450 h 124"/>
              <a:gd name="T78" fmla="*/ 96828 w 166"/>
              <a:gd name="T79" fmla="*/ 15491 h 124"/>
              <a:gd name="T80" fmla="*/ 116194 w 166"/>
              <a:gd name="T81" fmla="*/ 32390 h 124"/>
              <a:gd name="T82" fmla="*/ 116194 w 166"/>
              <a:gd name="T83" fmla="*/ 47881 h 1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66" h="124">
                <a:moveTo>
                  <a:pt x="90" y="34"/>
                </a:moveTo>
                <a:lnTo>
                  <a:pt x="151" y="34"/>
                </a:lnTo>
                <a:lnTo>
                  <a:pt x="143" y="40"/>
                </a:lnTo>
                <a:lnTo>
                  <a:pt x="166" y="45"/>
                </a:lnTo>
                <a:lnTo>
                  <a:pt x="158" y="51"/>
                </a:lnTo>
                <a:lnTo>
                  <a:pt x="151" y="51"/>
                </a:lnTo>
                <a:lnTo>
                  <a:pt x="143" y="56"/>
                </a:lnTo>
                <a:lnTo>
                  <a:pt x="128" y="56"/>
                </a:lnTo>
                <a:lnTo>
                  <a:pt x="121" y="62"/>
                </a:lnTo>
                <a:lnTo>
                  <a:pt x="121" y="85"/>
                </a:lnTo>
                <a:lnTo>
                  <a:pt x="136" y="96"/>
                </a:lnTo>
                <a:lnTo>
                  <a:pt x="143" y="107"/>
                </a:lnTo>
                <a:lnTo>
                  <a:pt x="143" y="113"/>
                </a:lnTo>
                <a:lnTo>
                  <a:pt x="136" y="118"/>
                </a:lnTo>
                <a:lnTo>
                  <a:pt x="121" y="124"/>
                </a:lnTo>
                <a:lnTo>
                  <a:pt x="121" y="113"/>
                </a:lnTo>
                <a:lnTo>
                  <a:pt x="113" y="113"/>
                </a:lnTo>
                <a:lnTo>
                  <a:pt x="98" y="102"/>
                </a:lnTo>
                <a:lnTo>
                  <a:pt x="90" y="102"/>
                </a:lnTo>
                <a:lnTo>
                  <a:pt x="83" y="96"/>
                </a:lnTo>
                <a:lnTo>
                  <a:pt x="53" y="96"/>
                </a:lnTo>
                <a:lnTo>
                  <a:pt x="30" y="113"/>
                </a:lnTo>
                <a:lnTo>
                  <a:pt x="15" y="113"/>
                </a:lnTo>
                <a:lnTo>
                  <a:pt x="15" y="90"/>
                </a:lnTo>
                <a:lnTo>
                  <a:pt x="23" y="79"/>
                </a:lnTo>
                <a:lnTo>
                  <a:pt x="23" y="51"/>
                </a:lnTo>
                <a:lnTo>
                  <a:pt x="15" y="40"/>
                </a:lnTo>
                <a:lnTo>
                  <a:pt x="0" y="34"/>
                </a:lnTo>
                <a:lnTo>
                  <a:pt x="0" y="28"/>
                </a:lnTo>
                <a:lnTo>
                  <a:pt x="8" y="23"/>
                </a:lnTo>
                <a:lnTo>
                  <a:pt x="23" y="23"/>
                </a:lnTo>
                <a:lnTo>
                  <a:pt x="30" y="28"/>
                </a:lnTo>
                <a:lnTo>
                  <a:pt x="30" y="23"/>
                </a:lnTo>
                <a:lnTo>
                  <a:pt x="38" y="23"/>
                </a:lnTo>
                <a:lnTo>
                  <a:pt x="45" y="17"/>
                </a:lnTo>
                <a:lnTo>
                  <a:pt x="45" y="0"/>
                </a:lnTo>
                <a:lnTo>
                  <a:pt x="60" y="0"/>
                </a:lnTo>
                <a:lnTo>
                  <a:pt x="68" y="6"/>
                </a:lnTo>
                <a:lnTo>
                  <a:pt x="75" y="6"/>
                </a:lnTo>
                <a:lnTo>
                  <a:pt x="75" y="11"/>
                </a:lnTo>
                <a:lnTo>
                  <a:pt x="90" y="23"/>
                </a:lnTo>
                <a:lnTo>
                  <a:pt x="90" y="34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1" name="Freeform 75">
            <a:extLst>
              <a:ext uri="{FF2B5EF4-FFF2-40B4-BE49-F238E27FC236}">
                <a16:creationId xmlns:a16="http://schemas.microsoft.com/office/drawing/2014/main" id="{2D6C559F-C4C0-4BD9-BD87-77239907325A}"/>
              </a:ext>
            </a:extLst>
          </p:cNvPr>
          <p:cNvSpPr>
            <a:spLocks/>
          </p:cNvSpPr>
          <p:nvPr/>
        </p:nvSpPr>
        <p:spPr bwMode="auto">
          <a:xfrm>
            <a:off x="5038726" y="1895476"/>
            <a:ext cx="106363" cy="80963"/>
          </a:xfrm>
          <a:custGeom>
            <a:avLst/>
            <a:gdLst>
              <a:gd name="T0" fmla="*/ 106363 w 83"/>
              <a:gd name="T1" fmla="*/ 32669 h 57"/>
              <a:gd name="T2" fmla="*/ 106363 w 83"/>
              <a:gd name="T3" fmla="*/ 48294 h 57"/>
              <a:gd name="T4" fmla="*/ 67919 w 83"/>
              <a:gd name="T5" fmla="*/ 80963 h 57"/>
              <a:gd name="T6" fmla="*/ 29474 w 83"/>
              <a:gd name="T7" fmla="*/ 80963 h 57"/>
              <a:gd name="T8" fmla="*/ 19222 w 83"/>
              <a:gd name="T9" fmla="*/ 72441 h 57"/>
              <a:gd name="T10" fmla="*/ 19222 w 83"/>
              <a:gd name="T11" fmla="*/ 63918 h 57"/>
              <a:gd name="T12" fmla="*/ 10252 w 83"/>
              <a:gd name="T13" fmla="*/ 63918 h 57"/>
              <a:gd name="T14" fmla="*/ 0 w 83"/>
              <a:gd name="T15" fmla="*/ 56816 h 57"/>
              <a:gd name="T16" fmla="*/ 0 w 83"/>
              <a:gd name="T17" fmla="*/ 24147 h 57"/>
              <a:gd name="T18" fmla="*/ 29474 w 83"/>
              <a:gd name="T19" fmla="*/ 0 h 57"/>
              <a:gd name="T20" fmla="*/ 57667 w 83"/>
              <a:gd name="T21" fmla="*/ 0 h 57"/>
              <a:gd name="T22" fmla="*/ 67919 w 83"/>
              <a:gd name="T23" fmla="*/ 8522 h 57"/>
              <a:gd name="T24" fmla="*/ 76889 w 83"/>
              <a:gd name="T25" fmla="*/ 8522 h 57"/>
              <a:gd name="T26" fmla="*/ 106363 w 83"/>
              <a:gd name="T27" fmla="*/ 32669 h 5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83" h="57">
                <a:moveTo>
                  <a:pt x="83" y="23"/>
                </a:moveTo>
                <a:lnTo>
                  <a:pt x="83" y="34"/>
                </a:lnTo>
                <a:lnTo>
                  <a:pt x="53" y="57"/>
                </a:lnTo>
                <a:lnTo>
                  <a:pt x="23" y="57"/>
                </a:lnTo>
                <a:lnTo>
                  <a:pt x="15" y="51"/>
                </a:lnTo>
                <a:lnTo>
                  <a:pt x="15" y="45"/>
                </a:lnTo>
                <a:lnTo>
                  <a:pt x="8" y="45"/>
                </a:lnTo>
                <a:lnTo>
                  <a:pt x="0" y="40"/>
                </a:lnTo>
                <a:lnTo>
                  <a:pt x="0" y="17"/>
                </a:lnTo>
                <a:lnTo>
                  <a:pt x="23" y="0"/>
                </a:lnTo>
                <a:lnTo>
                  <a:pt x="45" y="0"/>
                </a:lnTo>
                <a:lnTo>
                  <a:pt x="53" y="6"/>
                </a:lnTo>
                <a:lnTo>
                  <a:pt x="60" y="6"/>
                </a:lnTo>
                <a:lnTo>
                  <a:pt x="83" y="23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2" name="Freeform 76">
            <a:extLst>
              <a:ext uri="{FF2B5EF4-FFF2-40B4-BE49-F238E27FC236}">
                <a16:creationId xmlns:a16="http://schemas.microsoft.com/office/drawing/2014/main" id="{E2FF05E2-B638-403F-90F7-9844AFDC3B0B}"/>
              </a:ext>
            </a:extLst>
          </p:cNvPr>
          <p:cNvSpPr>
            <a:spLocks/>
          </p:cNvSpPr>
          <p:nvPr/>
        </p:nvSpPr>
        <p:spPr bwMode="auto">
          <a:xfrm>
            <a:off x="2262189" y="1903413"/>
            <a:ext cx="115887" cy="87312"/>
          </a:xfrm>
          <a:custGeom>
            <a:avLst/>
            <a:gdLst>
              <a:gd name="T0" fmla="*/ 105586 w 90"/>
              <a:gd name="T1" fmla="*/ 23940 h 62"/>
              <a:gd name="T2" fmla="*/ 115887 w 90"/>
              <a:gd name="T3" fmla="*/ 30982 h 62"/>
              <a:gd name="T4" fmla="*/ 115887 w 90"/>
              <a:gd name="T5" fmla="*/ 47881 h 62"/>
              <a:gd name="T6" fmla="*/ 105586 w 90"/>
              <a:gd name="T7" fmla="*/ 54922 h 62"/>
              <a:gd name="T8" fmla="*/ 105586 w 90"/>
              <a:gd name="T9" fmla="*/ 71821 h 62"/>
              <a:gd name="T10" fmla="*/ 96573 w 90"/>
              <a:gd name="T11" fmla="*/ 71821 h 62"/>
              <a:gd name="T12" fmla="*/ 77258 w 90"/>
              <a:gd name="T13" fmla="*/ 87312 h 62"/>
              <a:gd name="T14" fmla="*/ 28328 w 90"/>
              <a:gd name="T15" fmla="*/ 87312 h 62"/>
              <a:gd name="T16" fmla="*/ 0 w 90"/>
              <a:gd name="T17" fmla="*/ 63372 h 62"/>
              <a:gd name="T18" fmla="*/ 0 w 90"/>
              <a:gd name="T19" fmla="*/ 54922 h 62"/>
              <a:gd name="T20" fmla="*/ 9013 w 90"/>
              <a:gd name="T21" fmla="*/ 47881 h 62"/>
              <a:gd name="T22" fmla="*/ 9013 w 90"/>
              <a:gd name="T23" fmla="*/ 30982 h 62"/>
              <a:gd name="T24" fmla="*/ 0 w 90"/>
              <a:gd name="T25" fmla="*/ 23940 h 62"/>
              <a:gd name="T26" fmla="*/ 9013 w 90"/>
              <a:gd name="T27" fmla="*/ 23940 h 62"/>
              <a:gd name="T28" fmla="*/ 28328 w 90"/>
              <a:gd name="T29" fmla="*/ 8450 h 62"/>
              <a:gd name="T30" fmla="*/ 38629 w 90"/>
              <a:gd name="T31" fmla="*/ 8450 h 62"/>
              <a:gd name="T32" fmla="*/ 47642 w 90"/>
              <a:gd name="T33" fmla="*/ 0 h 62"/>
              <a:gd name="T34" fmla="*/ 77258 w 90"/>
              <a:gd name="T35" fmla="*/ 0 h 62"/>
              <a:gd name="T36" fmla="*/ 105586 w 90"/>
              <a:gd name="T37" fmla="*/ 23940 h 6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0" h="62">
                <a:moveTo>
                  <a:pt x="82" y="17"/>
                </a:moveTo>
                <a:lnTo>
                  <a:pt x="90" y="22"/>
                </a:lnTo>
                <a:lnTo>
                  <a:pt x="90" y="34"/>
                </a:lnTo>
                <a:lnTo>
                  <a:pt x="82" y="39"/>
                </a:lnTo>
                <a:lnTo>
                  <a:pt x="82" y="51"/>
                </a:lnTo>
                <a:lnTo>
                  <a:pt x="75" y="51"/>
                </a:lnTo>
                <a:lnTo>
                  <a:pt x="60" y="62"/>
                </a:lnTo>
                <a:lnTo>
                  <a:pt x="22" y="62"/>
                </a:lnTo>
                <a:lnTo>
                  <a:pt x="0" y="45"/>
                </a:lnTo>
                <a:lnTo>
                  <a:pt x="0" y="39"/>
                </a:lnTo>
                <a:lnTo>
                  <a:pt x="7" y="34"/>
                </a:lnTo>
                <a:lnTo>
                  <a:pt x="7" y="22"/>
                </a:lnTo>
                <a:lnTo>
                  <a:pt x="0" y="17"/>
                </a:lnTo>
                <a:lnTo>
                  <a:pt x="7" y="17"/>
                </a:lnTo>
                <a:lnTo>
                  <a:pt x="22" y="6"/>
                </a:lnTo>
                <a:lnTo>
                  <a:pt x="30" y="6"/>
                </a:lnTo>
                <a:lnTo>
                  <a:pt x="37" y="0"/>
                </a:lnTo>
                <a:lnTo>
                  <a:pt x="60" y="0"/>
                </a:lnTo>
                <a:lnTo>
                  <a:pt x="82" y="17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3" name="Freeform 77">
            <a:extLst>
              <a:ext uri="{FF2B5EF4-FFF2-40B4-BE49-F238E27FC236}">
                <a16:creationId xmlns:a16="http://schemas.microsoft.com/office/drawing/2014/main" id="{5B429009-A1F8-456A-AB97-9CCEAF03FDEC}"/>
              </a:ext>
            </a:extLst>
          </p:cNvPr>
          <p:cNvSpPr>
            <a:spLocks/>
          </p:cNvSpPr>
          <p:nvPr/>
        </p:nvSpPr>
        <p:spPr bwMode="auto">
          <a:xfrm>
            <a:off x="3425825" y="1903413"/>
            <a:ext cx="88900" cy="63500"/>
          </a:xfrm>
          <a:custGeom>
            <a:avLst/>
            <a:gdLst>
              <a:gd name="T0" fmla="*/ 88900 w 68"/>
              <a:gd name="T1" fmla="*/ 23989 h 45"/>
              <a:gd name="T2" fmla="*/ 88900 w 68"/>
              <a:gd name="T3" fmla="*/ 31044 h 45"/>
              <a:gd name="T4" fmla="*/ 69290 w 68"/>
              <a:gd name="T5" fmla="*/ 47978 h 45"/>
              <a:gd name="T6" fmla="*/ 69290 w 68"/>
              <a:gd name="T7" fmla="*/ 55033 h 45"/>
              <a:gd name="T8" fmla="*/ 58831 w 68"/>
              <a:gd name="T9" fmla="*/ 55033 h 45"/>
              <a:gd name="T10" fmla="*/ 49679 w 68"/>
              <a:gd name="T11" fmla="*/ 63500 h 45"/>
              <a:gd name="T12" fmla="*/ 39221 w 68"/>
              <a:gd name="T13" fmla="*/ 55033 h 45"/>
              <a:gd name="T14" fmla="*/ 19610 w 68"/>
              <a:gd name="T15" fmla="*/ 55033 h 45"/>
              <a:gd name="T16" fmla="*/ 0 w 68"/>
              <a:gd name="T17" fmla="*/ 39511 h 45"/>
              <a:gd name="T18" fmla="*/ 0 w 68"/>
              <a:gd name="T19" fmla="*/ 15522 h 45"/>
              <a:gd name="T20" fmla="*/ 19610 w 68"/>
              <a:gd name="T21" fmla="*/ 0 h 45"/>
              <a:gd name="T22" fmla="*/ 49679 w 68"/>
              <a:gd name="T23" fmla="*/ 0 h 45"/>
              <a:gd name="T24" fmla="*/ 58831 w 68"/>
              <a:gd name="T25" fmla="*/ 8467 h 45"/>
              <a:gd name="T26" fmla="*/ 69290 w 68"/>
              <a:gd name="T27" fmla="*/ 8467 h 45"/>
              <a:gd name="T28" fmla="*/ 88900 w 68"/>
              <a:gd name="T29" fmla="*/ 23989 h 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8" h="45">
                <a:moveTo>
                  <a:pt x="68" y="17"/>
                </a:moveTo>
                <a:lnTo>
                  <a:pt x="68" y="22"/>
                </a:lnTo>
                <a:lnTo>
                  <a:pt x="53" y="34"/>
                </a:lnTo>
                <a:lnTo>
                  <a:pt x="53" y="39"/>
                </a:lnTo>
                <a:lnTo>
                  <a:pt x="45" y="39"/>
                </a:lnTo>
                <a:lnTo>
                  <a:pt x="38" y="45"/>
                </a:lnTo>
                <a:lnTo>
                  <a:pt x="30" y="39"/>
                </a:lnTo>
                <a:lnTo>
                  <a:pt x="15" y="39"/>
                </a:lnTo>
                <a:lnTo>
                  <a:pt x="0" y="28"/>
                </a:lnTo>
                <a:lnTo>
                  <a:pt x="0" y="11"/>
                </a:lnTo>
                <a:lnTo>
                  <a:pt x="15" y="0"/>
                </a:lnTo>
                <a:lnTo>
                  <a:pt x="38" y="0"/>
                </a:lnTo>
                <a:lnTo>
                  <a:pt x="45" y="6"/>
                </a:lnTo>
                <a:lnTo>
                  <a:pt x="53" y="6"/>
                </a:lnTo>
                <a:lnTo>
                  <a:pt x="68" y="17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4" name="Freeform 78">
            <a:extLst>
              <a:ext uri="{FF2B5EF4-FFF2-40B4-BE49-F238E27FC236}">
                <a16:creationId xmlns:a16="http://schemas.microsoft.com/office/drawing/2014/main" id="{7F7B3E5C-FDE3-4F58-B51F-68A30D48525A}"/>
              </a:ext>
            </a:extLst>
          </p:cNvPr>
          <p:cNvSpPr>
            <a:spLocks/>
          </p:cNvSpPr>
          <p:nvPr/>
        </p:nvSpPr>
        <p:spPr bwMode="auto">
          <a:xfrm>
            <a:off x="6000750" y="1911350"/>
            <a:ext cx="115888" cy="71438"/>
          </a:xfrm>
          <a:custGeom>
            <a:avLst/>
            <a:gdLst>
              <a:gd name="T0" fmla="*/ 115888 w 90"/>
              <a:gd name="T1" fmla="*/ 22860 h 50"/>
              <a:gd name="T2" fmla="*/ 115888 w 90"/>
              <a:gd name="T3" fmla="*/ 31433 h 50"/>
              <a:gd name="T4" fmla="*/ 105587 w 90"/>
              <a:gd name="T5" fmla="*/ 40005 h 50"/>
              <a:gd name="T6" fmla="*/ 105587 w 90"/>
              <a:gd name="T7" fmla="*/ 55722 h 50"/>
              <a:gd name="T8" fmla="*/ 96573 w 90"/>
              <a:gd name="T9" fmla="*/ 64294 h 50"/>
              <a:gd name="T10" fmla="*/ 77259 w 90"/>
              <a:gd name="T11" fmla="*/ 64294 h 50"/>
              <a:gd name="T12" fmla="*/ 66958 w 90"/>
              <a:gd name="T13" fmla="*/ 71438 h 50"/>
              <a:gd name="T14" fmla="*/ 57944 w 90"/>
              <a:gd name="T15" fmla="*/ 64294 h 50"/>
              <a:gd name="T16" fmla="*/ 38629 w 90"/>
              <a:gd name="T17" fmla="*/ 64294 h 50"/>
              <a:gd name="T18" fmla="*/ 28328 w 90"/>
              <a:gd name="T19" fmla="*/ 55722 h 50"/>
              <a:gd name="T20" fmla="*/ 19315 w 90"/>
              <a:gd name="T21" fmla="*/ 55722 h 50"/>
              <a:gd name="T22" fmla="*/ 0 w 90"/>
              <a:gd name="T23" fmla="*/ 40005 h 50"/>
              <a:gd name="T24" fmla="*/ 0 w 90"/>
              <a:gd name="T25" fmla="*/ 31433 h 50"/>
              <a:gd name="T26" fmla="*/ 19315 w 90"/>
              <a:gd name="T27" fmla="*/ 15716 h 50"/>
              <a:gd name="T28" fmla="*/ 28328 w 90"/>
              <a:gd name="T29" fmla="*/ 15716 h 50"/>
              <a:gd name="T30" fmla="*/ 47643 w 90"/>
              <a:gd name="T31" fmla="*/ 0 h 50"/>
              <a:gd name="T32" fmla="*/ 86272 w 90"/>
              <a:gd name="T33" fmla="*/ 0 h 50"/>
              <a:gd name="T34" fmla="*/ 115888 w 90"/>
              <a:gd name="T35" fmla="*/ 22860 h 5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0" h="50">
                <a:moveTo>
                  <a:pt x="90" y="16"/>
                </a:moveTo>
                <a:lnTo>
                  <a:pt x="90" y="22"/>
                </a:lnTo>
                <a:lnTo>
                  <a:pt x="82" y="28"/>
                </a:lnTo>
                <a:lnTo>
                  <a:pt x="82" y="39"/>
                </a:lnTo>
                <a:lnTo>
                  <a:pt x="75" y="45"/>
                </a:lnTo>
                <a:lnTo>
                  <a:pt x="60" y="45"/>
                </a:lnTo>
                <a:lnTo>
                  <a:pt x="52" y="50"/>
                </a:lnTo>
                <a:lnTo>
                  <a:pt x="45" y="45"/>
                </a:lnTo>
                <a:lnTo>
                  <a:pt x="30" y="45"/>
                </a:lnTo>
                <a:lnTo>
                  <a:pt x="22" y="39"/>
                </a:lnTo>
                <a:lnTo>
                  <a:pt x="15" y="39"/>
                </a:lnTo>
                <a:lnTo>
                  <a:pt x="0" y="28"/>
                </a:lnTo>
                <a:lnTo>
                  <a:pt x="0" y="22"/>
                </a:lnTo>
                <a:lnTo>
                  <a:pt x="15" y="11"/>
                </a:lnTo>
                <a:lnTo>
                  <a:pt x="22" y="11"/>
                </a:lnTo>
                <a:lnTo>
                  <a:pt x="37" y="0"/>
                </a:lnTo>
                <a:lnTo>
                  <a:pt x="67" y="0"/>
                </a:lnTo>
                <a:lnTo>
                  <a:pt x="90" y="16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5" name="Freeform 79">
            <a:extLst>
              <a:ext uri="{FF2B5EF4-FFF2-40B4-BE49-F238E27FC236}">
                <a16:creationId xmlns:a16="http://schemas.microsoft.com/office/drawing/2014/main" id="{EDD4B40A-6ACA-4769-AFC2-544E62E4F468}"/>
              </a:ext>
            </a:extLst>
          </p:cNvPr>
          <p:cNvSpPr>
            <a:spLocks/>
          </p:cNvSpPr>
          <p:nvPr/>
        </p:nvSpPr>
        <p:spPr bwMode="auto">
          <a:xfrm>
            <a:off x="7739064" y="1919288"/>
            <a:ext cx="358775" cy="152400"/>
          </a:xfrm>
          <a:custGeom>
            <a:avLst/>
            <a:gdLst>
              <a:gd name="T0" fmla="*/ 358775 w 278"/>
              <a:gd name="T1" fmla="*/ 72639 h 107"/>
              <a:gd name="T2" fmla="*/ 358775 w 278"/>
              <a:gd name="T3" fmla="*/ 81185 h 107"/>
              <a:gd name="T4" fmla="*/ 348451 w 278"/>
              <a:gd name="T5" fmla="*/ 96852 h 107"/>
              <a:gd name="T6" fmla="*/ 339417 w 278"/>
              <a:gd name="T7" fmla="*/ 103974 h 107"/>
              <a:gd name="T8" fmla="*/ 320058 w 278"/>
              <a:gd name="T9" fmla="*/ 112520 h 107"/>
              <a:gd name="T10" fmla="*/ 300700 w 278"/>
              <a:gd name="T11" fmla="*/ 121065 h 107"/>
              <a:gd name="T12" fmla="*/ 281342 w 278"/>
              <a:gd name="T13" fmla="*/ 121065 h 107"/>
              <a:gd name="T14" fmla="*/ 261983 w 278"/>
              <a:gd name="T15" fmla="*/ 112520 h 107"/>
              <a:gd name="T16" fmla="*/ 242625 w 278"/>
              <a:gd name="T17" fmla="*/ 112520 h 107"/>
              <a:gd name="T18" fmla="*/ 212942 w 278"/>
              <a:gd name="T19" fmla="*/ 103974 h 107"/>
              <a:gd name="T20" fmla="*/ 184550 w 278"/>
              <a:gd name="T21" fmla="*/ 103974 h 107"/>
              <a:gd name="T22" fmla="*/ 154867 w 278"/>
              <a:gd name="T23" fmla="*/ 112520 h 107"/>
              <a:gd name="T24" fmla="*/ 116150 w 278"/>
              <a:gd name="T25" fmla="*/ 112520 h 107"/>
              <a:gd name="T26" fmla="*/ 96792 w 278"/>
              <a:gd name="T27" fmla="*/ 121065 h 107"/>
              <a:gd name="T28" fmla="*/ 77433 w 278"/>
              <a:gd name="T29" fmla="*/ 128187 h 107"/>
              <a:gd name="T30" fmla="*/ 58075 w 278"/>
              <a:gd name="T31" fmla="*/ 136733 h 107"/>
              <a:gd name="T32" fmla="*/ 47751 w 278"/>
              <a:gd name="T33" fmla="*/ 145279 h 107"/>
              <a:gd name="T34" fmla="*/ 19358 w 278"/>
              <a:gd name="T35" fmla="*/ 152400 h 107"/>
              <a:gd name="T36" fmla="*/ 0 w 278"/>
              <a:gd name="T37" fmla="*/ 152400 h 107"/>
              <a:gd name="T38" fmla="*/ 9034 w 278"/>
              <a:gd name="T39" fmla="*/ 128187 h 107"/>
              <a:gd name="T40" fmla="*/ 9034 w 278"/>
              <a:gd name="T41" fmla="*/ 112520 h 107"/>
              <a:gd name="T42" fmla="*/ 28392 w 278"/>
              <a:gd name="T43" fmla="*/ 88307 h 107"/>
              <a:gd name="T44" fmla="*/ 38717 w 278"/>
              <a:gd name="T45" fmla="*/ 72639 h 107"/>
              <a:gd name="T46" fmla="*/ 58075 w 278"/>
              <a:gd name="T47" fmla="*/ 48426 h 107"/>
              <a:gd name="T48" fmla="*/ 96792 w 278"/>
              <a:gd name="T49" fmla="*/ 15667 h 107"/>
              <a:gd name="T50" fmla="*/ 116150 w 278"/>
              <a:gd name="T51" fmla="*/ 8546 h 107"/>
              <a:gd name="T52" fmla="*/ 144542 w 278"/>
              <a:gd name="T53" fmla="*/ 0 h 107"/>
              <a:gd name="T54" fmla="*/ 223266 w 278"/>
              <a:gd name="T55" fmla="*/ 0 h 107"/>
              <a:gd name="T56" fmla="*/ 261983 w 278"/>
              <a:gd name="T57" fmla="*/ 8546 h 107"/>
              <a:gd name="T58" fmla="*/ 290375 w 278"/>
              <a:gd name="T59" fmla="*/ 15667 h 107"/>
              <a:gd name="T60" fmla="*/ 320058 w 278"/>
              <a:gd name="T61" fmla="*/ 24213 h 107"/>
              <a:gd name="T62" fmla="*/ 339417 w 278"/>
              <a:gd name="T63" fmla="*/ 48426 h 107"/>
              <a:gd name="T64" fmla="*/ 358775 w 278"/>
              <a:gd name="T65" fmla="*/ 72639 h 1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78" h="107">
                <a:moveTo>
                  <a:pt x="278" y="51"/>
                </a:moveTo>
                <a:lnTo>
                  <a:pt x="278" y="57"/>
                </a:lnTo>
                <a:lnTo>
                  <a:pt x="270" y="68"/>
                </a:lnTo>
                <a:lnTo>
                  <a:pt x="263" y="73"/>
                </a:lnTo>
                <a:lnTo>
                  <a:pt x="248" y="79"/>
                </a:lnTo>
                <a:lnTo>
                  <a:pt x="233" y="85"/>
                </a:lnTo>
                <a:lnTo>
                  <a:pt x="218" y="85"/>
                </a:lnTo>
                <a:lnTo>
                  <a:pt x="203" y="79"/>
                </a:lnTo>
                <a:lnTo>
                  <a:pt x="188" y="79"/>
                </a:lnTo>
                <a:lnTo>
                  <a:pt x="165" y="73"/>
                </a:lnTo>
                <a:lnTo>
                  <a:pt x="143" y="73"/>
                </a:lnTo>
                <a:lnTo>
                  <a:pt x="120" y="79"/>
                </a:lnTo>
                <a:lnTo>
                  <a:pt x="90" y="79"/>
                </a:lnTo>
                <a:lnTo>
                  <a:pt x="75" y="85"/>
                </a:lnTo>
                <a:lnTo>
                  <a:pt x="60" y="90"/>
                </a:lnTo>
                <a:lnTo>
                  <a:pt x="45" y="96"/>
                </a:lnTo>
                <a:lnTo>
                  <a:pt x="37" y="102"/>
                </a:lnTo>
                <a:lnTo>
                  <a:pt x="15" y="107"/>
                </a:lnTo>
                <a:lnTo>
                  <a:pt x="0" y="107"/>
                </a:lnTo>
                <a:lnTo>
                  <a:pt x="7" y="90"/>
                </a:lnTo>
                <a:lnTo>
                  <a:pt x="7" y="79"/>
                </a:lnTo>
                <a:lnTo>
                  <a:pt x="22" y="62"/>
                </a:lnTo>
                <a:lnTo>
                  <a:pt x="30" y="51"/>
                </a:lnTo>
                <a:lnTo>
                  <a:pt x="45" y="34"/>
                </a:lnTo>
                <a:lnTo>
                  <a:pt x="75" y="11"/>
                </a:lnTo>
                <a:lnTo>
                  <a:pt x="90" y="6"/>
                </a:lnTo>
                <a:lnTo>
                  <a:pt x="112" y="0"/>
                </a:lnTo>
                <a:lnTo>
                  <a:pt x="173" y="0"/>
                </a:lnTo>
                <a:lnTo>
                  <a:pt x="203" y="6"/>
                </a:lnTo>
                <a:lnTo>
                  <a:pt x="225" y="11"/>
                </a:lnTo>
                <a:lnTo>
                  <a:pt x="248" y="17"/>
                </a:lnTo>
                <a:lnTo>
                  <a:pt x="263" y="34"/>
                </a:lnTo>
                <a:lnTo>
                  <a:pt x="278" y="51"/>
                </a:lnTo>
                <a:close/>
              </a:path>
            </a:pathLst>
          </a:custGeom>
          <a:solidFill>
            <a:srgbClr val="F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6" name="Freeform 80">
            <a:extLst>
              <a:ext uri="{FF2B5EF4-FFF2-40B4-BE49-F238E27FC236}">
                <a16:creationId xmlns:a16="http://schemas.microsoft.com/office/drawing/2014/main" id="{FC44F7F2-270B-492B-A908-05D5C62DAB77}"/>
              </a:ext>
            </a:extLst>
          </p:cNvPr>
          <p:cNvSpPr>
            <a:spLocks/>
          </p:cNvSpPr>
          <p:nvPr/>
        </p:nvSpPr>
        <p:spPr bwMode="auto">
          <a:xfrm>
            <a:off x="3173413" y="1943101"/>
            <a:ext cx="106362" cy="87313"/>
          </a:xfrm>
          <a:custGeom>
            <a:avLst/>
            <a:gdLst>
              <a:gd name="T0" fmla="*/ 97392 w 83"/>
              <a:gd name="T1" fmla="*/ 23941 h 62"/>
              <a:gd name="T2" fmla="*/ 106362 w 83"/>
              <a:gd name="T3" fmla="*/ 39432 h 62"/>
              <a:gd name="T4" fmla="*/ 97392 w 83"/>
              <a:gd name="T5" fmla="*/ 56331 h 62"/>
              <a:gd name="T6" fmla="*/ 97392 w 83"/>
              <a:gd name="T7" fmla="*/ 63372 h 62"/>
              <a:gd name="T8" fmla="*/ 87140 w 83"/>
              <a:gd name="T9" fmla="*/ 78863 h 62"/>
              <a:gd name="T10" fmla="*/ 78170 w 83"/>
              <a:gd name="T11" fmla="*/ 87313 h 62"/>
              <a:gd name="T12" fmla="*/ 19222 w 83"/>
              <a:gd name="T13" fmla="*/ 87313 h 62"/>
              <a:gd name="T14" fmla="*/ 10252 w 83"/>
              <a:gd name="T15" fmla="*/ 78863 h 62"/>
              <a:gd name="T16" fmla="*/ 0 w 83"/>
              <a:gd name="T17" fmla="*/ 63372 h 62"/>
              <a:gd name="T18" fmla="*/ 0 w 83"/>
              <a:gd name="T19" fmla="*/ 47881 h 62"/>
              <a:gd name="T20" fmla="*/ 10252 w 83"/>
              <a:gd name="T21" fmla="*/ 39432 h 62"/>
              <a:gd name="T22" fmla="*/ 10252 w 83"/>
              <a:gd name="T23" fmla="*/ 23941 h 62"/>
              <a:gd name="T24" fmla="*/ 29474 w 83"/>
              <a:gd name="T25" fmla="*/ 8450 h 62"/>
              <a:gd name="T26" fmla="*/ 29474 w 83"/>
              <a:gd name="T27" fmla="*/ 0 h 62"/>
              <a:gd name="T28" fmla="*/ 58948 w 83"/>
              <a:gd name="T29" fmla="*/ 0 h 62"/>
              <a:gd name="T30" fmla="*/ 67918 w 83"/>
              <a:gd name="T31" fmla="*/ 8450 h 62"/>
              <a:gd name="T32" fmla="*/ 78170 w 83"/>
              <a:gd name="T33" fmla="*/ 8450 h 62"/>
              <a:gd name="T34" fmla="*/ 87140 w 83"/>
              <a:gd name="T35" fmla="*/ 15491 h 62"/>
              <a:gd name="T36" fmla="*/ 97392 w 83"/>
              <a:gd name="T37" fmla="*/ 15491 h 62"/>
              <a:gd name="T38" fmla="*/ 97392 w 83"/>
              <a:gd name="T39" fmla="*/ 23941 h 6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3" h="62">
                <a:moveTo>
                  <a:pt x="76" y="17"/>
                </a:moveTo>
                <a:lnTo>
                  <a:pt x="83" y="28"/>
                </a:lnTo>
                <a:lnTo>
                  <a:pt x="76" y="40"/>
                </a:lnTo>
                <a:lnTo>
                  <a:pt x="76" y="45"/>
                </a:lnTo>
                <a:lnTo>
                  <a:pt x="68" y="56"/>
                </a:lnTo>
                <a:lnTo>
                  <a:pt x="61" y="62"/>
                </a:lnTo>
                <a:lnTo>
                  <a:pt x="15" y="62"/>
                </a:lnTo>
                <a:lnTo>
                  <a:pt x="8" y="56"/>
                </a:lnTo>
                <a:lnTo>
                  <a:pt x="0" y="45"/>
                </a:lnTo>
                <a:lnTo>
                  <a:pt x="0" y="34"/>
                </a:lnTo>
                <a:lnTo>
                  <a:pt x="8" y="28"/>
                </a:lnTo>
                <a:lnTo>
                  <a:pt x="8" y="17"/>
                </a:lnTo>
                <a:lnTo>
                  <a:pt x="23" y="6"/>
                </a:lnTo>
                <a:lnTo>
                  <a:pt x="23" y="0"/>
                </a:lnTo>
                <a:lnTo>
                  <a:pt x="46" y="0"/>
                </a:lnTo>
                <a:lnTo>
                  <a:pt x="53" y="6"/>
                </a:lnTo>
                <a:lnTo>
                  <a:pt x="61" y="6"/>
                </a:lnTo>
                <a:lnTo>
                  <a:pt x="68" y="11"/>
                </a:lnTo>
                <a:lnTo>
                  <a:pt x="76" y="11"/>
                </a:lnTo>
                <a:lnTo>
                  <a:pt x="76" y="17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7" name="Freeform 81">
            <a:extLst>
              <a:ext uri="{FF2B5EF4-FFF2-40B4-BE49-F238E27FC236}">
                <a16:creationId xmlns:a16="http://schemas.microsoft.com/office/drawing/2014/main" id="{43085BB6-AAA0-47D1-BD88-9826FA10E2FB}"/>
              </a:ext>
            </a:extLst>
          </p:cNvPr>
          <p:cNvSpPr>
            <a:spLocks/>
          </p:cNvSpPr>
          <p:nvPr/>
        </p:nvSpPr>
        <p:spPr bwMode="auto">
          <a:xfrm>
            <a:off x="4329113" y="1943100"/>
            <a:ext cx="641350" cy="249238"/>
          </a:xfrm>
          <a:custGeom>
            <a:avLst/>
            <a:gdLst>
              <a:gd name="T0" fmla="*/ 641350 w 497"/>
              <a:gd name="T1" fmla="*/ 32757 h 175"/>
              <a:gd name="T2" fmla="*/ 641350 w 497"/>
              <a:gd name="T3" fmla="*/ 48423 h 175"/>
              <a:gd name="T4" fmla="*/ 631026 w 497"/>
              <a:gd name="T5" fmla="*/ 48423 h 175"/>
              <a:gd name="T6" fmla="*/ 611670 w 497"/>
              <a:gd name="T7" fmla="*/ 64090 h 175"/>
              <a:gd name="T8" fmla="*/ 601346 w 497"/>
              <a:gd name="T9" fmla="*/ 64090 h 175"/>
              <a:gd name="T10" fmla="*/ 581990 w 497"/>
              <a:gd name="T11" fmla="*/ 72635 h 175"/>
              <a:gd name="T12" fmla="*/ 572957 w 497"/>
              <a:gd name="T13" fmla="*/ 72635 h 175"/>
              <a:gd name="T14" fmla="*/ 562633 w 497"/>
              <a:gd name="T15" fmla="*/ 79756 h 175"/>
              <a:gd name="T16" fmla="*/ 523920 w 497"/>
              <a:gd name="T17" fmla="*/ 88301 h 175"/>
              <a:gd name="T18" fmla="*/ 495530 w 497"/>
              <a:gd name="T19" fmla="*/ 96847 h 175"/>
              <a:gd name="T20" fmla="*/ 465850 w 497"/>
              <a:gd name="T21" fmla="*/ 103968 h 175"/>
              <a:gd name="T22" fmla="*/ 427137 w 497"/>
              <a:gd name="T23" fmla="*/ 112513 h 175"/>
              <a:gd name="T24" fmla="*/ 398747 w 497"/>
              <a:gd name="T25" fmla="*/ 128180 h 175"/>
              <a:gd name="T26" fmla="*/ 369067 w 497"/>
              <a:gd name="T27" fmla="*/ 136725 h 175"/>
              <a:gd name="T28" fmla="*/ 339386 w 497"/>
              <a:gd name="T29" fmla="*/ 145270 h 175"/>
              <a:gd name="T30" fmla="*/ 300673 w 497"/>
              <a:gd name="T31" fmla="*/ 160937 h 175"/>
              <a:gd name="T32" fmla="*/ 272283 w 497"/>
              <a:gd name="T33" fmla="*/ 169482 h 175"/>
              <a:gd name="T34" fmla="*/ 242603 w 497"/>
              <a:gd name="T35" fmla="*/ 176603 h 175"/>
              <a:gd name="T36" fmla="*/ 214213 w 497"/>
              <a:gd name="T37" fmla="*/ 192269 h 175"/>
              <a:gd name="T38" fmla="*/ 184533 w 497"/>
              <a:gd name="T39" fmla="*/ 200815 h 175"/>
              <a:gd name="T40" fmla="*/ 145820 w 497"/>
              <a:gd name="T41" fmla="*/ 216481 h 175"/>
              <a:gd name="T42" fmla="*/ 116140 w 497"/>
              <a:gd name="T43" fmla="*/ 225026 h 175"/>
              <a:gd name="T44" fmla="*/ 87750 w 497"/>
              <a:gd name="T45" fmla="*/ 233572 h 175"/>
              <a:gd name="T46" fmla="*/ 58070 w 497"/>
              <a:gd name="T47" fmla="*/ 249238 h 175"/>
              <a:gd name="T48" fmla="*/ 29680 w 497"/>
              <a:gd name="T49" fmla="*/ 249238 h 175"/>
              <a:gd name="T50" fmla="*/ 29680 w 497"/>
              <a:gd name="T51" fmla="*/ 240693 h 175"/>
              <a:gd name="T52" fmla="*/ 19357 w 497"/>
              <a:gd name="T53" fmla="*/ 240693 h 175"/>
              <a:gd name="T54" fmla="*/ 19357 w 497"/>
              <a:gd name="T55" fmla="*/ 233572 h 175"/>
              <a:gd name="T56" fmla="*/ 0 w 497"/>
              <a:gd name="T57" fmla="*/ 233572 h 175"/>
              <a:gd name="T58" fmla="*/ 10324 w 497"/>
              <a:gd name="T59" fmla="*/ 216481 h 175"/>
              <a:gd name="T60" fmla="*/ 38713 w 497"/>
              <a:gd name="T61" fmla="*/ 192269 h 175"/>
              <a:gd name="T62" fmla="*/ 58070 w 497"/>
              <a:gd name="T63" fmla="*/ 192269 h 175"/>
              <a:gd name="T64" fmla="*/ 77427 w 497"/>
              <a:gd name="T65" fmla="*/ 185148 h 175"/>
              <a:gd name="T66" fmla="*/ 96783 w 497"/>
              <a:gd name="T67" fmla="*/ 176603 h 175"/>
              <a:gd name="T68" fmla="*/ 116140 w 497"/>
              <a:gd name="T69" fmla="*/ 169482 h 175"/>
              <a:gd name="T70" fmla="*/ 136787 w 497"/>
              <a:gd name="T71" fmla="*/ 160937 h 175"/>
              <a:gd name="T72" fmla="*/ 165177 w 497"/>
              <a:gd name="T73" fmla="*/ 152391 h 175"/>
              <a:gd name="T74" fmla="*/ 194857 w 497"/>
              <a:gd name="T75" fmla="*/ 145270 h 175"/>
              <a:gd name="T76" fmla="*/ 223247 w 497"/>
              <a:gd name="T77" fmla="*/ 136725 h 175"/>
              <a:gd name="T78" fmla="*/ 252927 w 497"/>
              <a:gd name="T79" fmla="*/ 121058 h 175"/>
              <a:gd name="T80" fmla="*/ 281316 w 497"/>
              <a:gd name="T81" fmla="*/ 112513 h 175"/>
              <a:gd name="T82" fmla="*/ 300673 w 497"/>
              <a:gd name="T83" fmla="*/ 96847 h 175"/>
              <a:gd name="T84" fmla="*/ 339386 w 497"/>
              <a:gd name="T85" fmla="*/ 88301 h 175"/>
              <a:gd name="T86" fmla="*/ 358743 w 497"/>
              <a:gd name="T87" fmla="*/ 79756 h 175"/>
              <a:gd name="T88" fmla="*/ 388423 w 497"/>
              <a:gd name="T89" fmla="*/ 64090 h 175"/>
              <a:gd name="T90" fmla="*/ 418103 w 497"/>
              <a:gd name="T91" fmla="*/ 56969 h 175"/>
              <a:gd name="T92" fmla="*/ 446493 w 497"/>
              <a:gd name="T93" fmla="*/ 48423 h 175"/>
              <a:gd name="T94" fmla="*/ 476173 w 497"/>
              <a:gd name="T95" fmla="*/ 39878 h 175"/>
              <a:gd name="T96" fmla="*/ 504563 w 497"/>
              <a:gd name="T97" fmla="*/ 32757 h 175"/>
              <a:gd name="T98" fmla="*/ 534243 w 497"/>
              <a:gd name="T99" fmla="*/ 15666 h 175"/>
              <a:gd name="T100" fmla="*/ 562633 w 497"/>
              <a:gd name="T101" fmla="*/ 8545 h 175"/>
              <a:gd name="T102" fmla="*/ 592313 w 497"/>
              <a:gd name="T103" fmla="*/ 0 h 175"/>
              <a:gd name="T104" fmla="*/ 601346 w 497"/>
              <a:gd name="T105" fmla="*/ 0 h 175"/>
              <a:gd name="T106" fmla="*/ 611670 w 497"/>
              <a:gd name="T107" fmla="*/ 8545 h 175"/>
              <a:gd name="T108" fmla="*/ 621993 w 497"/>
              <a:gd name="T109" fmla="*/ 8545 h 175"/>
              <a:gd name="T110" fmla="*/ 641350 w 497"/>
              <a:gd name="T111" fmla="*/ 24212 h 175"/>
              <a:gd name="T112" fmla="*/ 641350 w 497"/>
              <a:gd name="T113" fmla="*/ 32757 h 17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497" h="175">
                <a:moveTo>
                  <a:pt x="497" y="23"/>
                </a:moveTo>
                <a:lnTo>
                  <a:pt x="497" y="34"/>
                </a:lnTo>
                <a:lnTo>
                  <a:pt x="489" y="34"/>
                </a:lnTo>
                <a:lnTo>
                  <a:pt x="474" y="45"/>
                </a:lnTo>
                <a:lnTo>
                  <a:pt x="466" y="45"/>
                </a:lnTo>
                <a:lnTo>
                  <a:pt x="451" y="51"/>
                </a:lnTo>
                <a:lnTo>
                  <a:pt x="444" y="51"/>
                </a:lnTo>
                <a:lnTo>
                  <a:pt x="436" y="56"/>
                </a:lnTo>
                <a:lnTo>
                  <a:pt x="406" y="62"/>
                </a:lnTo>
                <a:lnTo>
                  <a:pt x="384" y="68"/>
                </a:lnTo>
                <a:lnTo>
                  <a:pt x="361" y="73"/>
                </a:lnTo>
                <a:lnTo>
                  <a:pt x="331" y="79"/>
                </a:lnTo>
                <a:lnTo>
                  <a:pt x="309" y="90"/>
                </a:lnTo>
                <a:lnTo>
                  <a:pt x="286" y="96"/>
                </a:lnTo>
                <a:lnTo>
                  <a:pt x="263" y="102"/>
                </a:lnTo>
                <a:lnTo>
                  <a:pt x="233" y="113"/>
                </a:lnTo>
                <a:lnTo>
                  <a:pt x="211" y="119"/>
                </a:lnTo>
                <a:lnTo>
                  <a:pt x="188" y="124"/>
                </a:lnTo>
                <a:lnTo>
                  <a:pt x="166" y="135"/>
                </a:lnTo>
                <a:lnTo>
                  <a:pt x="143" y="141"/>
                </a:lnTo>
                <a:lnTo>
                  <a:pt x="113" y="152"/>
                </a:lnTo>
                <a:lnTo>
                  <a:pt x="90" y="158"/>
                </a:lnTo>
                <a:lnTo>
                  <a:pt x="68" y="164"/>
                </a:lnTo>
                <a:lnTo>
                  <a:pt x="45" y="175"/>
                </a:lnTo>
                <a:lnTo>
                  <a:pt x="23" y="175"/>
                </a:lnTo>
                <a:lnTo>
                  <a:pt x="23" y="169"/>
                </a:lnTo>
                <a:lnTo>
                  <a:pt x="15" y="169"/>
                </a:lnTo>
                <a:lnTo>
                  <a:pt x="15" y="164"/>
                </a:lnTo>
                <a:lnTo>
                  <a:pt x="0" y="164"/>
                </a:lnTo>
                <a:lnTo>
                  <a:pt x="8" y="152"/>
                </a:lnTo>
                <a:lnTo>
                  <a:pt x="30" y="135"/>
                </a:lnTo>
                <a:lnTo>
                  <a:pt x="45" y="135"/>
                </a:lnTo>
                <a:lnTo>
                  <a:pt x="60" y="130"/>
                </a:lnTo>
                <a:lnTo>
                  <a:pt x="75" y="124"/>
                </a:lnTo>
                <a:lnTo>
                  <a:pt x="90" y="119"/>
                </a:lnTo>
                <a:lnTo>
                  <a:pt x="106" y="113"/>
                </a:lnTo>
                <a:lnTo>
                  <a:pt x="128" y="107"/>
                </a:lnTo>
                <a:lnTo>
                  <a:pt x="151" y="102"/>
                </a:lnTo>
                <a:lnTo>
                  <a:pt x="173" y="96"/>
                </a:lnTo>
                <a:lnTo>
                  <a:pt x="196" y="85"/>
                </a:lnTo>
                <a:lnTo>
                  <a:pt x="218" y="79"/>
                </a:lnTo>
                <a:lnTo>
                  <a:pt x="233" y="68"/>
                </a:lnTo>
                <a:lnTo>
                  <a:pt x="263" y="62"/>
                </a:lnTo>
                <a:lnTo>
                  <a:pt x="278" y="56"/>
                </a:lnTo>
                <a:lnTo>
                  <a:pt x="301" y="45"/>
                </a:lnTo>
                <a:lnTo>
                  <a:pt x="324" y="40"/>
                </a:lnTo>
                <a:lnTo>
                  <a:pt x="346" y="34"/>
                </a:lnTo>
                <a:lnTo>
                  <a:pt x="369" y="28"/>
                </a:lnTo>
                <a:lnTo>
                  <a:pt x="391" y="23"/>
                </a:lnTo>
                <a:lnTo>
                  <a:pt x="414" y="11"/>
                </a:lnTo>
                <a:lnTo>
                  <a:pt x="436" y="6"/>
                </a:lnTo>
                <a:lnTo>
                  <a:pt x="459" y="0"/>
                </a:lnTo>
                <a:lnTo>
                  <a:pt x="466" y="0"/>
                </a:lnTo>
                <a:lnTo>
                  <a:pt x="474" y="6"/>
                </a:lnTo>
                <a:lnTo>
                  <a:pt x="482" y="6"/>
                </a:lnTo>
                <a:lnTo>
                  <a:pt x="497" y="17"/>
                </a:lnTo>
                <a:lnTo>
                  <a:pt x="497" y="23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8" name="Freeform 82">
            <a:extLst>
              <a:ext uri="{FF2B5EF4-FFF2-40B4-BE49-F238E27FC236}">
                <a16:creationId xmlns:a16="http://schemas.microsoft.com/office/drawing/2014/main" id="{8F0BF43B-16B8-46E5-8478-F09E324D5E70}"/>
              </a:ext>
            </a:extLst>
          </p:cNvPr>
          <p:cNvSpPr>
            <a:spLocks/>
          </p:cNvSpPr>
          <p:nvPr/>
        </p:nvSpPr>
        <p:spPr bwMode="auto">
          <a:xfrm>
            <a:off x="5038726" y="1951038"/>
            <a:ext cx="873125" cy="176212"/>
          </a:xfrm>
          <a:custGeom>
            <a:avLst/>
            <a:gdLst>
              <a:gd name="T0" fmla="*/ 873125 w 677"/>
              <a:gd name="T1" fmla="*/ 15632 h 124"/>
              <a:gd name="T2" fmla="*/ 873125 w 677"/>
              <a:gd name="T3" fmla="*/ 39790 h 124"/>
              <a:gd name="T4" fmla="*/ 862807 w 677"/>
              <a:gd name="T5" fmla="*/ 39790 h 124"/>
              <a:gd name="T6" fmla="*/ 853780 w 677"/>
              <a:gd name="T7" fmla="*/ 48316 h 124"/>
              <a:gd name="T8" fmla="*/ 834434 w 677"/>
              <a:gd name="T9" fmla="*/ 48316 h 124"/>
              <a:gd name="T10" fmla="*/ 824117 w 677"/>
              <a:gd name="T11" fmla="*/ 55422 h 124"/>
              <a:gd name="T12" fmla="*/ 815089 w 677"/>
              <a:gd name="T13" fmla="*/ 55422 h 124"/>
              <a:gd name="T14" fmla="*/ 766080 w 677"/>
              <a:gd name="T15" fmla="*/ 63948 h 124"/>
              <a:gd name="T16" fmla="*/ 737707 w 677"/>
              <a:gd name="T17" fmla="*/ 63948 h 124"/>
              <a:gd name="T18" fmla="*/ 699016 w 677"/>
              <a:gd name="T19" fmla="*/ 71053 h 124"/>
              <a:gd name="T20" fmla="*/ 660325 w 677"/>
              <a:gd name="T21" fmla="*/ 71053 h 124"/>
              <a:gd name="T22" fmla="*/ 620344 w 677"/>
              <a:gd name="T23" fmla="*/ 79580 h 124"/>
              <a:gd name="T24" fmla="*/ 581653 w 677"/>
              <a:gd name="T25" fmla="*/ 79580 h 124"/>
              <a:gd name="T26" fmla="*/ 542963 w 677"/>
              <a:gd name="T27" fmla="*/ 88106 h 124"/>
              <a:gd name="T28" fmla="*/ 504272 w 677"/>
              <a:gd name="T29" fmla="*/ 95211 h 124"/>
              <a:gd name="T30" fmla="*/ 465581 w 677"/>
              <a:gd name="T31" fmla="*/ 103738 h 124"/>
              <a:gd name="T32" fmla="*/ 426890 w 677"/>
              <a:gd name="T33" fmla="*/ 112264 h 124"/>
              <a:gd name="T34" fmla="*/ 388199 w 677"/>
              <a:gd name="T35" fmla="*/ 119369 h 124"/>
              <a:gd name="T36" fmla="*/ 349508 w 677"/>
              <a:gd name="T37" fmla="*/ 127896 h 124"/>
              <a:gd name="T38" fmla="*/ 310817 w 677"/>
              <a:gd name="T39" fmla="*/ 127896 h 124"/>
              <a:gd name="T40" fmla="*/ 272126 w 677"/>
              <a:gd name="T41" fmla="*/ 136422 h 124"/>
              <a:gd name="T42" fmla="*/ 233435 w 677"/>
              <a:gd name="T43" fmla="*/ 143528 h 124"/>
              <a:gd name="T44" fmla="*/ 194744 w 677"/>
              <a:gd name="T45" fmla="*/ 152054 h 124"/>
              <a:gd name="T46" fmla="*/ 29663 w 677"/>
              <a:gd name="T47" fmla="*/ 176212 h 124"/>
              <a:gd name="T48" fmla="*/ 19345 w 677"/>
              <a:gd name="T49" fmla="*/ 167686 h 124"/>
              <a:gd name="T50" fmla="*/ 19345 w 677"/>
              <a:gd name="T51" fmla="*/ 160580 h 124"/>
              <a:gd name="T52" fmla="*/ 0 w 677"/>
              <a:gd name="T53" fmla="*/ 143528 h 124"/>
              <a:gd name="T54" fmla="*/ 10318 w 677"/>
              <a:gd name="T55" fmla="*/ 127896 h 124"/>
              <a:gd name="T56" fmla="*/ 19345 w 677"/>
              <a:gd name="T57" fmla="*/ 127896 h 124"/>
              <a:gd name="T58" fmla="*/ 38691 w 677"/>
              <a:gd name="T59" fmla="*/ 112264 h 124"/>
              <a:gd name="T60" fmla="*/ 77382 w 677"/>
              <a:gd name="T61" fmla="*/ 112264 h 124"/>
              <a:gd name="T62" fmla="*/ 96727 w 677"/>
              <a:gd name="T63" fmla="*/ 103738 h 124"/>
              <a:gd name="T64" fmla="*/ 126390 w 677"/>
              <a:gd name="T65" fmla="*/ 103738 h 124"/>
              <a:gd name="T66" fmla="*/ 145736 w 677"/>
              <a:gd name="T67" fmla="*/ 95211 h 124"/>
              <a:gd name="T68" fmla="*/ 175399 w 677"/>
              <a:gd name="T69" fmla="*/ 95211 h 124"/>
              <a:gd name="T70" fmla="*/ 194744 w 677"/>
              <a:gd name="T71" fmla="*/ 88106 h 124"/>
              <a:gd name="T72" fmla="*/ 233435 w 677"/>
              <a:gd name="T73" fmla="*/ 88106 h 124"/>
              <a:gd name="T74" fmla="*/ 252781 w 677"/>
              <a:gd name="T75" fmla="*/ 79580 h 124"/>
              <a:gd name="T76" fmla="*/ 300499 w 677"/>
              <a:gd name="T77" fmla="*/ 79580 h 124"/>
              <a:gd name="T78" fmla="*/ 319845 w 677"/>
              <a:gd name="T79" fmla="*/ 71053 h 124"/>
              <a:gd name="T80" fmla="*/ 339190 w 677"/>
              <a:gd name="T81" fmla="*/ 71053 h 124"/>
              <a:gd name="T82" fmla="*/ 349508 w 677"/>
              <a:gd name="T83" fmla="*/ 63948 h 124"/>
              <a:gd name="T84" fmla="*/ 368853 w 677"/>
              <a:gd name="T85" fmla="*/ 55422 h 124"/>
              <a:gd name="T86" fmla="*/ 456553 w 677"/>
              <a:gd name="T87" fmla="*/ 55422 h 124"/>
              <a:gd name="T88" fmla="*/ 484926 w 677"/>
              <a:gd name="T89" fmla="*/ 48316 h 124"/>
              <a:gd name="T90" fmla="*/ 523617 w 677"/>
              <a:gd name="T91" fmla="*/ 39790 h 124"/>
              <a:gd name="T92" fmla="*/ 553280 w 677"/>
              <a:gd name="T93" fmla="*/ 39790 h 124"/>
              <a:gd name="T94" fmla="*/ 581653 w 677"/>
              <a:gd name="T95" fmla="*/ 31263 h 124"/>
              <a:gd name="T96" fmla="*/ 611316 w 677"/>
              <a:gd name="T97" fmla="*/ 31263 h 124"/>
              <a:gd name="T98" fmla="*/ 639690 w 677"/>
              <a:gd name="T99" fmla="*/ 24158 h 124"/>
              <a:gd name="T100" fmla="*/ 669353 w 677"/>
              <a:gd name="T101" fmla="*/ 15632 h 124"/>
              <a:gd name="T102" fmla="*/ 708044 w 677"/>
              <a:gd name="T103" fmla="*/ 7105 h 124"/>
              <a:gd name="T104" fmla="*/ 737707 w 677"/>
              <a:gd name="T105" fmla="*/ 7105 h 124"/>
              <a:gd name="T106" fmla="*/ 766080 w 677"/>
              <a:gd name="T107" fmla="*/ 0 h 124"/>
              <a:gd name="T108" fmla="*/ 862807 w 677"/>
              <a:gd name="T109" fmla="*/ 0 h 124"/>
              <a:gd name="T110" fmla="*/ 873125 w 677"/>
              <a:gd name="T111" fmla="*/ 15632 h 124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77" h="124">
                <a:moveTo>
                  <a:pt x="677" y="11"/>
                </a:moveTo>
                <a:lnTo>
                  <a:pt x="677" y="28"/>
                </a:lnTo>
                <a:lnTo>
                  <a:pt x="669" y="28"/>
                </a:lnTo>
                <a:lnTo>
                  <a:pt x="662" y="34"/>
                </a:lnTo>
                <a:lnTo>
                  <a:pt x="647" y="34"/>
                </a:lnTo>
                <a:lnTo>
                  <a:pt x="639" y="39"/>
                </a:lnTo>
                <a:lnTo>
                  <a:pt x="632" y="39"/>
                </a:lnTo>
                <a:lnTo>
                  <a:pt x="594" y="45"/>
                </a:lnTo>
                <a:lnTo>
                  <a:pt x="572" y="45"/>
                </a:lnTo>
                <a:lnTo>
                  <a:pt x="542" y="50"/>
                </a:lnTo>
                <a:lnTo>
                  <a:pt x="512" y="50"/>
                </a:lnTo>
                <a:lnTo>
                  <a:pt x="481" y="56"/>
                </a:lnTo>
                <a:lnTo>
                  <a:pt x="451" y="56"/>
                </a:lnTo>
                <a:lnTo>
                  <a:pt x="421" y="62"/>
                </a:lnTo>
                <a:lnTo>
                  <a:pt x="391" y="67"/>
                </a:lnTo>
                <a:lnTo>
                  <a:pt x="361" y="73"/>
                </a:lnTo>
                <a:lnTo>
                  <a:pt x="331" y="79"/>
                </a:lnTo>
                <a:lnTo>
                  <a:pt x="301" y="84"/>
                </a:lnTo>
                <a:lnTo>
                  <a:pt x="271" y="90"/>
                </a:lnTo>
                <a:lnTo>
                  <a:pt x="241" y="90"/>
                </a:lnTo>
                <a:lnTo>
                  <a:pt x="211" y="96"/>
                </a:lnTo>
                <a:lnTo>
                  <a:pt x="181" y="101"/>
                </a:lnTo>
                <a:lnTo>
                  <a:pt x="151" y="107"/>
                </a:lnTo>
                <a:lnTo>
                  <a:pt x="23" y="124"/>
                </a:lnTo>
                <a:lnTo>
                  <a:pt x="15" y="118"/>
                </a:lnTo>
                <a:lnTo>
                  <a:pt x="15" y="113"/>
                </a:lnTo>
                <a:lnTo>
                  <a:pt x="0" y="101"/>
                </a:lnTo>
                <a:lnTo>
                  <a:pt x="8" y="90"/>
                </a:lnTo>
                <a:lnTo>
                  <a:pt x="15" y="90"/>
                </a:lnTo>
                <a:lnTo>
                  <a:pt x="30" y="79"/>
                </a:lnTo>
                <a:lnTo>
                  <a:pt x="60" y="79"/>
                </a:lnTo>
                <a:lnTo>
                  <a:pt x="75" y="73"/>
                </a:lnTo>
                <a:lnTo>
                  <a:pt x="98" y="73"/>
                </a:lnTo>
                <a:lnTo>
                  <a:pt x="113" y="67"/>
                </a:lnTo>
                <a:lnTo>
                  <a:pt x="136" y="67"/>
                </a:lnTo>
                <a:lnTo>
                  <a:pt x="151" y="62"/>
                </a:lnTo>
                <a:lnTo>
                  <a:pt x="181" y="62"/>
                </a:lnTo>
                <a:lnTo>
                  <a:pt x="196" y="56"/>
                </a:lnTo>
                <a:lnTo>
                  <a:pt x="233" y="56"/>
                </a:lnTo>
                <a:lnTo>
                  <a:pt x="248" y="50"/>
                </a:lnTo>
                <a:lnTo>
                  <a:pt x="263" y="50"/>
                </a:lnTo>
                <a:lnTo>
                  <a:pt x="271" y="45"/>
                </a:lnTo>
                <a:lnTo>
                  <a:pt x="286" y="39"/>
                </a:lnTo>
                <a:lnTo>
                  <a:pt x="354" y="39"/>
                </a:lnTo>
                <a:lnTo>
                  <a:pt x="376" y="34"/>
                </a:lnTo>
                <a:lnTo>
                  <a:pt x="406" y="28"/>
                </a:lnTo>
                <a:lnTo>
                  <a:pt x="429" y="28"/>
                </a:lnTo>
                <a:lnTo>
                  <a:pt x="451" y="22"/>
                </a:lnTo>
                <a:lnTo>
                  <a:pt x="474" y="22"/>
                </a:lnTo>
                <a:lnTo>
                  <a:pt x="496" y="17"/>
                </a:lnTo>
                <a:lnTo>
                  <a:pt x="519" y="11"/>
                </a:lnTo>
                <a:lnTo>
                  <a:pt x="549" y="5"/>
                </a:lnTo>
                <a:lnTo>
                  <a:pt x="572" y="5"/>
                </a:lnTo>
                <a:lnTo>
                  <a:pt x="594" y="0"/>
                </a:lnTo>
                <a:lnTo>
                  <a:pt x="669" y="0"/>
                </a:lnTo>
                <a:lnTo>
                  <a:pt x="677" y="11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9" name="Freeform 83">
            <a:extLst>
              <a:ext uri="{FF2B5EF4-FFF2-40B4-BE49-F238E27FC236}">
                <a16:creationId xmlns:a16="http://schemas.microsoft.com/office/drawing/2014/main" id="{5A4ECEDD-9BE8-426B-9A0C-D5FB7B1F2618}"/>
              </a:ext>
            </a:extLst>
          </p:cNvPr>
          <p:cNvSpPr>
            <a:spLocks/>
          </p:cNvSpPr>
          <p:nvPr/>
        </p:nvSpPr>
        <p:spPr bwMode="auto">
          <a:xfrm>
            <a:off x="7126289" y="1951039"/>
            <a:ext cx="388937" cy="168275"/>
          </a:xfrm>
          <a:custGeom>
            <a:avLst/>
            <a:gdLst>
              <a:gd name="T0" fmla="*/ 388937 w 301"/>
              <a:gd name="T1" fmla="*/ 112659 h 118"/>
              <a:gd name="T2" fmla="*/ 359218 w 301"/>
              <a:gd name="T3" fmla="*/ 112659 h 118"/>
              <a:gd name="T4" fmla="*/ 339835 w 301"/>
              <a:gd name="T5" fmla="*/ 95546 h 118"/>
              <a:gd name="T6" fmla="*/ 320453 w 301"/>
              <a:gd name="T7" fmla="*/ 88416 h 118"/>
              <a:gd name="T8" fmla="*/ 281689 w 301"/>
              <a:gd name="T9" fmla="*/ 88416 h 118"/>
              <a:gd name="T10" fmla="*/ 251969 w 301"/>
              <a:gd name="T11" fmla="*/ 79859 h 118"/>
              <a:gd name="T12" fmla="*/ 193822 w 301"/>
              <a:gd name="T13" fmla="*/ 79859 h 118"/>
              <a:gd name="T14" fmla="*/ 165395 w 301"/>
              <a:gd name="T15" fmla="*/ 95546 h 118"/>
              <a:gd name="T16" fmla="*/ 135676 w 301"/>
              <a:gd name="T17" fmla="*/ 112659 h 118"/>
              <a:gd name="T18" fmla="*/ 107248 w 301"/>
              <a:gd name="T19" fmla="*/ 128345 h 118"/>
              <a:gd name="T20" fmla="*/ 58147 w 301"/>
              <a:gd name="T21" fmla="*/ 168275 h 118"/>
              <a:gd name="T22" fmla="*/ 28427 w 301"/>
              <a:gd name="T23" fmla="*/ 168275 h 118"/>
              <a:gd name="T24" fmla="*/ 28427 w 301"/>
              <a:gd name="T25" fmla="*/ 161145 h 118"/>
              <a:gd name="T26" fmla="*/ 19382 w 301"/>
              <a:gd name="T27" fmla="*/ 161145 h 118"/>
              <a:gd name="T28" fmla="*/ 19382 w 301"/>
              <a:gd name="T29" fmla="*/ 152588 h 118"/>
              <a:gd name="T30" fmla="*/ 9045 w 301"/>
              <a:gd name="T31" fmla="*/ 152588 h 118"/>
              <a:gd name="T32" fmla="*/ 0 w 301"/>
              <a:gd name="T33" fmla="*/ 128345 h 118"/>
              <a:gd name="T34" fmla="*/ 9045 w 301"/>
              <a:gd name="T35" fmla="*/ 112659 h 118"/>
              <a:gd name="T36" fmla="*/ 19382 w 301"/>
              <a:gd name="T37" fmla="*/ 95546 h 118"/>
              <a:gd name="T38" fmla="*/ 28427 w 301"/>
              <a:gd name="T39" fmla="*/ 79859 h 118"/>
              <a:gd name="T40" fmla="*/ 38764 w 301"/>
              <a:gd name="T41" fmla="*/ 64173 h 118"/>
              <a:gd name="T42" fmla="*/ 58147 w 301"/>
              <a:gd name="T43" fmla="*/ 55616 h 118"/>
              <a:gd name="T44" fmla="*/ 96911 w 301"/>
              <a:gd name="T45" fmla="*/ 24243 h 118"/>
              <a:gd name="T46" fmla="*/ 126631 w 301"/>
              <a:gd name="T47" fmla="*/ 15687 h 118"/>
              <a:gd name="T48" fmla="*/ 155058 w 301"/>
              <a:gd name="T49" fmla="*/ 7130 h 118"/>
              <a:gd name="T50" fmla="*/ 184777 w 301"/>
              <a:gd name="T51" fmla="*/ 0 h 118"/>
              <a:gd name="T52" fmla="*/ 242924 w 301"/>
              <a:gd name="T53" fmla="*/ 0 h 118"/>
              <a:gd name="T54" fmla="*/ 281689 w 301"/>
              <a:gd name="T55" fmla="*/ 7130 h 118"/>
              <a:gd name="T56" fmla="*/ 301071 w 301"/>
              <a:gd name="T57" fmla="*/ 24243 h 118"/>
              <a:gd name="T58" fmla="*/ 330790 w 301"/>
              <a:gd name="T59" fmla="*/ 39930 h 118"/>
              <a:gd name="T60" fmla="*/ 369555 w 301"/>
              <a:gd name="T61" fmla="*/ 71303 h 118"/>
              <a:gd name="T62" fmla="*/ 369555 w 301"/>
              <a:gd name="T63" fmla="*/ 79859 h 118"/>
              <a:gd name="T64" fmla="*/ 378600 w 301"/>
              <a:gd name="T65" fmla="*/ 88416 h 118"/>
              <a:gd name="T66" fmla="*/ 388937 w 301"/>
              <a:gd name="T67" fmla="*/ 104102 h 118"/>
              <a:gd name="T68" fmla="*/ 388937 w 301"/>
              <a:gd name="T69" fmla="*/ 112659 h 118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301" h="118">
                <a:moveTo>
                  <a:pt x="301" y="79"/>
                </a:moveTo>
                <a:lnTo>
                  <a:pt x="278" y="79"/>
                </a:lnTo>
                <a:lnTo>
                  <a:pt x="263" y="67"/>
                </a:lnTo>
                <a:lnTo>
                  <a:pt x="248" y="62"/>
                </a:lnTo>
                <a:lnTo>
                  <a:pt x="218" y="62"/>
                </a:lnTo>
                <a:lnTo>
                  <a:pt x="195" y="56"/>
                </a:lnTo>
                <a:lnTo>
                  <a:pt x="150" y="56"/>
                </a:lnTo>
                <a:lnTo>
                  <a:pt x="128" y="67"/>
                </a:lnTo>
                <a:lnTo>
                  <a:pt x="105" y="79"/>
                </a:lnTo>
                <a:lnTo>
                  <a:pt x="83" y="90"/>
                </a:lnTo>
                <a:lnTo>
                  <a:pt x="45" y="118"/>
                </a:lnTo>
                <a:lnTo>
                  <a:pt x="22" y="118"/>
                </a:lnTo>
                <a:lnTo>
                  <a:pt x="22" y="113"/>
                </a:lnTo>
                <a:lnTo>
                  <a:pt x="15" y="113"/>
                </a:lnTo>
                <a:lnTo>
                  <a:pt x="15" y="107"/>
                </a:lnTo>
                <a:lnTo>
                  <a:pt x="7" y="107"/>
                </a:lnTo>
                <a:lnTo>
                  <a:pt x="0" y="90"/>
                </a:lnTo>
                <a:lnTo>
                  <a:pt x="7" y="79"/>
                </a:lnTo>
                <a:lnTo>
                  <a:pt x="15" y="67"/>
                </a:lnTo>
                <a:lnTo>
                  <a:pt x="22" y="56"/>
                </a:lnTo>
                <a:lnTo>
                  <a:pt x="30" y="45"/>
                </a:lnTo>
                <a:lnTo>
                  <a:pt x="45" y="39"/>
                </a:lnTo>
                <a:lnTo>
                  <a:pt x="75" y="17"/>
                </a:lnTo>
                <a:lnTo>
                  <a:pt x="98" y="11"/>
                </a:lnTo>
                <a:lnTo>
                  <a:pt x="120" y="5"/>
                </a:lnTo>
                <a:lnTo>
                  <a:pt x="143" y="0"/>
                </a:lnTo>
                <a:lnTo>
                  <a:pt x="188" y="0"/>
                </a:lnTo>
                <a:lnTo>
                  <a:pt x="218" y="5"/>
                </a:lnTo>
                <a:lnTo>
                  <a:pt x="233" y="17"/>
                </a:lnTo>
                <a:lnTo>
                  <a:pt x="256" y="28"/>
                </a:lnTo>
                <a:lnTo>
                  <a:pt x="286" y="50"/>
                </a:lnTo>
                <a:lnTo>
                  <a:pt x="286" y="56"/>
                </a:lnTo>
                <a:lnTo>
                  <a:pt x="293" y="62"/>
                </a:lnTo>
                <a:lnTo>
                  <a:pt x="301" y="73"/>
                </a:lnTo>
                <a:lnTo>
                  <a:pt x="301" y="79"/>
                </a:lnTo>
                <a:close/>
              </a:path>
            </a:pathLst>
          </a:custGeom>
          <a:solidFill>
            <a:srgbClr val="F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0" name="Freeform 84">
            <a:extLst>
              <a:ext uri="{FF2B5EF4-FFF2-40B4-BE49-F238E27FC236}">
                <a16:creationId xmlns:a16="http://schemas.microsoft.com/office/drawing/2014/main" id="{66163462-96F7-4A9B-BB9F-6DD83086CD46}"/>
              </a:ext>
            </a:extLst>
          </p:cNvPr>
          <p:cNvSpPr>
            <a:spLocks/>
          </p:cNvSpPr>
          <p:nvPr/>
        </p:nvSpPr>
        <p:spPr bwMode="auto">
          <a:xfrm>
            <a:off x="2425700" y="1951038"/>
            <a:ext cx="846138" cy="201612"/>
          </a:xfrm>
          <a:custGeom>
            <a:avLst/>
            <a:gdLst>
              <a:gd name="T0" fmla="*/ 777672 w 655"/>
              <a:gd name="T1" fmla="*/ 144417 h 141"/>
              <a:gd name="T2" fmla="*/ 788006 w 655"/>
              <a:gd name="T3" fmla="*/ 144417 h 141"/>
              <a:gd name="T4" fmla="*/ 797049 w 655"/>
              <a:gd name="T5" fmla="*/ 137268 h 141"/>
              <a:gd name="T6" fmla="*/ 807384 w 655"/>
              <a:gd name="T7" fmla="*/ 144417 h 141"/>
              <a:gd name="T8" fmla="*/ 826761 w 655"/>
              <a:gd name="T9" fmla="*/ 144417 h 141"/>
              <a:gd name="T10" fmla="*/ 846138 w 655"/>
              <a:gd name="T11" fmla="*/ 161576 h 141"/>
              <a:gd name="T12" fmla="*/ 835803 w 655"/>
              <a:gd name="T13" fmla="*/ 193033 h 141"/>
              <a:gd name="T14" fmla="*/ 826761 w 655"/>
              <a:gd name="T15" fmla="*/ 193033 h 141"/>
              <a:gd name="T16" fmla="*/ 826761 w 655"/>
              <a:gd name="T17" fmla="*/ 201612 h 141"/>
              <a:gd name="T18" fmla="*/ 816426 w 655"/>
              <a:gd name="T19" fmla="*/ 201612 h 141"/>
              <a:gd name="T20" fmla="*/ 767337 w 655"/>
              <a:gd name="T21" fmla="*/ 193033 h 141"/>
              <a:gd name="T22" fmla="*/ 719540 w 655"/>
              <a:gd name="T23" fmla="*/ 177304 h 141"/>
              <a:gd name="T24" fmla="*/ 670451 w 655"/>
              <a:gd name="T25" fmla="*/ 168725 h 141"/>
              <a:gd name="T26" fmla="*/ 622654 w 655"/>
              <a:gd name="T27" fmla="*/ 161576 h 141"/>
              <a:gd name="T28" fmla="*/ 573565 w 655"/>
              <a:gd name="T29" fmla="*/ 152996 h 141"/>
              <a:gd name="T30" fmla="*/ 515434 w 655"/>
              <a:gd name="T31" fmla="*/ 137268 h 141"/>
              <a:gd name="T32" fmla="*/ 466345 w 655"/>
              <a:gd name="T33" fmla="*/ 128689 h 141"/>
              <a:gd name="T34" fmla="*/ 408213 w 655"/>
              <a:gd name="T35" fmla="*/ 120109 h 141"/>
              <a:gd name="T36" fmla="*/ 360416 w 655"/>
              <a:gd name="T37" fmla="*/ 112960 h 141"/>
              <a:gd name="T38" fmla="*/ 311327 w 655"/>
              <a:gd name="T39" fmla="*/ 104381 h 141"/>
              <a:gd name="T40" fmla="*/ 253195 w 655"/>
              <a:gd name="T41" fmla="*/ 95801 h 141"/>
              <a:gd name="T42" fmla="*/ 204107 w 655"/>
              <a:gd name="T43" fmla="*/ 80073 h 141"/>
              <a:gd name="T44" fmla="*/ 156309 w 655"/>
              <a:gd name="T45" fmla="*/ 71494 h 141"/>
              <a:gd name="T46" fmla="*/ 107221 w 655"/>
              <a:gd name="T47" fmla="*/ 64344 h 141"/>
              <a:gd name="T48" fmla="*/ 59423 w 655"/>
              <a:gd name="T49" fmla="*/ 55765 h 141"/>
              <a:gd name="T50" fmla="*/ 10335 w 655"/>
              <a:gd name="T51" fmla="*/ 40036 h 141"/>
              <a:gd name="T52" fmla="*/ 0 w 655"/>
              <a:gd name="T53" fmla="*/ 31457 h 141"/>
              <a:gd name="T54" fmla="*/ 0 w 655"/>
              <a:gd name="T55" fmla="*/ 24308 h 141"/>
              <a:gd name="T56" fmla="*/ 10335 w 655"/>
              <a:gd name="T57" fmla="*/ 7149 h 141"/>
              <a:gd name="T58" fmla="*/ 10335 w 655"/>
              <a:gd name="T59" fmla="*/ 0 h 141"/>
              <a:gd name="T60" fmla="*/ 59423 w 655"/>
              <a:gd name="T61" fmla="*/ 7149 h 141"/>
              <a:gd name="T62" fmla="*/ 107221 w 655"/>
              <a:gd name="T63" fmla="*/ 15729 h 141"/>
              <a:gd name="T64" fmla="*/ 156309 w 655"/>
              <a:gd name="T65" fmla="*/ 24308 h 141"/>
              <a:gd name="T66" fmla="*/ 204107 w 655"/>
              <a:gd name="T67" fmla="*/ 31457 h 141"/>
              <a:gd name="T68" fmla="*/ 253195 w 655"/>
              <a:gd name="T69" fmla="*/ 40036 h 141"/>
              <a:gd name="T70" fmla="*/ 302284 w 655"/>
              <a:gd name="T71" fmla="*/ 48616 h 141"/>
              <a:gd name="T72" fmla="*/ 350082 w 655"/>
              <a:gd name="T73" fmla="*/ 55765 h 141"/>
              <a:gd name="T74" fmla="*/ 399170 w 655"/>
              <a:gd name="T75" fmla="*/ 64344 h 141"/>
              <a:gd name="T76" fmla="*/ 446968 w 655"/>
              <a:gd name="T77" fmla="*/ 71494 h 141"/>
              <a:gd name="T78" fmla="*/ 496056 w 655"/>
              <a:gd name="T79" fmla="*/ 80073 h 141"/>
              <a:gd name="T80" fmla="*/ 545145 w 655"/>
              <a:gd name="T81" fmla="*/ 88652 h 141"/>
              <a:gd name="T82" fmla="*/ 592943 w 655"/>
              <a:gd name="T83" fmla="*/ 95801 h 141"/>
              <a:gd name="T84" fmla="*/ 642031 w 655"/>
              <a:gd name="T85" fmla="*/ 104381 h 141"/>
              <a:gd name="T86" fmla="*/ 689829 w 655"/>
              <a:gd name="T87" fmla="*/ 120109 h 141"/>
              <a:gd name="T88" fmla="*/ 738917 w 655"/>
              <a:gd name="T89" fmla="*/ 128689 h 141"/>
              <a:gd name="T90" fmla="*/ 777672 w 655"/>
              <a:gd name="T91" fmla="*/ 144417 h 141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655" h="141">
                <a:moveTo>
                  <a:pt x="602" y="101"/>
                </a:moveTo>
                <a:lnTo>
                  <a:pt x="610" y="101"/>
                </a:lnTo>
                <a:lnTo>
                  <a:pt x="617" y="96"/>
                </a:lnTo>
                <a:lnTo>
                  <a:pt x="625" y="101"/>
                </a:lnTo>
                <a:lnTo>
                  <a:pt x="640" y="101"/>
                </a:lnTo>
                <a:lnTo>
                  <a:pt x="655" y="113"/>
                </a:lnTo>
                <a:lnTo>
                  <a:pt x="647" y="135"/>
                </a:lnTo>
                <a:lnTo>
                  <a:pt x="640" y="135"/>
                </a:lnTo>
                <a:lnTo>
                  <a:pt x="640" y="141"/>
                </a:lnTo>
                <a:lnTo>
                  <a:pt x="632" y="141"/>
                </a:lnTo>
                <a:lnTo>
                  <a:pt x="594" y="135"/>
                </a:lnTo>
                <a:lnTo>
                  <a:pt x="557" y="124"/>
                </a:lnTo>
                <a:lnTo>
                  <a:pt x="519" y="118"/>
                </a:lnTo>
                <a:lnTo>
                  <a:pt x="482" y="113"/>
                </a:lnTo>
                <a:lnTo>
                  <a:pt x="444" y="107"/>
                </a:lnTo>
                <a:lnTo>
                  <a:pt x="399" y="96"/>
                </a:lnTo>
                <a:lnTo>
                  <a:pt x="361" y="90"/>
                </a:lnTo>
                <a:lnTo>
                  <a:pt x="316" y="84"/>
                </a:lnTo>
                <a:lnTo>
                  <a:pt x="279" y="79"/>
                </a:lnTo>
                <a:lnTo>
                  <a:pt x="241" y="73"/>
                </a:lnTo>
                <a:lnTo>
                  <a:pt x="196" y="67"/>
                </a:lnTo>
                <a:lnTo>
                  <a:pt x="158" y="56"/>
                </a:lnTo>
                <a:lnTo>
                  <a:pt x="121" y="50"/>
                </a:lnTo>
                <a:lnTo>
                  <a:pt x="83" y="45"/>
                </a:lnTo>
                <a:lnTo>
                  <a:pt x="46" y="39"/>
                </a:lnTo>
                <a:lnTo>
                  <a:pt x="8" y="28"/>
                </a:lnTo>
                <a:lnTo>
                  <a:pt x="0" y="22"/>
                </a:lnTo>
                <a:lnTo>
                  <a:pt x="0" y="17"/>
                </a:lnTo>
                <a:lnTo>
                  <a:pt x="8" y="5"/>
                </a:lnTo>
                <a:lnTo>
                  <a:pt x="8" y="0"/>
                </a:lnTo>
                <a:lnTo>
                  <a:pt x="46" y="5"/>
                </a:lnTo>
                <a:lnTo>
                  <a:pt x="83" y="11"/>
                </a:lnTo>
                <a:lnTo>
                  <a:pt x="121" y="17"/>
                </a:lnTo>
                <a:lnTo>
                  <a:pt x="158" y="22"/>
                </a:lnTo>
                <a:lnTo>
                  <a:pt x="196" y="28"/>
                </a:lnTo>
                <a:lnTo>
                  <a:pt x="234" y="34"/>
                </a:lnTo>
                <a:lnTo>
                  <a:pt x="271" y="39"/>
                </a:lnTo>
                <a:lnTo>
                  <a:pt x="309" y="45"/>
                </a:lnTo>
                <a:lnTo>
                  <a:pt x="346" y="50"/>
                </a:lnTo>
                <a:lnTo>
                  <a:pt x="384" y="56"/>
                </a:lnTo>
                <a:lnTo>
                  <a:pt x="422" y="62"/>
                </a:lnTo>
                <a:lnTo>
                  <a:pt x="459" y="67"/>
                </a:lnTo>
                <a:lnTo>
                  <a:pt x="497" y="73"/>
                </a:lnTo>
                <a:lnTo>
                  <a:pt x="534" y="84"/>
                </a:lnTo>
                <a:lnTo>
                  <a:pt x="572" y="90"/>
                </a:lnTo>
                <a:lnTo>
                  <a:pt x="602" y="101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1" name="Freeform 85">
            <a:extLst>
              <a:ext uri="{FF2B5EF4-FFF2-40B4-BE49-F238E27FC236}">
                <a16:creationId xmlns:a16="http://schemas.microsoft.com/office/drawing/2014/main" id="{3F163F2C-ACE8-41D7-8D19-D29173D88350}"/>
              </a:ext>
            </a:extLst>
          </p:cNvPr>
          <p:cNvSpPr>
            <a:spLocks/>
          </p:cNvSpPr>
          <p:nvPr/>
        </p:nvSpPr>
        <p:spPr bwMode="auto">
          <a:xfrm>
            <a:off x="6534151" y="2000251"/>
            <a:ext cx="561975" cy="511175"/>
          </a:xfrm>
          <a:custGeom>
            <a:avLst/>
            <a:gdLst>
              <a:gd name="T0" fmla="*/ 561975 w 436"/>
              <a:gd name="T1" fmla="*/ 39758 h 360"/>
              <a:gd name="T2" fmla="*/ 542641 w 436"/>
              <a:gd name="T3" fmla="*/ 55377 h 360"/>
              <a:gd name="T4" fmla="*/ 465305 w 436"/>
              <a:gd name="T5" fmla="*/ 63897 h 360"/>
              <a:gd name="T6" fmla="*/ 417614 w 436"/>
              <a:gd name="T7" fmla="*/ 79516 h 360"/>
              <a:gd name="T8" fmla="*/ 368635 w 436"/>
              <a:gd name="T9" fmla="*/ 95135 h 360"/>
              <a:gd name="T10" fmla="*/ 329967 w 436"/>
              <a:gd name="T11" fmla="*/ 119274 h 360"/>
              <a:gd name="T12" fmla="*/ 252631 w 436"/>
              <a:gd name="T13" fmla="*/ 176071 h 360"/>
              <a:gd name="T14" fmla="*/ 222985 w 436"/>
              <a:gd name="T15" fmla="*/ 207310 h 360"/>
              <a:gd name="T16" fmla="*/ 203651 w 436"/>
              <a:gd name="T17" fmla="*/ 247068 h 360"/>
              <a:gd name="T18" fmla="*/ 184317 w 436"/>
              <a:gd name="T19" fmla="*/ 288246 h 360"/>
              <a:gd name="T20" fmla="*/ 164983 w 436"/>
              <a:gd name="T21" fmla="*/ 335104 h 360"/>
              <a:gd name="T22" fmla="*/ 145649 w 436"/>
              <a:gd name="T23" fmla="*/ 383381 h 360"/>
              <a:gd name="T24" fmla="*/ 135338 w 436"/>
              <a:gd name="T25" fmla="*/ 455798 h 360"/>
              <a:gd name="T26" fmla="*/ 116004 w 436"/>
              <a:gd name="T27" fmla="*/ 504075 h 360"/>
              <a:gd name="T28" fmla="*/ 87647 w 436"/>
              <a:gd name="T29" fmla="*/ 511175 h 360"/>
              <a:gd name="T30" fmla="*/ 58002 w 436"/>
              <a:gd name="T31" fmla="*/ 504075 h 360"/>
              <a:gd name="T32" fmla="*/ 29645 w 436"/>
              <a:gd name="T33" fmla="*/ 495556 h 360"/>
              <a:gd name="T34" fmla="*/ 10311 w 436"/>
              <a:gd name="T35" fmla="*/ 471417 h 360"/>
              <a:gd name="T36" fmla="*/ 0 w 436"/>
              <a:gd name="T37" fmla="*/ 447278 h 360"/>
              <a:gd name="T38" fmla="*/ 10311 w 436"/>
              <a:gd name="T39" fmla="*/ 391901 h 360"/>
              <a:gd name="T40" fmla="*/ 19334 w 436"/>
              <a:gd name="T41" fmla="*/ 343623 h 360"/>
              <a:gd name="T42" fmla="*/ 38668 w 436"/>
              <a:gd name="T43" fmla="*/ 295346 h 360"/>
              <a:gd name="T44" fmla="*/ 58002 w 436"/>
              <a:gd name="T45" fmla="*/ 247068 h 360"/>
              <a:gd name="T46" fmla="*/ 87647 w 436"/>
              <a:gd name="T47" fmla="*/ 200210 h 360"/>
              <a:gd name="T48" fmla="*/ 116004 w 436"/>
              <a:gd name="T49" fmla="*/ 159032 h 360"/>
              <a:gd name="T50" fmla="*/ 252631 w 436"/>
              <a:gd name="T51" fmla="*/ 39758 h 360"/>
              <a:gd name="T52" fmla="*/ 300322 w 436"/>
              <a:gd name="T53" fmla="*/ 22719 h 360"/>
              <a:gd name="T54" fmla="*/ 349301 w 436"/>
              <a:gd name="T55" fmla="*/ 7100 h 360"/>
              <a:gd name="T56" fmla="*/ 456282 w 436"/>
              <a:gd name="T57" fmla="*/ 0 h 360"/>
              <a:gd name="T58" fmla="*/ 484639 w 436"/>
              <a:gd name="T59" fmla="*/ 7100 h 360"/>
              <a:gd name="T60" fmla="*/ 523307 w 436"/>
              <a:gd name="T61" fmla="*/ 15619 h 360"/>
              <a:gd name="T62" fmla="*/ 561975 w 436"/>
              <a:gd name="T63" fmla="*/ 22719 h 360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436" h="360">
                <a:moveTo>
                  <a:pt x="436" y="16"/>
                </a:moveTo>
                <a:lnTo>
                  <a:pt x="436" y="28"/>
                </a:lnTo>
                <a:lnTo>
                  <a:pt x="429" y="39"/>
                </a:lnTo>
                <a:lnTo>
                  <a:pt x="421" y="39"/>
                </a:lnTo>
                <a:lnTo>
                  <a:pt x="414" y="45"/>
                </a:lnTo>
                <a:lnTo>
                  <a:pt x="361" y="45"/>
                </a:lnTo>
                <a:lnTo>
                  <a:pt x="346" y="50"/>
                </a:lnTo>
                <a:lnTo>
                  <a:pt x="324" y="56"/>
                </a:lnTo>
                <a:lnTo>
                  <a:pt x="309" y="62"/>
                </a:lnTo>
                <a:lnTo>
                  <a:pt x="286" y="67"/>
                </a:lnTo>
                <a:lnTo>
                  <a:pt x="271" y="73"/>
                </a:lnTo>
                <a:lnTo>
                  <a:pt x="256" y="84"/>
                </a:lnTo>
                <a:lnTo>
                  <a:pt x="241" y="90"/>
                </a:lnTo>
                <a:lnTo>
                  <a:pt x="196" y="124"/>
                </a:lnTo>
                <a:lnTo>
                  <a:pt x="188" y="135"/>
                </a:lnTo>
                <a:lnTo>
                  <a:pt x="173" y="146"/>
                </a:lnTo>
                <a:lnTo>
                  <a:pt x="166" y="157"/>
                </a:lnTo>
                <a:lnTo>
                  <a:pt x="158" y="174"/>
                </a:lnTo>
                <a:lnTo>
                  <a:pt x="143" y="186"/>
                </a:lnTo>
                <a:lnTo>
                  <a:pt x="143" y="203"/>
                </a:lnTo>
                <a:lnTo>
                  <a:pt x="136" y="219"/>
                </a:lnTo>
                <a:lnTo>
                  <a:pt x="128" y="236"/>
                </a:lnTo>
                <a:lnTo>
                  <a:pt x="121" y="253"/>
                </a:lnTo>
                <a:lnTo>
                  <a:pt x="113" y="270"/>
                </a:lnTo>
                <a:lnTo>
                  <a:pt x="105" y="287"/>
                </a:lnTo>
                <a:lnTo>
                  <a:pt x="105" y="321"/>
                </a:lnTo>
                <a:lnTo>
                  <a:pt x="113" y="338"/>
                </a:lnTo>
                <a:lnTo>
                  <a:pt x="90" y="355"/>
                </a:lnTo>
                <a:lnTo>
                  <a:pt x="75" y="355"/>
                </a:lnTo>
                <a:lnTo>
                  <a:pt x="68" y="360"/>
                </a:lnTo>
                <a:lnTo>
                  <a:pt x="53" y="360"/>
                </a:lnTo>
                <a:lnTo>
                  <a:pt x="45" y="355"/>
                </a:lnTo>
                <a:lnTo>
                  <a:pt x="38" y="355"/>
                </a:lnTo>
                <a:lnTo>
                  <a:pt x="23" y="349"/>
                </a:lnTo>
                <a:lnTo>
                  <a:pt x="8" y="338"/>
                </a:lnTo>
                <a:lnTo>
                  <a:pt x="8" y="332"/>
                </a:lnTo>
                <a:lnTo>
                  <a:pt x="0" y="327"/>
                </a:lnTo>
                <a:lnTo>
                  <a:pt x="0" y="315"/>
                </a:lnTo>
                <a:lnTo>
                  <a:pt x="8" y="304"/>
                </a:lnTo>
                <a:lnTo>
                  <a:pt x="8" y="276"/>
                </a:lnTo>
                <a:lnTo>
                  <a:pt x="15" y="259"/>
                </a:lnTo>
                <a:lnTo>
                  <a:pt x="15" y="242"/>
                </a:lnTo>
                <a:lnTo>
                  <a:pt x="23" y="225"/>
                </a:lnTo>
                <a:lnTo>
                  <a:pt x="30" y="208"/>
                </a:lnTo>
                <a:lnTo>
                  <a:pt x="38" y="191"/>
                </a:lnTo>
                <a:lnTo>
                  <a:pt x="45" y="174"/>
                </a:lnTo>
                <a:lnTo>
                  <a:pt x="60" y="157"/>
                </a:lnTo>
                <a:lnTo>
                  <a:pt x="68" y="141"/>
                </a:lnTo>
                <a:lnTo>
                  <a:pt x="83" y="124"/>
                </a:lnTo>
                <a:lnTo>
                  <a:pt x="90" y="112"/>
                </a:lnTo>
                <a:lnTo>
                  <a:pt x="105" y="95"/>
                </a:lnTo>
                <a:lnTo>
                  <a:pt x="196" y="28"/>
                </a:lnTo>
                <a:lnTo>
                  <a:pt x="218" y="22"/>
                </a:lnTo>
                <a:lnTo>
                  <a:pt x="233" y="16"/>
                </a:lnTo>
                <a:lnTo>
                  <a:pt x="256" y="11"/>
                </a:lnTo>
                <a:lnTo>
                  <a:pt x="271" y="5"/>
                </a:lnTo>
                <a:lnTo>
                  <a:pt x="293" y="0"/>
                </a:lnTo>
                <a:lnTo>
                  <a:pt x="354" y="0"/>
                </a:lnTo>
                <a:lnTo>
                  <a:pt x="361" y="5"/>
                </a:lnTo>
                <a:lnTo>
                  <a:pt x="376" y="5"/>
                </a:lnTo>
                <a:lnTo>
                  <a:pt x="384" y="11"/>
                </a:lnTo>
                <a:lnTo>
                  <a:pt x="406" y="11"/>
                </a:lnTo>
                <a:lnTo>
                  <a:pt x="414" y="16"/>
                </a:lnTo>
                <a:lnTo>
                  <a:pt x="436" y="16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2" name="Freeform 86">
            <a:extLst>
              <a:ext uri="{FF2B5EF4-FFF2-40B4-BE49-F238E27FC236}">
                <a16:creationId xmlns:a16="http://schemas.microsoft.com/office/drawing/2014/main" id="{5B51D705-7BB5-4E55-9160-45054744633C}"/>
              </a:ext>
            </a:extLst>
          </p:cNvPr>
          <p:cNvSpPr>
            <a:spLocks/>
          </p:cNvSpPr>
          <p:nvPr/>
        </p:nvSpPr>
        <p:spPr bwMode="auto">
          <a:xfrm>
            <a:off x="8185150" y="2006600"/>
            <a:ext cx="660400" cy="376238"/>
          </a:xfrm>
          <a:custGeom>
            <a:avLst/>
            <a:gdLst>
              <a:gd name="T0" fmla="*/ 591905 w 511"/>
              <a:gd name="T1" fmla="*/ 168952 h 265"/>
              <a:gd name="T2" fmla="*/ 602243 w 511"/>
              <a:gd name="T3" fmla="*/ 193088 h 265"/>
              <a:gd name="T4" fmla="*/ 621629 w 511"/>
              <a:gd name="T5" fmla="*/ 208706 h 265"/>
              <a:gd name="T6" fmla="*/ 630676 w 511"/>
              <a:gd name="T7" fmla="*/ 232842 h 265"/>
              <a:gd name="T8" fmla="*/ 641014 w 511"/>
              <a:gd name="T9" fmla="*/ 256978 h 265"/>
              <a:gd name="T10" fmla="*/ 650061 w 511"/>
              <a:gd name="T11" fmla="*/ 281114 h 265"/>
              <a:gd name="T12" fmla="*/ 660400 w 511"/>
              <a:gd name="T13" fmla="*/ 303830 h 265"/>
              <a:gd name="T14" fmla="*/ 660400 w 511"/>
              <a:gd name="T15" fmla="*/ 352102 h 265"/>
              <a:gd name="T16" fmla="*/ 650061 w 511"/>
              <a:gd name="T17" fmla="*/ 360621 h 265"/>
              <a:gd name="T18" fmla="*/ 641014 w 511"/>
              <a:gd name="T19" fmla="*/ 360621 h 265"/>
              <a:gd name="T20" fmla="*/ 641014 w 511"/>
              <a:gd name="T21" fmla="*/ 369139 h 265"/>
              <a:gd name="T22" fmla="*/ 621629 w 511"/>
              <a:gd name="T23" fmla="*/ 369139 h 265"/>
              <a:gd name="T24" fmla="*/ 611290 w 511"/>
              <a:gd name="T25" fmla="*/ 376238 h 265"/>
              <a:gd name="T26" fmla="*/ 582858 w 511"/>
              <a:gd name="T27" fmla="*/ 376238 h 265"/>
              <a:gd name="T28" fmla="*/ 572519 w 511"/>
              <a:gd name="T29" fmla="*/ 369139 h 265"/>
              <a:gd name="T30" fmla="*/ 563472 w 511"/>
              <a:gd name="T31" fmla="*/ 369139 h 265"/>
              <a:gd name="T32" fmla="*/ 524701 w 511"/>
              <a:gd name="T33" fmla="*/ 336485 h 265"/>
              <a:gd name="T34" fmla="*/ 533748 w 511"/>
              <a:gd name="T35" fmla="*/ 336485 h 265"/>
              <a:gd name="T36" fmla="*/ 524701 w 511"/>
              <a:gd name="T37" fmla="*/ 327966 h 265"/>
              <a:gd name="T38" fmla="*/ 524701 w 511"/>
              <a:gd name="T39" fmla="*/ 312349 h 265"/>
              <a:gd name="T40" fmla="*/ 514362 w 511"/>
              <a:gd name="T41" fmla="*/ 296731 h 265"/>
              <a:gd name="T42" fmla="*/ 514362 w 511"/>
              <a:gd name="T43" fmla="*/ 288213 h 265"/>
              <a:gd name="T44" fmla="*/ 494977 w 511"/>
              <a:gd name="T45" fmla="*/ 256978 h 265"/>
              <a:gd name="T46" fmla="*/ 465252 w 511"/>
              <a:gd name="T47" fmla="*/ 224323 h 265"/>
              <a:gd name="T48" fmla="*/ 445867 w 511"/>
              <a:gd name="T49" fmla="*/ 193088 h 265"/>
              <a:gd name="T50" fmla="*/ 387710 w 511"/>
              <a:gd name="T51" fmla="*/ 144816 h 265"/>
              <a:gd name="T52" fmla="*/ 348939 w 511"/>
              <a:gd name="T53" fmla="*/ 127779 h 265"/>
              <a:gd name="T54" fmla="*/ 310168 w 511"/>
              <a:gd name="T55" fmla="*/ 112162 h 265"/>
              <a:gd name="T56" fmla="*/ 262351 w 511"/>
              <a:gd name="T57" fmla="*/ 105063 h 265"/>
              <a:gd name="T58" fmla="*/ 242965 w 511"/>
              <a:gd name="T59" fmla="*/ 105063 h 265"/>
              <a:gd name="T60" fmla="*/ 213241 w 511"/>
              <a:gd name="T61" fmla="*/ 96544 h 265"/>
              <a:gd name="T62" fmla="*/ 135699 w 511"/>
              <a:gd name="T63" fmla="*/ 96544 h 265"/>
              <a:gd name="T64" fmla="*/ 105974 w 511"/>
              <a:gd name="T65" fmla="*/ 88025 h 265"/>
              <a:gd name="T66" fmla="*/ 28432 w 511"/>
              <a:gd name="T67" fmla="*/ 88025 h 265"/>
              <a:gd name="T68" fmla="*/ 19386 w 511"/>
              <a:gd name="T69" fmla="*/ 96544 h 265"/>
              <a:gd name="T70" fmla="*/ 9047 w 511"/>
              <a:gd name="T71" fmla="*/ 96544 h 265"/>
              <a:gd name="T72" fmla="*/ 9047 w 511"/>
              <a:gd name="T73" fmla="*/ 88025 h 265"/>
              <a:gd name="T74" fmla="*/ 0 w 511"/>
              <a:gd name="T75" fmla="*/ 88025 h 265"/>
              <a:gd name="T76" fmla="*/ 0 w 511"/>
              <a:gd name="T77" fmla="*/ 63889 h 265"/>
              <a:gd name="T78" fmla="*/ 9047 w 511"/>
              <a:gd name="T79" fmla="*/ 56791 h 265"/>
              <a:gd name="T80" fmla="*/ 19386 w 511"/>
              <a:gd name="T81" fmla="*/ 56791 h 265"/>
              <a:gd name="T82" fmla="*/ 28432 w 511"/>
              <a:gd name="T83" fmla="*/ 48272 h 265"/>
              <a:gd name="T84" fmla="*/ 47818 w 511"/>
              <a:gd name="T85" fmla="*/ 39753 h 265"/>
              <a:gd name="T86" fmla="*/ 67203 w 511"/>
              <a:gd name="T87" fmla="*/ 24136 h 265"/>
              <a:gd name="T88" fmla="*/ 105974 w 511"/>
              <a:gd name="T89" fmla="*/ 24136 h 265"/>
              <a:gd name="T90" fmla="*/ 135699 w 511"/>
              <a:gd name="T91" fmla="*/ 15617 h 265"/>
              <a:gd name="T92" fmla="*/ 155084 w 511"/>
              <a:gd name="T93" fmla="*/ 15617 h 265"/>
              <a:gd name="T94" fmla="*/ 183516 w 511"/>
              <a:gd name="T95" fmla="*/ 8519 h 265"/>
              <a:gd name="T96" fmla="*/ 232626 w 511"/>
              <a:gd name="T97" fmla="*/ 8519 h 265"/>
              <a:gd name="T98" fmla="*/ 252012 w 511"/>
              <a:gd name="T99" fmla="*/ 0 h 265"/>
              <a:gd name="T100" fmla="*/ 301122 w 511"/>
              <a:gd name="T101" fmla="*/ 0 h 265"/>
              <a:gd name="T102" fmla="*/ 320507 w 511"/>
              <a:gd name="T103" fmla="*/ 8519 h 265"/>
              <a:gd name="T104" fmla="*/ 348939 w 511"/>
              <a:gd name="T105" fmla="*/ 8519 h 265"/>
              <a:gd name="T106" fmla="*/ 368325 w 511"/>
              <a:gd name="T107" fmla="*/ 15617 h 265"/>
              <a:gd name="T108" fmla="*/ 387710 w 511"/>
              <a:gd name="T109" fmla="*/ 24136 h 265"/>
              <a:gd name="T110" fmla="*/ 407096 w 511"/>
              <a:gd name="T111" fmla="*/ 24136 h 265"/>
              <a:gd name="T112" fmla="*/ 436820 w 511"/>
              <a:gd name="T113" fmla="*/ 39753 h 265"/>
              <a:gd name="T114" fmla="*/ 456206 w 511"/>
              <a:gd name="T115" fmla="*/ 48272 h 265"/>
              <a:gd name="T116" fmla="*/ 475591 w 511"/>
              <a:gd name="T117" fmla="*/ 63889 h 265"/>
              <a:gd name="T118" fmla="*/ 505316 w 511"/>
              <a:gd name="T119" fmla="*/ 80927 h 265"/>
              <a:gd name="T120" fmla="*/ 563472 w 511"/>
              <a:gd name="T121" fmla="*/ 127779 h 265"/>
              <a:gd name="T122" fmla="*/ 572519 w 511"/>
              <a:gd name="T123" fmla="*/ 144816 h 265"/>
              <a:gd name="T124" fmla="*/ 591905 w 511"/>
              <a:gd name="T125" fmla="*/ 168952 h 26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11" h="265">
                <a:moveTo>
                  <a:pt x="458" y="119"/>
                </a:moveTo>
                <a:lnTo>
                  <a:pt x="466" y="136"/>
                </a:lnTo>
                <a:lnTo>
                  <a:pt x="481" y="147"/>
                </a:lnTo>
                <a:lnTo>
                  <a:pt x="488" y="164"/>
                </a:lnTo>
                <a:lnTo>
                  <a:pt x="496" y="181"/>
                </a:lnTo>
                <a:lnTo>
                  <a:pt x="503" y="198"/>
                </a:lnTo>
                <a:lnTo>
                  <a:pt x="511" y="214"/>
                </a:lnTo>
                <a:lnTo>
                  <a:pt x="511" y="248"/>
                </a:lnTo>
                <a:lnTo>
                  <a:pt x="503" y="254"/>
                </a:lnTo>
                <a:lnTo>
                  <a:pt x="496" y="254"/>
                </a:lnTo>
                <a:lnTo>
                  <a:pt x="496" y="260"/>
                </a:lnTo>
                <a:lnTo>
                  <a:pt x="481" y="260"/>
                </a:lnTo>
                <a:lnTo>
                  <a:pt x="473" y="265"/>
                </a:lnTo>
                <a:lnTo>
                  <a:pt x="451" y="265"/>
                </a:lnTo>
                <a:lnTo>
                  <a:pt x="443" y="260"/>
                </a:lnTo>
                <a:lnTo>
                  <a:pt x="436" y="260"/>
                </a:lnTo>
                <a:lnTo>
                  <a:pt x="406" y="237"/>
                </a:lnTo>
                <a:lnTo>
                  <a:pt x="413" y="237"/>
                </a:lnTo>
                <a:lnTo>
                  <a:pt x="406" y="231"/>
                </a:lnTo>
                <a:lnTo>
                  <a:pt x="406" y="220"/>
                </a:lnTo>
                <a:lnTo>
                  <a:pt x="398" y="209"/>
                </a:lnTo>
                <a:lnTo>
                  <a:pt x="398" y="203"/>
                </a:lnTo>
                <a:lnTo>
                  <a:pt x="383" y="181"/>
                </a:lnTo>
                <a:lnTo>
                  <a:pt x="360" y="158"/>
                </a:lnTo>
                <a:lnTo>
                  <a:pt x="345" y="136"/>
                </a:lnTo>
                <a:lnTo>
                  <a:pt x="300" y="102"/>
                </a:lnTo>
                <a:lnTo>
                  <a:pt x="270" y="90"/>
                </a:lnTo>
                <a:lnTo>
                  <a:pt x="240" y="79"/>
                </a:lnTo>
                <a:lnTo>
                  <a:pt x="203" y="74"/>
                </a:lnTo>
                <a:lnTo>
                  <a:pt x="188" y="74"/>
                </a:lnTo>
                <a:lnTo>
                  <a:pt x="165" y="68"/>
                </a:lnTo>
                <a:lnTo>
                  <a:pt x="105" y="68"/>
                </a:lnTo>
                <a:lnTo>
                  <a:pt x="82" y="62"/>
                </a:lnTo>
                <a:lnTo>
                  <a:pt x="22" y="62"/>
                </a:lnTo>
                <a:lnTo>
                  <a:pt x="15" y="68"/>
                </a:lnTo>
                <a:lnTo>
                  <a:pt x="7" y="68"/>
                </a:lnTo>
                <a:lnTo>
                  <a:pt x="7" y="62"/>
                </a:lnTo>
                <a:lnTo>
                  <a:pt x="0" y="62"/>
                </a:lnTo>
                <a:lnTo>
                  <a:pt x="0" y="45"/>
                </a:lnTo>
                <a:lnTo>
                  <a:pt x="7" y="40"/>
                </a:lnTo>
                <a:lnTo>
                  <a:pt x="15" y="40"/>
                </a:lnTo>
                <a:lnTo>
                  <a:pt x="22" y="34"/>
                </a:lnTo>
                <a:lnTo>
                  <a:pt x="37" y="28"/>
                </a:lnTo>
                <a:lnTo>
                  <a:pt x="52" y="17"/>
                </a:lnTo>
                <a:lnTo>
                  <a:pt x="82" y="17"/>
                </a:lnTo>
                <a:lnTo>
                  <a:pt x="105" y="11"/>
                </a:lnTo>
                <a:lnTo>
                  <a:pt x="120" y="11"/>
                </a:lnTo>
                <a:lnTo>
                  <a:pt x="142" y="6"/>
                </a:lnTo>
                <a:lnTo>
                  <a:pt x="180" y="6"/>
                </a:lnTo>
                <a:lnTo>
                  <a:pt x="195" y="0"/>
                </a:lnTo>
                <a:lnTo>
                  <a:pt x="233" y="0"/>
                </a:lnTo>
                <a:lnTo>
                  <a:pt x="248" y="6"/>
                </a:lnTo>
                <a:lnTo>
                  <a:pt x="270" y="6"/>
                </a:lnTo>
                <a:lnTo>
                  <a:pt x="285" y="11"/>
                </a:lnTo>
                <a:lnTo>
                  <a:pt x="300" y="17"/>
                </a:lnTo>
                <a:lnTo>
                  <a:pt x="315" y="17"/>
                </a:lnTo>
                <a:lnTo>
                  <a:pt x="338" y="28"/>
                </a:lnTo>
                <a:lnTo>
                  <a:pt x="353" y="34"/>
                </a:lnTo>
                <a:lnTo>
                  <a:pt x="368" y="45"/>
                </a:lnTo>
                <a:lnTo>
                  <a:pt x="391" y="57"/>
                </a:lnTo>
                <a:lnTo>
                  <a:pt x="436" y="90"/>
                </a:lnTo>
                <a:lnTo>
                  <a:pt x="443" y="102"/>
                </a:lnTo>
                <a:lnTo>
                  <a:pt x="458" y="119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3" name="Freeform 87">
            <a:extLst>
              <a:ext uri="{FF2B5EF4-FFF2-40B4-BE49-F238E27FC236}">
                <a16:creationId xmlns:a16="http://schemas.microsoft.com/office/drawing/2014/main" id="{DE7FB9A5-2F95-4D37-9CA6-8A3397C4553A}"/>
              </a:ext>
            </a:extLst>
          </p:cNvPr>
          <p:cNvSpPr>
            <a:spLocks/>
          </p:cNvSpPr>
          <p:nvPr/>
        </p:nvSpPr>
        <p:spPr bwMode="auto">
          <a:xfrm>
            <a:off x="7466013" y="2006600"/>
            <a:ext cx="252412" cy="249238"/>
          </a:xfrm>
          <a:custGeom>
            <a:avLst/>
            <a:gdLst>
              <a:gd name="T0" fmla="*/ 213778 w 196"/>
              <a:gd name="T1" fmla="*/ 81180 h 175"/>
              <a:gd name="T2" fmla="*/ 233095 w 196"/>
              <a:gd name="T3" fmla="*/ 96847 h 175"/>
              <a:gd name="T4" fmla="*/ 252412 w 196"/>
              <a:gd name="T5" fmla="*/ 96847 h 175"/>
              <a:gd name="T6" fmla="*/ 252412 w 196"/>
              <a:gd name="T7" fmla="*/ 112513 h 175"/>
              <a:gd name="T8" fmla="*/ 233095 w 196"/>
              <a:gd name="T9" fmla="*/ 121058 h 175"/>
              <a:gd name="T10" fmla="*/ 222792 w 196"/>
              <a:gd name="T11" fmla="*/ 128180 h 175"/>
              <a:gd name="T12" fmla="*/ 213778 w 196"/>
              <a:gd name="T13" fmla="*/ 145270 h 175"/>
              <a:gd name="T14" fmla="*/ 203475 w 196"/>
              <a:gd name="T15" fmla="*/ 152391 h 175"/>
              <a:gd name="T16" fmla="*/ 213778 w 196"/>
              <a:gd name="T17" fmla="*/ 160937 h 175"/>
              <a:gd name="T18" fmla="*/ 213778 w 196"/>
              <a:gd name="T19" fmla="*/ 185148 h 175"/>
              <a:gd name="T20" fmla="*/ 222792 w 196"/>
              <a:gd name="T21" fmla="*/ 193694 h 175"/>
              <a:gd name="T22" fmla="*/ 222792 w 196"/>
              <a:gd name="T23" fmla="*/ 209360 h 175"/>
              <a:gd name="T24" fmla="*/ 203475 w 196"/>
              <a:gd name="T25" fmla="*/ 225026 h 175"/>
              <a:gd name="T26" fmla="*/ 173855 w 196"/>
              <a:gd name="T27" fmla="*/ 200815 h 175"/>
              <a:gd name="T28" fmla="*/ 164840 w 196"/>
              <a:gd name="T29" fmla="*/ 200815 h 175"/>
              <a:gd name="T30" fmla="*/ 164840 w 196"/>
              <a:gd name="T31" fmla="*/ 193694 h 175"/>
              <a:gd name="T32" fmla="*/ 145523 w 196"/>
              <a:gd name="T33" fmla="*/ 176603 h 175"/>
              <a:gd name="T34" fmla="*/ 135221 w 196"/>
              <a:gd name="T35" fmla="*/ 176603 h 175"/>
              <a:gd name="T36" fmla="*/ 115903 w 196"/>
              <a:gd name="T37" fmla="*/ 193694 h 175"/>
              <a:gd name="T38" fmla="*/ 106889 w 196"/>
              <a:gd name="T39" fmla="*/ 209360 h 175"/>
              <a:gd name="T40" fmla="*/ 87572 w 196"/>
              <a:gd name="T41" fmla="*/ 225026 h 175"/>
              <a:gd name="T42" fmla="*/ 77269 w 196"/>
              <a:gd name="T43" fmla="*/ 240693 h 175"/>
              <a:gd name="T44" fmla="*/ 57952 w 196"/>
              <a:gd name="T45" fmla="*/ 249238 h 175"/>
              <a:gd name="T46" fmla="*/ 48937 w 196"/>
              <a:gd name="T47" fmla="*/ 249238 h 175"/>
              <a:gd name="T48" fmla="*/ 38634 w 196"/>
              <a:gd name="T49" fmla="*/ 233572 h 175"/>
              <a:gd name="T50" fmla="*/ 48937 w 196"/>
              <a:gd name="T51" fmla="*/ 216481 h 175"/>
              <a:gd name="T52" fmla="*/ 48937 w 196"/>
              <a:gd name="T53" fmla="*/ 209360 h 175"/>
              <a:gd name="T54" fmla="*/ 57952 w 196"/>
              <a:gd name="T55" fmla="*/ 193694 h 175"/>
              <a:gd name="T56" fmla="*/ 68254 w 196"/>
              <a:gd name="T57" fmla="*/ 185148 h 175"/>
              <a:gd name="T58" fmla="*/ 68254 w 196"/>
              <a:gd name="T59" fmla="*/ 160937 h 175"/>
              <a:gd name="T60" fmla="*/ 57952 w 196"/>
              <a:gd name="T61" fmla="*/ 152391 h 175"/>
              <a:gd name="T62" fmla="*/ 48937 w 196"/>
              <a:gd name="T63" fmla="*/ 152391 h 175"/>
              <a:gd name="T64" fmla="*/ 38634 w 196"/>
              <a:gd name="T65" fmla="*/ 145270 h 175"/>
              <a:gd name="T66" fmla="*/ 29620 w 196"/>
              <a:gd name="T67" fmla="*/ 145270 h 175"/>
              <a:gd name="T68" fmla="*/ 19317 w 196"/>
              <a:gd name="T69" fmla="*/ 136725 h 175"/>
              <a:gd name="T70" fmla="*/ 10303 w 196"/>
              <a:gd name="T71" fmla="*/ 136725 h 175"/>
              <a:gd name="T72" fmla="*/ 0 w 196"/>
              <a:gd name="T73" fmla="*/ 128180 h 175"/>
              <a:gd name="T74" fmla="*/ 10303 w 196"/>
              <a:gd name="T75" fmla="*/ 112513 h 175"/>
              <a:gd name="T76" fmla="*/ 19317 w 196"/>
              <a:gd name="T77" fmla="*/ 105392 h 175"/>
              <a:gd name="T78" fmla="*/ 29620 w 196"/>
              <a:gd name="T79" fmla="*/ 105392 h 175"/>
              <a:gd name="T80" fmla="*/ 48937 w 196"/>
              <a:gd name="T81" fmla="*/ 96847 h 175"/>
              <a:gd name="T82" fmla="*/ 68254 w 196"/>
              <a:gd name="T83" fmla="*/ 96847 h 175"/>
              <a:gd name="T84" fmla="*/ 77269 w 196"/>
              <a:gd name="T85" fmla="*/ 88301 h 175"/>
              <a:gd name="T86" fmla="*/ 96586 w 196"/>
              <a:gd name="T87" fmla="*/ 81180 h 175"/>
              <a:gd name="T88" fmla="*/ 106889 w 196"/>
              <a:gd name="T89" fmla="*/ 72635 h 175"/>
              <a:gd name="T90" fmla="*/ 106889 w 196"/>
              <a:gd name="T91" fmla="*/ 56969 h 175"/>
              <a:gd name="T92" fmla="*/ 115903 w 196"/>
              <a:gd name="T93" fmla="*/ 32757 h 175"/>
              <a:gd name="T94" fmla="*/ 126206 w 196"/>
              <a:gd name="T95" fmla="*/ 15666 h 175"/>
              <a:gd name="T96" fmla="*/ 145523 w 196"/>
              <a:gd name="T97" fmla="*/ 0 h 175"/>
              <a:gd name="T98" fmla="*/ 154538 w 196"/>
              <a:gd name="T99" fmla="*/ 15666 h 175"/>
              <a:gd name="T100" fmla="*/ 154538 w 196"/>
              <a:gd name="T101" fmla="*/ 24212 h 175"/>
              <a:gd name="T102" fmla="*/ 164840 w 196"/>
              <a:gd name="T103" fmla="*/ 48423 h 175"/>
              <a:gd name="T104" fmla="*/ 164840 w 196"/>
              <a:gd name="T105" fmla="*/ 81180 h 175"/>
              <a:gd name="T106" fmla="*/ 184158 w 196"/>
              <a:gd name="T107" fmla="*/ 88301 h 175"/>
              <a:gd name="T108" fmla="*/ 213778 w 196"/>
              <a:gd name="T109" fmla="*/ 81180 h 175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96" h="175">
                <a:moveTo>
                  <a:pt x="166" y="57"/>
                </a:moveTo>
                <a:lnTo>
                  <a:pt x="181" y="68"/>
                </a:lnTo>
                <a:lnTo>
                  <a:pt x="196" y="68"/>
                </a:lnTo>
                <a:lnTo>
                  <a:pt x="196" y="79"/>
                </a:lnTo>
                <a:lnTo>
                  <a:pt x="181" y="85"/>
                </a:lnTo>
                <a:lnTo>
                  <a:pt x="173" y="90"/>
                </a:lnTo>
                <a:lnTo>
                  <a:pt x="166" y="102"/>
                </a:lnTo>
                <a:lnTo>
                  <a:pt x="158" y="107"/>
                </a:lnTo>
                <a:lnTo>
                  <a:pt x="166" y="113"/>
                </a:lnTo>
                <a:lnTo>
                  <a:pt x="166" y="130"/>
                </a:lnTo>
                <a:lnTo>
                  <a:pt x="173" y="136"/>
                </a:lnTo>
                <a:lnTo>
                  <a:pt x="173" y="147"/>
                </a:lnTo>
                <a:lnTo>
                  <a:pt x="158" y="158"/>
                </a:lnTo>
                <a:lnTo>
                  <a:pt x="135" y="141"/>
                </a:lnTo>
                <a:lnTo>
                  <a:pt x="128" y="141"/>
                </a:lnTo>
                <a:lnTo>
                  <a:pt x="128" y="136"/>
                </a:lnTo>
                <a:lnTo>
                  <a:pt x="113" y="124"/>
                </a:lnTo>
                <a:lnTo>
                  <a:pt x="105" y="124"/>
                </a:lnTo>
                <a:lnTo>
                  <a:pt x="90" y="136"/>
                </a:lnTo>
                <a:lnTo>
                  <a:pt x="83" y="147"/>
                </a:lnTo>
                <a:lnTo>
                  <a:pt x="68" y="158"/>
                </a:lnTo>
                <a:lnTo>
                  <a:pt x="60" y="169"/>
                </a:lnTo>
                <a:lnTo>
                  <a:pt x="45" y="175"/>
                </a:lnTo>
                <a:lnTo>
                  <a:pt x="38" y="175"/>
                </a:lnTo>
                <a:lnTo>
                  <a:pt x="30" y="164"/>
                </a:lnTo>
                <a:lnTo>
                  <a:pt x="38" y="152"/>
                </a:lnTo>
                <a:lnTo>
                  <a:pt x="38" y="147"/>
                </a:lnTo>
                <a:lnTo>
                  <a:pt x="45" y="136"/>
                </a:lnTo>
                <a:lnTo>
                  <a:pt x="53" y="130"/>
                </a:lnTo>
                <a:lnTo>
                  <a:pt x="53" y="113"/>
                </a:lnTo>
                <a:lnTo>
                  <a:pt x="45" y="107"/>
                </a:lnTo>
                <a:lnTo>
                  <a:pt x="38" y="107"/>
                </a:lnTo>
                <a:lnTo>
                  <a:pt x="30" y="102"/>
                </a:lnTo>
                <a:lnTo>
                  <a:pt x="23" y="102"/>
                </a:lnTo>
                <a:lnTo>
                  <a:pt x="15" y="96"/>
                </a:lnTo>
                <a:lnTo>
                  <a:pt x="8" y="96"/>
                </a:lnTo>
                <a:lnTo>
                  <a:pt x="0" y="90"/>
                </a:lnTo>
                <a:lnTo>
                  <a:pt x="8" y="79"/>
                </a:lnTo>
                <a:lnTo>
                  <a:pt x="15" y="74"/>
                </a:lnTo>
                <a:lnTo>
                  <a:pt x="23" y="74"/>
                </a:lnTo>
                <a:lnTo>
                  <a:pt x="38" y="68"/>
                </a:lnTo>
                <a:lnTo>
                  <a:pt x="53" y="68"/>
                </a:lnTo>
                <a:lnTo>
                  <a:pt x="60" y="62"/>
                </a:lnTo>
                <a:lnTo>
                  <a:pt x="75" y="57"/>
                </a:lnTo>
                <a:lnTo>
                  <a:pt x="83" y="51"/>
                </a:lnTo>
                <a:lnTo>
                  <a:pt x="83" y="40"/>
                </a:lnTo>
                <a:lnTo>
                  <a:pt x="90" y="23"/>
                </a:lnTo>
                <a:lnTo>
                  <a:pt x="98" y="11"/>
                </a:lnTo>
                <a:lnTo>
                  <a:pt x="113" y="0"/>
                </a:lnTo>
                <a:lnTo>
                  <a:pt x="120" y="11"/>
                </a:lnTo>
                <a:lnTo>
                  <a:pt x="120" y="17"/>
                </a:lnTo>
                <a:lnTo>
                  <a:pt x="128" y="34"/>
                </a:lnTo>
                <a:lnTo>
                  <a:pt x="128" y="57"/>
                </a:lnTo>
                <a:lnTo>
                  <a:pt x="143" y="62"/>
                </a:lnTo>
                <a:lnTo>
                  <a:pt x="166" y="57"/>
                </a:lnTo>
                <a:close/>
              </a:path>
            </a:pathLst>
          </a:custGeom>
          <a:solidFill>
            <a:srgbClr val="3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4" name="Freeform 88">
            <a:extLst>
              <a:ext uri="{FF2B5EF4-FFF2-40B4-BE49-F238E27FC236}">
                <a16:creationId xmlns:a16="http://schemas.microsoft.com/office/drawing/2014/main" id="{E78413CE-BBF7-4F58-8A7E-EA7E4A171C95}"/>
              </a:ext>
            </a:extLst>
          </p:cNvPr>
          <p:cNvSpPr>
            <a:spLocks/>
          </p:cNvSpPr>
          <p:nvPr/>
        </p:nvSpPr>
        <p:spPr bwMode="auto">
          <a:xfrm>
            <a:off x="4883151" y="2079626"/>
            <a:ext cx="87313" cy="55563"/>
          </a:xfrm>
          <a:custGeom>
            <a:avLst/>
            <a:gdLst>
              <a:gd name="T0" fmla="*/ 77041 w 68"/>
              <a:gd name="T1" fmla="*/ 39891 h 39"/>
              <a:gd name="T2" fmla="*/ 77041 w 68"/>
              <a:gd name="T3" fmla="*/ 48440 h 39"/>
              <a:gd name="T4" fmla="*/ 68053 w 68"/>
              <a:gd name="T5" fmla="*/ 55563 h 39"/>
              <a:gd name="T6" fmla="*/ 8988 w 68"/>
              <a:gd name="T7" fmla="*/ 55563 h 39"/>
              <a:gd name="T8" fmla="*/ 8988 w 68"/>
              <a:gd name="T9" fmla="*/ 48440 h 39"/>
              <a:gd name="T10" fmla="*/ 0 w 68"/>
              <a:gd name="T11" fmla="*/ 39891 h 39"/>
              <a:gd name="T12" fmla="*/ 0 w 68"/>
              <a:gd name="T13" fmla="*/ 15672 h 39"/>
              <a:gd name="T14" fmla="*/ 19260 w 68"/>
              <a:gd name="T15" fmla="*/ 0 h 39"/>
              <a:gd name="T16" fmla="*/ 57781 w 68"/>
              <a:gd name="T17" fmla="*/ 0 h 39"/>
              <a:gd name="T18" fmla="*/ 77041 w 68"/>
              <a:gd name="T19" fmla="*/ 8548 h 39"/>
              <a:gd name="T20" fmla="*/ 87313 w 68"/>
              <a:gd name="T21" fmla="*/ 15672 h 39"/>
              <a:gd name="T22" fmla="*/ 87313 w 68"/>
              <a:gd name="T23" fmla="*/ 24220 h 39"/>
              <a:gd name="T24" fmla="*/ 77041 w 68"/>
              <a:gd name="T25" fmla="*/ 39891 h 3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68" h="39">
                <a:moveTo>
                  <a:pt x="60" y="28"/>
                </a:moveTo>
                <a:lnTo>
                  <a:pt x="60" y="34"/>
                </a:lnTo>
                <a:lnTo>
                  <a:pt x="53" y="39"/>
                </a:lnTo>
                <a:lnTo>
                  <a:pt x="7" y="39"/>
                </a:lnTo>
                <a:lnTo>
                  <a:pt x="7" y="34"/>
                </a:lnTo>
                <a:lnTo>
                  <a:pt x="0" y="28"/>
                </a:lnTo>
                <a:lnTo>
                  <a:pt x="0" y="11"/>
                </a:lnTo>
                <a:lnTo>
                  <a:pt x="15" y="0"/>
                </a:lnTo>
                <a:lnTo>
                  <a:pt x="45" y="0"/>
                </a:lnTo>
                <a:lnTo>
                  <a:pt x="60" y="6"/>
                </a:lnTo>
                <a:lnTo>
                  <a:pt x="68" y="11"/>
                </a:lnTo>
                <a:lnTo>
                  <a:pt x="68" y="17"/>
                </a:lnTo>
                <a:lnTo>
                  <a:pt x="60" y="28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5" name="Freeform 89">
            <a:extLst>
              <a:ext uri="{FF2B5EF4-FFF2-40B4-BE49-F238E27FC236}">
                <a16:creationId xmlns:a16="http://schemas.microsoft.com/office/drawing/2014/main" id="{64518749-8757-4D8F-B040-468DE806A4E6}"/>
              </a:ext>
            </a:extLst>
          </p:cNvPr>
          <p:cNvSpPr>
            <a:spLocks/>
          </p:cNvSpPr>
          <p:nvPr/>
        </p:nvSpPr>
        <p:spPr bwMode="auto">
          <a:xfrm>
            <a:off x="7815263" y="2087563"/>
            <a:ext cx="436562" cy="241300"/>
          </a:xfrm>
          <a:custGeom>
            <a:avLst/>
            <a:gdLst>
              <a:gd name="T0" fmla="*/ 417188 w 338"/>
              <a:gd name="T1" fmla="*/ 112797 h 169"/>
              <a:gd name="T2" fmla="*/ 427521 w 338"/>
              <a:gd name="T3" fmla="*/ 144209 h 169"/>
              <a:gd name="T4" fmla="*/ 436562 w 338"/>
              <a:gd name="T5" fmla="*/ 168482 h 169"/>
              <a:gd name="T6" fmla="*/ 436562 w 338"/>
              <a:gd name="T7" fmla="*/ 201321 h 169"/>
              <a:gd name="T8" fmla="*/ 417188 w 338"/>
              <a:gd name="T9" fmla="*/ 224166 h 169"/>
              <a:gd name="T10" fmla="*/ 417188 w 338"/>
              <a:gd name="T11" fmla="*/ 232733 h 169"/>
              <a:gd name="T12" fmla="*/ 408147 w 338"/>
              <a:gd name="T13" fmla="*/ 232733 h 169"/>
              <a:gd name="T14" fmla="*/ 397814 w 338"/>
              <a:gd name="T15" fmla="*/ 241300 h 169"/>
              <a:gd name="T16" fmla="*/ 359066 w 338"/>
              <a:gd name="T17" fmla="*/ 241300 h 169"/>
              <a:gd name="T18" fmla="*/ 348733 w 338"/>
              <a:gd name="T19" fmla="*/ 232733 h 169"/>
              <a:gd name="T20" fmla="*/ 339692 w 338"/>
              <a:gd name="T21" fmla="*/ 217027 h 169"/>
              <a:gd name="T22" fmla="*/ 329359 w 338"/>
              <a:gd name="T23" fmla="*/ 208460 h 169"/>
              <a:gd name="T24" fmla="*/ 320318 w 338"/>
              <a:gd name="T25" fmla="*/ 192754 h 169"/>
              <a:gd name="T26" fmla="*/ 309985 w 338"/>
              <a:gd name="T27" fmla="*/ 177049 h 169"/>
              <a:gd name="T28" fmla="*/ 290611 w 338"/>
              <a:gd name="T29" fmla="*/ 159915 h 169"/>
              <a:gd name="T30" fmla="*/ 271237 w 338"/>
              <a:gd name="T31" fmla="*/ 152776 h 169"/>
              <a:gd name="T32" fmla="*/ 262196 w 338"/>
              <a:gd name="T33" fmla="*/ 135642 h 169"/>
              <a:gd name="T34" fmla="*/ 242821 w 338"/>
              <a:gd name="T35" fmla="*/ 119936 h 169"/>
              <a:gd name="T36" fmla="*/ 223447 w 338"/>
              <a:gd name="T37" fmla="*/ 112797 h 169"/>
              <a:gd name="T38" fmla="*/ 204073 w 338"/>
              <a:gd name="T39" fmla="*/ 104230 h 169"/>
              <a:gd name="T40" fmla="*/ 184699 w 338"/>
              <a:gd name="T41" fmla="*/ 88524 h 169"/>
              <a:gd name="T42" fmla="*/ 165325 w 338"/>
              <a:gd name="T43" fmla="*/ 79957 h 169"/>
              <a:gd name="T44" fmla="*/ 145951 w 338"/>
              <a:gd name="T45" fmla="*/ 79957 h 169"/>
              <a:gd name="T46" fmla="*/ 126577 w 338"/>
              <a:gd name="T47" fmla="*/ 71391 h 169"/>
              <a:gd name="T48" fmla="*/ 107203 w 338"/>
              <a:gd name="T49" fmla="*/ 64251 h 169"/>
              <a:gd name="T50" fmla="*/ 77496 w 338"/>
              <a:gd name="T51" fmla="*/ 64251 h 169"/>
              <a:gd name="T52" fmla="*/ 0 w 338"/>
              <a:gd name="T53" fmla="*/ 71391 h 169"/>
              <a:gd name="T54" fmla="*/ 0 w 338"/>
              <a:gd name="T55" fmla="*/ 39979 h 169"/>
              <a:gd name="T56" fmla="*/ 9041 w 338"/>
              <a:gd name="T57" fmla="*/ 31412 h 169"/>
              <a:gd name="T58" fmla="*/ 19374 w 338"/>
              <a:gd name="T59" fmla="*/ 31412 h 169"/>
              <a:gd name="T60" fmla="*/ 28415 w 338"/>
              <a:gd name="T61" fmla="*/ 24273 h 169"/>
              <a:gd name="T62" fmla="*/ 28415 w 338"/>
              <a:gd name="T63" fmla="*/ 15706 h 169"/>
              <a:gd name="T64" fmla="*/ 38748 w 338"/>
              <a:gd name="T65" fmla="*/ 15706 h 169"/>
              <a:gd name="T66" fmla="*/ 67163 w 338"/>
              <a:gd name="T67" fmla="*/ 7139 h 169"/>
              <a:gd name="T68" fmla="*/ 86537 w 338"/>
              <a:gd name="T69" fmla="*/ 0 h 169"/>
              <a:gd name="T70" fmla="*/ 193741 w 338"/>
              <a:gd name="T71" fmla="*/ 0 h 169"/>
              <a:gd name="T72" fmla="*/ 223447 w 338"/>
              <a:gd name="T73" fmla="*/ 7139 h 169"/>
              <a:gd name="T74" fmla="*/ 242821 w 338"/>
              <a:gd name="T75" fmla="*/ 15706 h 169"/>
              <a:gd name="T76" fmla="*/ 262196 w 338"/>
              <a:gd name="T77" fmla="*/ 24273 h 169"/>
              <a:gd name="T78" fmla="*/ 290611 w 338"/>
              <a:gd name="T79" fmla="*/ 31412 h 169"/>
              <a:gd name="T80" fmla="*/ 309985 w 338"/>
              <a:gd name="T81" fmla="*/ 47118 h 169"/>
              <a:gd name="T82" fmla="*/ 339692 w 338"/>
              <a:gd name="T83" fmla="*/ 55685 h 169"/>
              <a:gd name="T84" fmla="*/ 348733 w 338"/>
              <a:gd name="T85" fmla="*/ 71391 h 169"/>
              <a:gd name="T86" fmla="*/ 378440 w 338"/>
              <a:gd name="T87" fmla="*/ 88524 h 169"/>
              <a:gd name="T88" fmla="*/ 397814 w 338"/>
              <a:gd name="T89" fmla="*/ 95663 h 169"/>
              <a:gd name="T90" fmla="*/ 417188 w 338"/>
              <a:gd name="T91" fmla="*/ 112797 h 169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338" h="169">
                <a:moveTo>
                  <a:pt x="323" y="79"/>
                </a:moveTo>
                <a:lnTo>
                  <a:pt x="331" y="101"/>
                </a:lnTo>
                <a:lnTo>
                  <a:pt x="338" y="118"/>
                </a:lnTo>
                <a:lnTo>
                  <a:pt x="338" y="141"/>
                </a:lnTo>
                <a:lnTo>
                  <a:pt x="323" y="157"/>
                </a:lnTo>
                <a:lnTo>
                  <a:pt x="323" y="163"/>
                </a:lnTo>
                <a:lnTo>
                  <a:pt x="316" y="163"/>
                </a:lnTo>
                <a:lnTo>
                  <a:pt x="308" y="169"/>
                </a:lnTo>
                <a:lnTo>
                  <a:pt x="278" y="169"/>
                </a:lnTo>
                <a:lnTo>
                  <a:pt x="270" y="163"/>
                </a:lnTo>
                <a:lnTo>
                  <a:pt x="263" y="152"/>
                </a:lnTo>
                <a:lnTo>
                  <a:pt x="255" y="146"/>
                </a:lnTo>
                <a:lnTo>
                  <a:pt x="248" y="135"/>
                </a:lnTo>
                <a:lnTo>
                  <a:pt x="240" y="124"/>
                </a:lnTo>
                <a:lnTo>
                  <a:pt x="225" y="112"/>
                </a:lnTo>
                <a:lnTo>
                  <a:pt x="210" y="107"/>
                </a:lnTo>
                <a:lnTo>
                  <a:pt x="203" y="95"/>
                </a:lnTo>
                <a:lnTo>
                  <a:pt x="188" y="84"/>
                </a:lnTo>
                <a:lnTo>
                  <a:pt x="173" y="79"/>
                </a:lnTo>
                <a:lnTo>
                  <a:pt x="158" y="73"/>
                </a:lnTo>
                <a:lnTo>
                  <a:pt x="143" y="62"/>
                </a:lnTo>
                <a:lnTo>
                  <a:pt x="128" y="56"/>
                </a:lnTo>
                <a:lnTo>
                  <a:pt x="113" y="56"/>
                </a:lnTo>
                <a:lnTo>
                  <a:pt x="98" y="50"/>
                </a:lnTo>
                <a:lnTo>
                  <a:pt x="83" y="45"/>
                </a:lnTo>
                <a:lnTo>
                  <a:pt x="60" y="45"/>
                </a:lnTo>
                <a:lnTo>
                  <a:pt x="0" y="50"/>
                </a:lnTo>
                <a:lnTo>
                  <a:pt x="0" y="28"/>
                </a:lnTo>
                <a:lnTo>
                  <a:pt x="7" y="22"/>
                </a:lnTo>
                <a:lnTo>
                  <a:pt x="15" y="22"/>
                </a:lnTo>
                <a:lnTo>
                  <a:pt x="22" y="17"/>
                </a:lnTo>
                <a:lnTo>
                  <a:pt x="22" y="11"/>
                </a:lnTo>
                <a:lnTo>
                  <a:pt x="30" y="11"/>
                </a:lnTo>
                <a:lnTo>
                  <a:pt x="52" y="5"/>
                </a:lnTo>
                <a:lnTo>
                  <a:pt x="67" y="0"/>
                </a:lnTo>
                <a:lnTo>
                  <a:pt x="150" y="0"/>
                </a:lnTo>
                <a:lnTo>
                  <a:pt x="173" y="5"/>
                </a:lnTo>
                <a:lnTo>
                  <a:pt x="188" y="11"/>
                </a:lnTo>
                <a:lnTo>
                  <a:pt x="203" y="17"/>
                </a:lnTo>
                <a:lnTo>
                  <a:pt x="225" y="22"/>
                </a:lnTo>
                <a:lnTo>
                  <a:pt x="240" y="33"/>
                </a:lnTo>
                <a:lnTo>
                  <a:pt x="263" y="39"/>
                </a:lnTo>
                <a:lnTo>
                  <a:pt x="270" y="50"/>
                </a:lnTo>
                <a:lnTo>
                  <a:pt x="293" y="62"/>
                </a:lnTo>
                <a:lnTo>
                  <a:pt x="308" y="67"/>
                </a:lnTo>
                <a:lnTo>
                  <a:pt x="323" y="79"/>
                </a:lnTo>
                <a:close/>
              </a:path>
            </a:pathLst>
          </a:custGeom>
          <a:solidFill>
            <a:srgbClr val="F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6" name="Freeform 90">
            <a:extLst>
              <a:ext uri="{FF2B5EF4-FFF2-40B4-BE49-F238E27FC236}">
                <a16:creationId xmlns:a16="http://schemas.microsoft.com/office/drawing/2014/main" id="{4101C304-7C65-43A7-8860-E4F57B4476DF}"/>
              </a:ext>
            </a:extLst>
          </p:cNvPr>
          <p:cNvSpPr>
            <a:spLocks/>
          </p:cNvSpPr>
          <p:nvPr/>
        </p:nvSpPr>
        <p:spPr bwMode="auto">
          <a:xfrm>
            <a:off x="7096125" y="2103439"/>
            <a:ext cx="331788" cy="249237"/>
          </a:xfrm>
          <a:custGeom>
            <a:avLst/>
            <a:gdLst>
              <a:gd name="T0" fmla="*/ 331788 w 256"/>
              <a:gd name="T1" fmla="*/ 55544 h 175"/>
              <a:gd name="T2" fmla="*/ 301979 w 256"/>
              <a:gd name="T3" fmla="*/ 64090 h 175"/>
              <a:gd name="T4" fmla="*/ 273466 w 256"/>
              <a:gd name="T5" fmla="*/ 72635 h 175"/>
              <a:gd name="T6" fmla="*/ 254025 w 256"/>
              <a:gd name="T7" fmla="*/ 79756 h 175"/>
              <a:gd name="T8" fmla="*/ 234584 w 256"/>
              <a:gd name="T9" fmla="*/ 96846 h 175"/>
              <a:gd name="T10" fmla="*/ 204775 w 256"/>
              <a:gd name="T11" fmla="*/ 112513 h 175"/>
              <a:gd name="T12" fmla="*/ 195703 w 256"/>
              <a:gd name="T13" fmla="*/ 136724 h 175"/>
              <a:gd name="T14" fmla="*/ 176262 w 256"/>
              <a:gd name="T15" fmla="*/ 152391 h 175"/>
              <a:gd name="T16" fmla="*/ 165894 w 256"/>
              <a:gd name="T17" fmla="*/ 176602 h 175"/>
              <a:gd name="T18" fmla="*/ 156822 w 256"/>
              <a:gd name="T19" fmla="*/ 192269 h 175"/>
              <a:gd name="T20" fmla="*/ 146453 w 256"/>
              <a:gd name="T21" fmla="*/ 200814 h 175"/>
              <a:gd name="T22" fmla="*/ 137381 w 256"/>
              <a:gd name="T23" fmla="*/ 216480 h 175"/>
              <a:gd name="T24" fmla="*/ 127013 w 256"/>
              <a:gd name="T25" fmla="*/ 232146 h 175"/>
              <a:gd name="T26" fmla="*/ 107572 w 256"/>
              <a:gd name="T27" fmla="*/ 240692 h 175"/>
              <a:gd name="T28" fmla="*/ 98500 w 256"/>
              <a:gd name="T29" fmla="*/ 249237 h 175"/>
              <a:gd name="T30" fmla="*/ 49250 w 256"/>
              <a:gd name="T31" fmla="*/ 249237 h 175"/>
              <a:gd name="T32" fmla="*/ 49250 w 256"/>
              <a:gd name="T33" fmla="*/ 240692 h 175"/>
              <a:gd name="T34" fmla="*/ 38881 w 256"/>
              <a:gd name="T35" fmla="*/ 240692 h 175"/>
              <a:gd name="T36" fmla="*/ 10368 w 256"/>
              <a:gd name="T37" fmla="*/ 216480 h 175"/>
              <a:gd name="T38" fmla="*/ 10368 w 256"/>
              <a:gd name="T39" fmla="*/ 207935 h 175"/>
              <a:gd name="T40" fmla="*/ 0 w 256"/>
              <a:gd name="T41" fmla="*/ 200814 h 175"/>
              <a:gd name="T42" fmla="*/ 0 w 256"/>
              <a:gd name="T43" fmla="*/ 192269 h 175"/>
              <a:gd name="T44" fmla="*/ 19441 w 256"/>
              <a:gd name="T45" fmla="*/ 160936 h 175"/>
              <a:gd name="T46" fmla="*/ 38881 w 256"/>
              <a:gd name="T47" fmla="*/ 136724 h 175"/>
              <a:gd name="T48" fmla="*/ 58322 w 256"/>
              <a:gd name="T49" fmla="*/ 103967 h 175"/>
              <a:gd name="T50" fmla="*/ 88131 w 256"/>
              <a:gd name="T51" fmla="*/ 79756 h 175"/>
              <a:gd name="T52" fmla="*/ 107572 w 256"/>
              <a:gd name="T53" fmla="*/ 55544 h 175"/>
              <a:gd name="T54" fmla="*/ 137381 w 256"/>
              <a:gd name="T55" fmla="*/ 31333 h 175"/>
              <a:gd name="T56" fmla="*/ 165894 w 256"/>
              <a:gd name="T57" fmla="*/ 15666 h 175"/>
              <a:gd name="T58" fmla="*/ 204775 w 256"/>
              <a:gd name="T59" fmla="*/ 0 h 175"/>
              <a:gd name="T60" fmla="*/ 224216 w 256"/>
              <a:gd name="T61" fmla="*/ 0 h 175"/>
              <a:gd name="T62" fmla="*/ 243657 w 256"/>
              <a:gd name="T63" fmla="*/ 8545 h 175"/>
              <a:gd name="T64" fmla="*/ 254025 w 256"/>
              <a:gd name="T65" fmla="*/ 8545 h 175"/>
              <a:gd name="T66" fmla="*/ 273466 w 256"/>
              <a:gd name="T67" fmla="*/ 15666 h 175"/>
              <a:gd name="T68" fmla="*/ 312347 w 256"/>
              <a:gd name="T69" fmla="*/ 48423 h 175"/>
              <a:gd name="T70" fmla="*/ 331788 w 256"/>
              <a:gd name="T71" fmla="*/ 55544 h 17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56" h="175">
                <a:moveTo>
                  <a:pt x="256" y="39"/>
                </a:moveTo>
                <a:lnTo>
                  <a:pt x="233" y="45"/>
                </a:lnTo>
                <a:lnTo>
                  <a:pt x="211" y="51"/>
                </a:lnTo>
                <a:lnTo>
                  <a:pt x="196" y="56"/>
                </a:lnTo>
                <a:lnTo>
                  <a:pt x="181" y="68"/>
                </a:lnTo>
                <a:lnTo>
                  <a:pt x="158" y="79"/>
                </a:lnTo>
                <a:lnTo>
                  <a:pt x="151" y="96"/>
                </a:lnTo>
                <a:lnTo>
                  <a:pt x="136" y="107"/>
                </a:lnTo>
                <a:lnTo>
                  <a:pt x="128" y="124"/>
                </a:lnTo>
                <a:lnTo>
                  <a:pt x="121" y="135"/>
                </a:lnTo>
                <a:lnTo>
                  <a:pt x="113" y="141"/>
                </a:lnTo>
                <a:lnTo>
                  <a:pt x="106" y="152"/>
                </a:lnTo>
                <a:lnTo>
                  <a:pt x="98" y="163"/>
                </a:lnTo>
                <a:lnTo>
                  <a:pt x="83" y="169"/>
                </a:lnTo>
                <a:lnTo>
                  <a:pt x="76" y="175"/>
                </a:lnTo>
                <a:lnTo>
                  <a:pt x="38" y="175"/>
                </a:lnTo>
                <a:lnTo>
                  <a:pt x="38" y="169"/>
                </a:lnTo>
                <a:lnTo>
                  <a:pt x="30" y="169"/>
                </a:lnTo>
                <a:lnTo>
                  <a:pt x="8" y="152"/>
                </a:lnTo>
                <a:lnTo>
                  <a:pt x="8" y="146"/>
                </a:lnTo>
                <a:lnTo>
                  <a:pt x="0" y="141"/>
                </a:lnTo>
                <a:lnTo>
                  <a:pt x="0" y="135"/>
                </a:lnTo>
                <a:lnTo>
                  <a:pt x="15" y="113"/>
                </a:lnTo>
                <a:lnTo>
                  <a:pt x="30" y="96"/>
                </a:lnTo>
                <a:lnTo>
                  <a:pt x="45" y="73"/>
                </a:lnTo>
                <a:lnTo>
                  <a:pt x="68" y="56"/>
                </a:lnTo>
                <a:lnTo>
                  <a:pt x="83" y="39"/>
                </a:lnTo>
                <a:lnTo>
                  <a:pt x="106" y="22"/>
                </a:lnTo>
                <a:lnTo>
                  <a:pt x="128" y="11"/>
                </a:lnTo>
                <a:lnTo>
                  <a:pt x="158" y="0"/>
                </a:lnTo>
                <a:lnTo>
                  <a:pt x="173" y="0"/>
                </a:lnTo>
                <a:lnTo>
                  <a:pt x="188" y="6"/>
                </a:lnTo>
                <a:lnTo>
                  <a:pt x="196" y="6"/>
                </a:lnTo>
                <a:lnTo>
                  <a:pt x="211" y="11"/>
                </a:lnTo>
                <a:lnTo>
                  <a:pt x="241" y="34"/>
                </a:lnTo>
                <a:lnTo>
                  <a:pt x="256" y="39"/>
                </a:lnTo>
                <a:close/>
              </a:path>
            </a:pathLst>
          </a:custGeom>
          <a:solidFill>
            <a:srgbClr val="F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7" name="Freeform 91">
            <a:extLst>
              <a:ext uri="{FF2B5EF4-FFF2-40B4-BE49-F238E27FC236}">
                <a16:creationId xmlns:a16="http://schemas.microsoft.com/office/drawing/2014/main" id="{BD76A39D-648A-448D-AC8E-6D8398F99F5B}"/>
              </a:ext>
            </a:extLst>
          </p:cNvPr>
          <p:cNvSpPr>
            <a:spLocks/>
          </p:cNvSpPr>
          <p:nvPr/>
        </p:nvSpPr>
        <p:spPr bwMode="auto">
          <a:xfrm>
            <a:off x="3348039" y="2135189"/>
            <a:ext cx="77787" cy="41275"/>
          </a:xfrm>
          <a:custGeom>
            <a:avLst/>
            <a:gdLst>
              <a:gd name="T0" fmla="*/ 77787 w 60"/>
              <a:gd name="T1" fmla="*/ 8540 h 29"/>
              <a:gd name="T2" fmla="*/ 77787 w 60"/>
              <a:gd name="T3" fmla="*/ 32735 h 29"/>
              <a:gd name="T4" fmla="*/ 67415 w 60"/>
              <a:gd name="T5" fmla="*/ 32735 h 29"/>
              <a:gd name="T6" fmla="*/ 58340 w 60"/>
              <a:gd name="T7" fmla="*/ 41275 h 29"/>
              <a:gd name="T8" fmla="*/ 0 w 60"/>
              <a:gd name="T9" fmla="*/ 41275 h 29"/>
              <a:gd name="T10" fmla="*/ 9075 w 60"/>
              <a:gd name="T11" fmla="*/ 32735 h 29"/>
              <a:gd name="T12" fmla="*/ 0 w 60"/>
              <a:gd name="T13" fmla="*/ 17079 h 29"/>
              <a:gd name="T14" fmla="*/ 0 w 60"/>
              <a:gd name="T15" fmla="*/ 0 h 29"/>
              <a:gd name="T16" fmla="*/ 67415 w 60"/>
              <a:gd name="T17" fmla="*/ 0 h 29"/>
              <a:gd name="T18" fmla="*/ 77787 w 60"/>
              <a:gd name="T19" fmla="*/ 8540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0" h="29">
                <a:moveTo>
                  <a:pt x="60" y="6"/>
                </a:moveTo>
                <a:lnTo>
                  <a:pt x="60" y="23"/>
                </a:lnTo>
                <a:lnTo>
                  <a:pt x="52" y="23"/>
                </a:lnTo>
                <a:lnTo>
                  <a:pt x="45" y="29"/>
                </a:lnTo>
                <a:lnTo>
                  <a:pt x="0" y="29"/>
                </a:lnTo>
                <a:lnTo>
                  <a:pt x="7" y="23"/>
                </a:lnTo>
                <a:lnTo>
                  <a:pt x="0" y="12"/>
                </a:lnTo>
                <a:lnTo>
                  <a:pt x="0" y="0"/>
                </a:lnTo>
                <a:lnTo>
                  <a:pt x="52" y="0"/>
                </a:lnTo>
                <a:lnTo>
                  <a:pt x="60" y="6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8" name="Freeform 92">
            <a:extLst>
              <a:ext uri="{FF2B5EF4-FFF2-40B4-BE49-F238E27FC236}">
                <a16:creationId xmlns:a16="http://schemas.microsoft.com/office/drawing/2014/main" id="{34B21581-0231-4BB8-AE9A-0553C180F11E}"/>
              </a:ext>
            </a:extLst>
          </p:cNvPr>
          <p:cNvSpPr>
            <a:spLocks/>
          </p:cNvSpPr>
          <p:nvPr/>
        </p:nvSpPr>
        <p:spPr bwMode="auto">
          <a:xfrm>
            <a:off x="4008438" y="2127250"/>
            <a:ext cx="254000" cy="192088"/>
          </a:xfrm>
          <a:custGeom>
            <a:avLst/>
            <a:gdLst>
              <a:gd name="T0" fmla="*/ 185316 w 196"/>
              <a:gd name="T1" fmla="*/ 15652 h 135"/>
              <a:gd name="T2" fmla="*/ 174949 w 196"/>
              <a:gd name="T3" fmla="*/ 31303 h 135"/>
              <a:gd name="T4" fmla="*/ 185316 w 196"/>
              <a:gd name="T5" fmla="*/ 39840 h 135"/>
              <a:gd name="T6" fmla="*/ 204755 w 196"/>
              <a:gd name="T7" fmla="*/ 48378 h 135"/>
              <a:gd name="T8" fmla="*/ 224194 w 196"/>
              <a:gd name="T9" fmla="*/ 55492 h 135"/>
              <a:gd name="T10" fmla="*/ 243633 w 196"/>
              <a:gd name="T11" fmla="*/ 64029 h 135"/>
              <a:gd name="T12" fmla="*/ 254000 w 196"/>
              <a:gd name="T13" fmla="*/ 72567 h 135"/>
              <a:gd name="T14" fmla="*/ 254000 w 196"/>
              <a:gd name="T15" fmla="*/ 79681 h 135"/>
              <a:gd name="T16" fmla="*/ 224194 w 196"/>
              <a:gd name="T17" fmla="*/ 95333 h 135"/>
              <a:gd name="T18" fmla="*/ 204755 w 196"/>
              <a:gd name="T19" fmla="*/ 112407 h 135"/>
              <a:gd name="T20" fmla="*/ 204755 w 196"/>
              <a:gd name="T21" fmla="*/ 176436 h 135"/>
              <a:gd name="T22" fmla="*/ 195684 w 196"/>
              <a:gd name="T23" fmla="*/ 183551 h 135"/>
              <a:gd name="T24" fmla="*/ 185316 w 196"/>
              <a:gd name="T25" fmla="*/ 183551 h 135"/>
              <a:gd name="T26" fmla="*/ 155510 w 196"/>
              <a:gd name="T27" fmla="*/ 176436 h 135"/>
              <a:gd name="T28" fmla="*/ 146439 w 196"/>
              <a:gd name="T29" fmla="*/ 167899 h 135"/>
              <a:gd name="T30" fmla="*/ 136071 w 196"/>
              <a:gd name="T31" fmla="*/ 167899 h 135"/>
              <a:gd name="T32" fmla="*/ 136071 w 196"/>
              <a:gd name="T33" fmla="*/ 160785 h 135"/>
              <a:gd name="T34" fmla="*/ 127000 w 196"/>
              <a:gd name="T35" fmla="*/ 152248 h 135"/>
              <a:gd name="T36" fmla="*/ 107561 w 196"/>
              <a:gd name="T37" fmla="*/ 152248 h 135"/>
              <a:gd name="T38" fmla="*/ 88122 w 196"/>
              <a:gd name="T39" fmla="*/ 167899 h 135"/>
              <a:gd name="T40" fmla="*/ 88122 w 196"/>
              <a:gd name="T41" fmla="*/ 176436 h 135"/>
              <a:gd name="T42" fmla="*/ 68684 w 196"/>
              <a:gd name="T43" fmla="*/ 192088 h 135"/>
              <a:gd name="T44" fmla="*/ 29806 w 196"/>
              <a:gd name="T45" fmla="*/ 192088 h 135"/>
              <a:gd name="T46" fmla="*/ 19439 w 196"/>
              <a:gd name="T47" fmla="*/ 183551 h 135"/>
              <a:gd name="T48" fmla="*/ 10367 w 196"/>
              <a:gd name="T49" fmla="*/ 183551 h 135"/>
              <a:gd name="T50" fmla="*/ 0 w 196"/>
              <a:gd name="T51" fmla="*/ 176436 h 135"/>
              <a:gd name="T52" fmla="*/ 10367 w 196"/>
              <a:gd name="T53" fmla="*/ 167899 h 135"/>
              <a:gd name="T54" fmla="*/ 19439 w 196"/>
              <a:gd name="T55" fmla="*/ 143710 h 135"/>
              <a:gd name="T56" fmla="*/ 29806 w 196"/>
              <a:gd name="T57" fmla="*/ 128059 h 135"/>
              <a:gd name="T58" fmla="*/ 38878 w 196"/>
              <a:gd name="T59" fmla="*/ 112407 h 135"/>
              <a:gd name="T60" fmla="*/ 49245 w 196"/>
              <a:gd name="T61" fmla="*/ 103870 h 135"/>
              <a:gd name="T62" fmla="*/ 49245 w 196"/>
              <a:gd name="T63" fmla="*/ 88218 h 135"/>
              <a:gd name="T64" fmla="*/ 29806 w 196"/>
              <a:gd name="T65" fmla="*/ 72567 h 135"/>
              <a:gd name="T66" fmla="*/ 10367 w 196"/>
              <a:gd name="T67" fmla="*/ 64029 h 135"/>
              <a:gd name="T68" fmla="*/ 19439 w 196"/>
              <a:gd name="T69" fmla="*/ 48378 h 135"/>
              <a:gd name="T70" fmla="*/ 29806 w 196"/>
              <a:gd name="T71" fmla="*/ 39840 h 135"/>
              <a:gd name="T72" fmla="*/ 58316 w 196"/>
              <a:gd name="T73" fmla="*/ 39840 h 135"/>
              <a:gd name="T74" fmla="*/ 77755 w 196"/>
              <a:gd name="T75" fmla="*/ 48378 h 135"/>
              <a:gd name="T76" fmla="*/ 97194 w 196"/>
              <a:gd name="T77" fmla="*/ 31303 h 135"/>
              <a:gd name="T78" fmla="*/ 107561 w 196"/>
              <a:gd name="T79" fmla="*/ 15652 h 135"/>
              <a:gd name="T80" fmla="*/ 116633 w 196"/>
              <a:gd name="T81" fmla="*/ 7114 h 135"/>
              <a:gd name="T82" fmla="*/ 136071 w 196"/>
              <a:gd name="T83" fmla="*/ 0 h 135"/>
              <a:gd name="T84" fmla="*/ 155510 w 196"/>
              <a:gd name="T85" fmla="*/ 0 h 135"/>
              <a:gd name="T86" fmla="*/ 165878 w 196"/>
              <a:gd name="T87" fmla="*/ 7114 h 135"/>
              <a:gd name="T88" fmla="*/ 174949 w 196"/>
              <a:gd name="T89" fmla="*/ 7114 h 135"/>
              <a:gd name="T90" fmla="*/ 185316 w 196"/>
              <a:gd name="T91" fmla="*/ 15652 h 13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196" h="135">
                <a:moveTo>
                  <a:pt x="143" y="11"/>
                </a:moveTo>
                <a:lnTo>
                  <a:pt x="135" y="22"/>
                </a:lnTo>
                <a:lnTo>
                  <a:pt x="143" y="28"/>
                </a:lnTo>
                <a:lnTo>
                  <a:pt x="158" y="34"/>
                </a:lnTo>
                <a:lnTo>
                  <a:pt x="173" y="39"/>
                </a:lnTo>
                <a:lnTo>
                  <a:pt x="188" y="45"/>
                </a:lnTo>
                <a:lnTo>
                  <a:pt x="196" y="51"/>
                </a:lnTo>
                <a:lnTo>
                  <a:pt x="196" y="56"/>
                </a:lnTo>
                <a:lnTo>
                  <a:pt x="173" y="67"/>
                </a:lnTo>
                <a:lnTo>
                  <a:pt x="158" y="79"/>
                </a:lnTo>
                <a:lnTo>
                  <a:pt x="158" y="124"/>
                </a:lnTo>
                <a:lnTo>
                  <a:pt x="151" y="129"/>
                </a:lnTo>
                <a:lnTo>
                  <a:pt x="143" y="129"/>
                </a:lnTo>
                <a:lnTo>
                  <a:pt x="120" y="124"/>
                </a:lnTo>
                <a:lnTo>
                  <a:pt x="113" y="118"/>
                </a:lnTo>
                <a:lnTo>
                  <a:pt x="105" y="118"/>
                </a:lnTo>
                <a:lnTo>
                  <a:pt x="105" y="113"/>
                </a:lnTo>
                <a:lnTo>
                  <a:pt x="98" y="107"/>
                </a:lnTo>
                <a:lnTo>
                  <a:pt x="83" y="107"/>
                </a:lnTo>
                <a:lnTo>
                  <a:pt x="68" y="118"/>
                </a:lnTo>
                <a:lnTo>
                  <a:pt x="68" y="124"/>
                </a:lnTo>
                <a:lnTo>
                  <a:pt x="53" y="135"/>
                </a:lnTo>
                <a:lnTo>
                  <a:pt x="23" y="135"/>
                </a:lnTo>
                <a:lnTo>
                  <a:pt x="15" y="129"/>
                </a:lnTo>
                <a:lnTo>
                  <a:pt x="8" y="129"/>
                </a:lnTo>
                <a:lnTo>
                  <a:pt x="0" y="124"/>
                </a:lnTo>
                <a:lnTo>
                  <a:pt x="8" y="118"/>
                </a:lnTo>
                <a:lnTo>
                  <a:pt x="15" y="101"/>
                </a:lnTo>
                <a:lnTo>
                  <a:pt x="23" y="90"/>
                </a:lnTo>
                <a:lnTo>
                  <a:pt x="30" y="79"/>
                </a:lnTo>
                <a:lnTo>
                  <a:pt x="38" y="73"/>
                </a:lnTo>
                <a:lnTo>
                  <a:pt x="38" y="62"/>
                </a:lnTo>
                <a:lnTo>
                  <a:pt x="23" y="51"/>
                </a:lnTo>
                <a:lnTo>
                  <a:pt x="8" y="45"/>
                </a:lnTo>
                <a:lnTo>
                  <a:pt x="15" y="34"/>
                </a:lnTo>
                <a:lnTo>
                  <a:pt x="23" y="28"/>
                </a:lnTo>
                <a:lnTo>
                  <a:pt x="45" y="28"/>
                </a:lnTo>
                <a:lnTo>
                  <a:pt x="60" y="34"/>
                </a:lnTo>
                <a:lnTo>
                  <a:pt x="75" y="22"/>
                </a:lnTo>
                <a:lnTo>
                  <a:pt x="83" y="11"/>
                </a:lnTo>
                <a:lnTo>
                  <a:pt x="90" y="5"/>
                </a:lnTo>
                <a:lnTo>
                  <a:pt x="105" y="0"/>
                </a:lnTo>
                <a:lnTo>
                  <a:pt x="120" y="0"/>
                </a:lnTo>
                <a:lnTo>
                  <a:pt x="128" y="5"/>
                </a:lnTo>
                <a:lnTo>
                  <a:pt x="135" y="5"/>
                </a:lnTo>
                <a:lnTo>
                  <a:pt x="143" y="1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69" name="Freeform 93">
            <a:extLst>
              <a:ext uri="{FF2B5EF4-FFF2-40B4-BE49-F238E27FC236}">
                <a16:creationId xmlns:a16="http://schemas.microsoft.com/office/drawing/2014/main" id="{7EB5A17D-1720-4A8D-86FC-57BF788C14ED}"/>
              </a:ext>
            </a:extLst>
          </p:cNvPr>
          <p:cNvSpPr>
            <a:spLocks/>
          </p:cNvSpPr>
          <p:nvPr/>
        </p:nvSpPr>
        <p:spPr bwMode="auto">
          <a:xfrm>
            <a:off x="7281863" y="2200276"/>
            <a:ext cx="214312" cy="415925"/>
          </a:xfrm>
          <a:custGeom>
            <a:avLst/>
            <a:gdLst>
              <a:gd name="T0" fmla="*/ 203984 w 166"/>
              <a:gd name="T1" fmla="*/ 0 h 293"/>
              <a:gd name="T2" fmla="*/ 214312 w 166"/>
              <a:gd name="T3" fmla="*/ 15615 h 293"/>
              <a:gd name="T4" fmla="*/ 214312 w 166"/>
              <a:gd name="T5" fmla="*/ 22713 h 293"/>
              <a:gd name="T6" fmla="*/ 203984 w 166"/>
              <a:gd name="T7" fmla="*/ 39747 h 293"/>
              <a:gd name="T8" fmla="*/ 184618 w 166"/>
              <a:gd name="T9" fmla="*/ 46845 h 293"/>
              <a:gd name="T10" fmla="*/ 175581 w 166"/>
              <a:gd name="T11" fmla="*/ 88011 h 293"/>
              <a:gd name="T12" fmla="*/ 165253 w 166"/>
              <a:gd name="T13" fmla="*/ 119241 h 293"/>
              <a:gd name="T14" fmla="*/ 156215 w 166"/>
              <a:gd name="T15" fmla="*/ 158988 h 293"/>
              <a:gd name="T16" fmla="*/ 145887 w 166"/>
              <a:gd name="T17" fmla="*/ 191638 h 293"/>
              <a:gd name="T18" fmla="*/ 135559 w 166"/>
              <a:gd name="T19" fmla="*/ 231385 h 293"/>
              <a:gd name="T20" fmla="*/ 126522 w 166"/>
              <a:gd name="T21" fmla="*/ 271132 h 293"/>
              <a:gd name="T22" fmla="*/ 126522 w 166"/>
              <a:gd name="T23" fmla="*/ 303781 h 293"/>
              <a:gd name="T24" fmla="*/ 135559 w 166"/>
              <a:gd name="T25" fmla="*/ 343528 h 293"/>
              <a:gd name="T26" fmla="*/ 135559 w 166"/>
              <a:gd name="T27" fmla="*/ 359143 h 293"/>
              <a:gd name="T28" fmla="*/ 126522 w 166"/>
              <a:gd name="T29" fmla="*/ 376178 h 293"/>
              <a:gd name="T30" fmla="*/ 116193 w 166"/>
              <a:gd name="T31" fmla="*/ 391793 h 293"/>
              <a:gd name="T32" fmla="*/ 107156 w 166"/>
              <a:gd name="T33" fmla="*/ 407408 h 293"/>
              <a:gd name="T34" fmla="*/ 96828 w 166"/>
              <a:gd name="T35" fmla="*/ 407408 h 293"/>
              <a:gd name="T36" fmla="*/ 96828 w 166"/>
              <a:gd name="T37" fmla="*/ 415925 h 293"/>
              <a:gd name="T38" fmla="*/ 58097 w 166"/>
              <a:gd name="T39" fmla="*/ 415925 h 293"/>
              <a:gd name="T40" fmla="*/ 49059 w 166"/>
              <a:gd name="T41" fmla="*/ 407408 h 293"/>
              <a:gd name="T42" fmla="*/ 29694 w 166"/>
              <a:gd name="T43" fmla="*/ 400310 h 293"/>
              <a:gd name="T44" fmla="*/ 19366 w 166"/>
              <a:gd name="T45" fmla="*/ 383276 h 293"/>
              <a:gd name="T46" fmla="*/ 10328 w 166"/>
              <a:gd name="T47" fmla="*/ 359143 h 293"/>
              <a:gd name="T48" fmla="*/ 0 w 166"/>
              <a:gd name="T49" fmla="*/ 335011 h 293"/>
              <a:gd name="T50" fmla="*/ 0 w 166"/>
              <a:gd name="T51" fmla="*/ 310879 h 293"/>
              <a:gd name="T52" fmla="*/ 10328 w 166"/>
              <a:gd name="T53" fmla="*/ 288166 h 293"/>
              <a:gd name="T54" fmla="*/ 10328 w 166"/>
              <a:gd name="T55" fmla="*/ 207253 h 293"/>
              <a:gd name="T56" fmla="*/ 19366 w 166"/>
              <a:gd name="T57" fmla="*/ 176023 h 293"/>
              <a:gd name="T58" fmla="*/ 29694 w 166"/>
              <a:gd name="T59" fmla="*/ 134856 h 293"/>
              <a:gd name="T60" fmla="*/ 58097 w 166"/>
              <a:gd name="T61" fmla="*/ 103626 h 293"/>
              <a:gd name="T62" fmla="*/ 77462 w 166"/>
              <a:gd name="T63" fmla="*/ 70977 h 293"/>
              <a:gd name="T64" fmla="*/ 107156 w 166"/>
              <a:gd name="T65" fmla="*/ 46845 h 293"/>
              <a:gd name="T66" fmla="*/ 145887 w 166"/>
              <a:gd name="T67" fmla="*/ 22713 h 293"/>
              <a:gd name="T68" fmla="*/ 184618 w 166"/>
              <a:gd name="T69" fmla="*/ 0 h 293"/>
              <a:gd name="T70" fmla="*/ 203984 w 166"/>
              <a:gd name="T71" fmla="*/ 0 h 293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66" h="293">
                <a:moveTo>
                  <a:pt x="158" y="0"/>
                </a:moveTo>
                <a:lnTo>
                  <a:pt x="166" y="11"/>
                </a:lnTo>
                <a:lnTo>
                  <a:pt x="166" y="16"/>
                </a:lnTo>
                <a:lnTo>
                  <a:pt x="158" y="28"/>
                </a:lnTo>
                <a:lnTo>
                  <a:pt x="143" y="33"/>
                </a:lnTo>
                <a:lnTo>
                  <a:pt x="136" y="62"/>
                </a:lnTo>
                <a:lnTo>
                  <a:pt x="128" y="84"/>
                </a:lnTo>
                <a:lnTo>
                  <a:pt x="121" y="112"/>
                </a:lnTo>
                <a:lnTo>
                  <a:pt x="113" y="135"/>
                </a:lnTo>
                <a:lnTo>
                  <a:pt x="105" y="163"/>
                </a:lnTo>
                <a:lnTo>
                  <a:pt x="98" y="191"/>
                </a:lnTo>
                <a:lnTo>
                  <a:pt x="98" y="214"/>
                </a:lnTo>
                <a:lnTo>
                  <a:pt x="105" y="242"/>
                </a:lnTo>
                <a:lnTo>
                  <a:pt x="105" y="253"/>
                </a:lnTo>
                <a:lnTo>
                  <a:pt x="98" y="265"/>
                </a:lnTo>
                <a:lnTo>
                  <a:pt x="90" y="276"/>
                </a:lnTo>
                <a:lnTo>
                  <a:pt x="83" y="287"/>
                </a:lnTo>
                <a:lnTo>
                  <a:pt x="75" y="287"/>
                </a:lnTo>
                <a:lnTo>
                  <a:pt x="75" y="293"/>
                </a:lnTo>
                <a:lnTo>
                  <a:pt x="45" y="293"/>
                </a:lnTo>
                <a:lnTo>
                  <a:pt x="38" y="287"/>
                </a:lnTo>
                <a:lnTo>
                  <a:pt x="23" y="282"/>
                </a:lnTo>
                <a:lnTo>
                  <a:pt x="15" y="270"/>
                </a:lnTo>
                <a:lnTo>
                  <a:pt x="8" y="253"/>
                </a:lnTo>
                <a:lnTo>
                  <a:pt x="0" y="236"/>
                </a:lnTo>
                <a:lnTo>
                  <a:pt x="0" y="219"/>
                </a:lnTo>
                <a:lnTo>
                  <a:pt x="8" y="203"/>
                </a:lnTo>
                <a:lnTo>
                  <a:pt x="8" y="146"/>
                </a:lnTo>
                <a:lnTo>
                  <a:pt x="15" y="124"/>
                </a:lnTo>
                <a:lnTo>
                  <a:pt x="23" y="95"/>
                </a:lnTo>
                <a:lnTo>
                  <a:pt x="45" y="73"/>
                </a:lnTo>
                <a:lnTo>
                  <a:pt x="60" y="50"/>
                </a:lnTo>
                <a:lnTo>
                  <a:pt x="83" y="33"/>
                </a:lnTo>
                <a:lnTo>
                  <a:pt x="113" y="16"/>
                </a:lnTo>
                <a:lnTo>
                  <a:pt x="143" y="0"/>
                </a:lnTo>
                <a:lnTo>
                  <a:pt x="158" y="0"/>
                </a:lnTo>
                <a:close/>
              </a:path>
            </a:pathLst>
          </a:custGeom>
          <a:solidFill>
            <a:srgbClr val="F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0" name="Freeform 94">
            <a:extLst>
              <a:ext uri="{FF2B5EF4-FFF2-40B4-BE49-F238E27FC236}">
                <a16:creationId xmlns:a16="http://schemas.microsoft.com/office/drawing/2014/main" id="{A2A43C6E-0203-4421-99C8-49D42D8CB53F}"/>
              </a:ext>
            </a:extLst>
          </p:cNvPr>
          <p:cNvSpPr>
            <a:spLocks/>
          </p:cNvSpPr>
          <p:nvPr/>
        </p:nvSpPr>
        <p:spPr bwMode="auto">
          <a:xfrm>
            <a:off x="3106738" y="2206625"/>
            <a:ext cx="106362" cy="88900"/>
          </a:xfrm>
          <a:custGeom>
            <a:avLst/>
            <a:gdLst>
              <a:gd name="T0" fmla="*/ 106362 w 83"/>
              <a:gd name="T1" fmla="*/ 32979 h 62"/>
              <a:gd name="T2" fmla="*/ 106362 w 83"/>
              <a:gd name="T3" fmla="*/ 64524 h 62"/>
              <a:gd name="T4" fmla="*/ 96110 w 83"/>
              <a:gd name="T5" fmla="*/ 73127 h 62"/>
              <a:gd name="T6" fmla="*/ 85858 w 83"/>
              <a:gd name="T7" fmla="*/ 88900 h 62"/>
              <a:gd name="T8" fmla="*/ 57666 w 83"/>
              <a:gd name="T9" fmla="*/ 88900 h 62"/>
              <a:gd name="T10" fmla="*/ 38444 w 83"/>
              <a:gd name="T11" fmla="*/ 81731 h 62"/>
              <a:gd name="T12" fmla="*/ 0 w 83"/>
              <a:gd name="T13" fmla="*/ 48752 h 62"/>
              <a:gd name="T14" fmla="*/ 8970 w 83"/>
              <a:gd name="T15" fmla="*/ 40148 h 62"/>
              <a:gd name="T16" fmla="*/ 8970 w 83"/>
              <a:gd name="T17" fmla="*/ 24376 h 62"/>
              <a:gd name="T18" fmla="*/ 19222 w 83"/>
              <a:gd name="T19" fmla="*/ 15773 h 62"/>
              <a:gd name="T20" fmla="*/ 28192 w 83"/>
              <a:gd name="T21" fmla="*/ 0 h 62"/>
              <a:gd name="T22" fmla="*/ 38444 w 83"/>
              <a:gd name="T23" fmla="*/ 0 h 62"/>
              <a:gd name="T24" fmla="*/ 57666 w 83"/>
              <a:gd name="T25" fmla="*/ 8603 h 62"/>
              <a:gd name="T26" fmla="*/ 76888 w 83"/>
              <a:gd name="T27" fmla="*/ 8603 h 62"/>
              <a:gd name="T28" fmla="*/ 85858 w 83"/>
              <a:gd name="T29" fmla="*/ 15773 h 62"/>
              <a:gd name="T30" fmla="*/ 85858 w 83"/>
              <a:gd name="T31" fmla="*/ 24376 h 62"/>
              <a:gd name="T32" fmla="*/ 96110 w 83"/>
              <a:gd name="T33" fmla="*/ 24376 h 62"/>
              <a:gd name="T34" fmla="*/ 106362 w 83"/>
              <a:gd name="T35" fmla="*/ 32979 h 6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83" h="62">
                <a:moveTo>
                  <a:pt x="83" y="23"/>
                </a:moveTo>
                <a:lnTo>
                  <a:pt x="83" y="45"/>
                </a:lnTo>
                <a:lnTo>
                  <a:pt x="75" y="51"/>
                </a:lnTo>
                <a:lnTo>
                  <a:pt x="67" y="62"/>
                </a:lnTo>
                <a:lnTo>
                  <a:pt x="45" y="62"/>
                </a:lnTo>
                <a:lnTo>
                  <a:pt x="30" y="57"/>
                </a:lnTo>
                <a:lnTo>
                  <a:pt x="0" y="34"/>
                </a:lnTo>
                <a:lnTo>
                  <a:pt x="7" y="28"/>
                </a:lnTo>
                <a:lnTo>
                  <a:pt x="7" y="17"/>
                </a:lnTo>
                <a:lnTo>
                  <a:pt x="15" y="11"/>
                </a:lnTo>
                <a:lnTo>
                  <a:pt x="22" y="0"/>
                </a:lnTo>
                <a:lnTo>
                  <a:pt x="30" y="0"/>
                </a:lnTo>
                <a:lnTo>
                  <a:pt x="45" y="6"/>
                </a:lnTo>
                <a:lnTo>
                  <a:pt x="60" y="6"/>
                </a:lnTo>
                <a:lnTo>
                  <a:pt x="67" y="11"/>
                </a:lnTo>
                <a:lnTo>
                  <a:pt x="67" y="17"/>
                </a:lnTo>
                <a:lnTo>
                  <a:pt x="75" y="17"/>
                </a:lnTo>
                <a:lnTo>
                  <a:pt x="83" y="23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1" name="Freeform 95">
            <a:extLst>
              <a:ext uri="{FF2B5EF4-FFF2-40B4-BE49-F238E27FC236}">
                <a16:creationId xmlns:a16="http://schemas.microsoft.com/office/drawing/2014/main" id="{8635433C-7104-4F3A-B89C-370C6E024077}"/>
              </a:ext>
            </a:extLst>
          </p:cNvPr>
          <p:cNvSpPr>
            <a:spLocks/>
          </p:cNvSpPr>
          <p:nvPr/>
        </p:nvSpPr>
        <p:spPr bwMode="auto">
          <a:xfrm>
            <a:off x="7739063" y="2206625"/>
            <a:ext cx="290512" cy="338138"/>
          </a:xfrm>
          <a:custGeom>
            <a:avLst/>
            <a:gdLst>
              <a:gd name="T0" fmla="*/ 242739 w 225"/>
              <a:gd name="T1" fmla="*/ 112713 h 237"/>
              <a:gd name="T2" fmla="*/ 251777 w 225"/>
              <a:gd name="T3" fmla="*/ 136967 h 237"/>
              <a:gd name="T4" fmla="*/ 262106 w 225"/>
              <a:gd name="T5" fmla="*/ 161222 h 237"/>
              <a:gd name="T6" fmla="*/ 271145 w 225"/>
              <a:gd name="T7" fmla="*/ 185477 h 237"/>
              <a:gd name="T8" fmla="*/ 281474 w 225"/>
              <a:gd name="T9" fmla="*/ 216865 h 237"/>
              <a:gd name="T10" fmla="*/ 281474 w 225"/>
              <a:gd name="T11" fmla="*/ 233986 h 237"/>
              <a:gd name="T12" fmla="*/ 290512 w 225"/>
              <a:gd name="T13" fmla="*/ 265374 h 237"/>
              <a:gd name="T14" fmla="*/ 281474 w 225"/>
              <a:gd name="T15" fmla="*/ 289629 h 237"/>
              <a:gd name="T16" fmla="*/ 262106 w 225"/>
              <a:gd name="T17" fmla="*/ 313883 h 237"/>
              <a:gd name="T18" fmla="*/ 242739 w 225"/>
              <a:gd name="T19" fmla="*/ 329578 h 237"/>
              <a:gd name="T20" fmla="*/ 223371 w 225"/>
              <a:gd name="T21" fmla="*/ 329578 h 237"/>
              <a:gd name="T22" fmla="*/ 213042 w 225"/>
              <a:gd name="T23" fmla="*/ 338138 h 237"/>
              <a:gd name="T24" fmla="*/ 213042 w 225"/>
              <a:gd name="T25" fmla="*/ 329578 h 237"/>
              <a:gd name="T26" fmla="*/ 204004 w 225"/>
              <a:gd name="T27" fmla="*/ 329578 h 237"/>
              <a:gd name="T28" fmla="*/ 184637 w 225"/>
              <a:gd name="T29" fmla="*/ 282495 h 237"/>
              <a:gd name="T30" fmla="*/ 174307 w 225"/>
              <a:gd name="T31" fmla="*/ 241120 h 237"/>
              <a:gd name="T32" fmla="*/ 154940 w 225"/>
              <a:gd name="T33" fmla="*/ 201171 h 237"/>
              <a:gd name="T34" fmla="*/ 135572 w 225"/>
              <a:gd name="T35" fmla="*/ 152661 h 237"/>
              <a:gd name="T36" fmla="*/ 105875 w 225"/>
              <a:gd name="T37" fmla="*/ 121273 h 237"/>
              <a:gd name="T38" fmla="*/ 77470 w 225"/>
              <a:gd name="T39" fmla="*/ 81324 h 237"/>
              <a:gd name="T40" fmla="*/ 38735 w 225"/>
              <a:gd name="T41" fmla="*/ 48509 h 237"/>
              <a:gd name="T42" fmla="*/ 0 w 225"/>
              <a:gd name="T43" fmla="*/ 24255 h 237"/>
              <a:gd name="T44" fmla="*/ 0 w 225"/>
              <a:gd name="T45" fmla="*/ 8560 h 237"/>
              <a:gd name="T46" fmla="*/ 9038 w 225"/>
              <a:gd name="T47" fmla="*/ 0 h 237"/>
              <a:gd name="T48" fmla="*/ 77470 w 225"/>
              <a:gd name="T49" fmla="*/ 0 h 237"/>
              <a:gd name="T50" fmla="*/ 105875 w 225"/>
              <a:gd name="T51" fmla="*/ 8560 h 237"/>
              <a:gd name="T52" fmla="*/ 144610 w 225"/>
              <a:gd name="T53" fmla="*/ 24255 h 237"/>
              <a:gd name="T54" fmla="*/ 163978 w 225"/>
              <a:gd name="T55" fmla="*/ 48509 h 237"/>
              <a:gd name="T56" fmla="*/ 242739 w 225"/>
              <a:gd name="T57" fmla="*/ 112713 h 23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25" h="237">
                <a:moveTo>
                  <a:pt x="188" y="79"/>
                </a:moveTo>
                <a:lnTo>
                  <a:pt x="195" y="96"/>
                </a:lnTo>
                <a:lnTo>
                  <a:pt x="203" y="113"/>
                </a:lnTo>
                <a:lnTo>
                  <a:pt x="210" y="130"/>
                </a:lnTo>
                <a:lnTo>
                  <a:pt x="218" y="152"/>
                </a:lnTo>
                <a:lnTo>
                  <a:pt x="218" y="164"/>
                </a:lnTo>
                <a:lnTo>
                  <a:pt x="225" y="186"/>
                </a:lnTo>
                <a:lnTo>
                  <a:pt x="218" y="203"/>
                </a:lnTo>
                <a:lnTo>
                  <a:pt x="203" y="220"/>
                </a:lnTo>
                <a:lnTo>
                  <a:pt x="188" y="231"/>
                </a:lnTo>
                <a:lnTo>
                  <a:pt x="173" y="231"/>
                </a:lnTo>
                <a:lnTo>
                  <a:pt x="165" y="237"/>
                </a:lnTo>
                <a:lnTo>
                  <a:pt x="165" y="231"/>
                </a:lnTo>
                <a:lnTo>
                  <a:pt x="158" y="231"/>
                </a:lnTo>
                <a:lnTo>
                  <a:pt x="143" y="198"/>
                </a:lnTo>
                <a:lnTo>
                  <a:pt x="135" y="169"/>
                </a:lnTo>
                <a:lnTo>
                  <a:pt x="120" y="141"/>
                </a:lnTo>
                <a:lnTo>
                  <a:pt x="105" y="107"/>
                </a:lnTo>
                <a:lnTo>
                  <a:pt x="82" y="85"/>
                </a:lnTo>
                <a:lnTo>
                  <a:pt x="60" y="57"/>
                </a:lnTo>
                <a:lnTo>
                  <a:pt x="30" y="34"/>
                </a:lnTo>
                <a:lnTo>
                  <a:pt x="0" y="17"/>
                </a:lnTo>
                <a:lnTo>
                  <a:pt x="0" y="6"/>
                </a:lnTo>
                <a:lnTo>
                  <a:pt x="7" y="0"/>
                </a:lnTo>
                <a:lnTo>
                  <a:pt x="60" y="0"/>
                </a:lnTo>
                <a:lnTo>
                  <a:pt x="82" y="6"/>
                </a:lnTo>
                <a:lnTo>
                  <a:pt x="112" y="17"/>
                </a:lnTo>
                <a:lnTo>
                  <a:pt x="127" y="34"/>
                </a:lnTo>
                <a:lnTo>
                  <a:pt x="188" y="79"/>
                </a:lnTo>
                <a:close/>
              </a:path>
            </a:pathLst>
          </a:custGeom>
          <a:solidFill>
            <a:srgbClr val="F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2" name="Freeform 96">
            <a:extLst>
              <a:ext uri="{FF2B5EF4-FFF2-40B4-BE49-F238E27FC236}">
                <a16:creationId xmlns:a16="http://schemas.microsoft.com/office/drawing/2014/main" id="{F588E30C-4AA3-4045-8F86-63814957A0B7}"/>
              </a:ext>
            </a:extLst>
          </p:cNvPr>
          <p:cNvSpPr>
            <a:spLocks/>
          </p:cNvSpPr>
          <p:nvPr/>
        </p:nvSpPr>
        <p:spPr bwMode="auto">
          <a:xfrm>
            <a:off x="3241675" y="2222501"/>
            <a:ext cx="660400" cy="73025"/>
          </a:xfrm>
          <a:custGeom>
            <a:avLst/>
            <a:gdLst>
              <a:gd name="T0" fmla="*/ 660400 w 511"/>
              <a:gd name="T1" fmla="*/ 0 h 51"/>
              <a:gd name="T2" fmla="*/ 660400 w 511"/>
              <a:gd name="T3" fmla="*/ 32933 h 51"/>
              <a:gd name="T4" fmla="*/ 651353 w 511"/>
              <a:gd name="T5" fmla="*/ 41524 h 51"/>
              <a:gd name="T6" fmla="*/ 631968 w 511"/>
              <a:gd name="T7" fmla="*/ 48683 h 51"/>
              <a:gd name="T8" fmla="*/ 292075 w 511"/>
              <a:gd name="T9" fmla="*/ 48683 h 51"/>
              <a:gd name="T10" fmla="*/ 262351 w 511"/>
              <a:gd name="T11" fmla="*/ 57275 h 51"/>
              <a:gd name="T12" fmla="*/ 213241 w 511"/>
              <a:gd name="T13" fmla="*/ 57275 h 51"/>
              <a:gd name="T14" fmla="*/ 29724 w 511"/>
              <a:gd name="T15" fmla="*/ 73025 h 51"/>
              <a:gd name="T16" fmla="*/ 19386 w 511"/>
              <a:gd name="T17" fmla="*/ 73025 h 51"/>
              <a:gd name="T18" fmla="*/ 0 w 511"/>
              <a:gd name="T19" fmla="*/ 57275 h 51"/>
              <a:gd name="T20" fmla="*/ 0 w 511"/>
              <a:gd name="T21" fmla="*/ 17182 h 51"/>
              <a:gd name="T22" fmla="*/ 38771 w 511"/>
              <a:gd name="T23" fmla="*/ 17182 h 51"/>
              <a:gd name="T24" fmla="*/ 77542 w 511"/>
              <a:gd name="T25" fmla="*/ 8591 h 51"/>
              <a:gd name="T26" fmla="*/ 155084 w 511"/>
              <a:gd name="T27" fmla="*/ 8591 h 51"/>
              <a:gd name="T28" fmla="*/ 204194 w 511"/>
              <a:gd name="T29" fmla="*/ 0 h 51"/>
              <a:gd name="T30" fmla="*/ 660400 w 511"/>
              <a:gd name="T31" fmla="*/ 0 h 5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11" h="51">
                <a:moveTo>
                  <a:pt x="511" y="0"/>
                </a:moveTo>
                <a:lnTo>
                  <a:pt x="511" y="23"/>
                </a:lnTo>
                <a:lnTo>
                  <a:pt x="504" y="29"/>
                </a:lnTo>
                <a:lnTo>
                  <a:pt x="489" y="34"/>
                </a:lnTo>
                <a:lnTo>
                  <a:pt x="226" y="34"/>
                </a:lnTo>
                <a:lnTo>
                  <a:pt x="203" y="40"/>
                </a:lnTo>
                <a:lnTo>
                  <a:pt x="165" y="40"/>
                </a:lnTo>
                <a:lnTo>
                  <a:pt x="23" y="51"/>
                </a:lnTo>
                <a:lnTo>
                  <a:pt x="15" y="51"/>
                </a:lnTo>
                <a:lnTo>
                  <a:pt x="0" y="40"/>
                </a:lnTo>
                <a:lnTo>
                  <a:pt x="0" y="12"/>
                </a:lnTo>
                <a:lnTo>
                  <a:pt x="30" y="12"/>
                </a:lnTo>
                <a:lnTo>
                  <a:pt x="60" y="6"/>
                </a:lnTo>
                <a:lnTo>
                  <a:pt x="120" y="6"/>
                </a:lnTo>
                <a:lnTo>
                  <a:pt x="158" y="0"/>
                </a:lnTo>
                <a:lnTo>
                  <a:pt x="511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3" name="Freeform 97">
            <a:extLst>
              <a:ext uri="{FF2B5EF4-FFF2-40B4-BE49-F238E27FC236}">
                <a16:creationId xmlns:a16="http://schemas.microsoft.com/office/drawing/2014/main" id="{0C7D7294-A7D7-4FA2-87CD-280EFA97718C}"/>
              </a:ext>
            </a:extLst>
          </p:cNvPr>
          <p:cNvSpPr>
            <a:spLocks/>
          </p:cNvSpPr>
          <p:nvPr/>
        </p:nvSpPr>
        <p:spPr bwMode="auto">
          <a:xfrm>
            <a:off x="4359276" y="2216150"/>
            <a:ext cx="688975" cy="63500"/>
          </a:xfrm>
          <a:custGeom>
            <a:avLst/>
            <a:gdLst>
              <a:gd name="T0" fmla="*/ 678653 w 534"/>
              <a:gd name="T1" fmla="*/ 15522 h 45"/>
              <a:gd name="T2" fmla="*/ 688975 w 534"/>
              <a:gd name="T3" fmla="*/ 23989 h 45"/>
              <a:gd name="T4" fmla="*/ 688975 w 534"/>
              <a:gd name="T5" fmla="*/ 55033 h 45"/>
              <a:gd name="T6" fmla="*/ 659300 w 534"/>
              <a:gd name="T7" fmla="*/ 63500 h 45"/>
              <a:gd name="T8" fmla="*/ 523827 w 534"/>
              <a:gd name="T9" fmla="*/ 63500 h 45"/>
              <a:gd name="T10" fmla="*/ 494152 w 534"/>
              <a:gd name="T11" fmla="*/ 55033 h 45"/>
              <a:gd name="T12" fmla="*/ 96766 w 534"/>
              <a:gd name="T13" fmla="*/ 55033 h 45"/>
              <a:gd name="T14" fmla="*/ 67091 w 534"/>
              <a:gd name="T15" fmla="*/ 63500 h 45"/>
              <a:gd name="T16" fmla="*/ 0 w 534"/>
              <a:gd name="T17" fmla="*/ 63500 h 45"/>
              <a:gd name="T18" fmla="*/ 0 w 534"/>
              <a:gd name="T19" fmla="*/ 15522 h 45"/>
              <a:gd name="T20" fmla="*/ 28385 w 534"/>
              <a:gd name="T21" fmla="*/ 7056 h 45"/>
              <a:gd name="T22" fmla="*/ 107088 w 534"/>
              <a:gd name="T23" fmla="*/ 7056 h 45"/>
              <a:gd name="T24" fmla="*/ 154826 w 534"/>
              <a:gd name="T25" fmla="*/ 0 h 45"/>
              <a:gd name="T26" fmla="*/ 193532 w 534"/>
              <a:gd name="T27" fmla="*/ 7056 h 45"/>
              <a:gd name="T28" fmla="*/ 523827 w 534"/>
              <a:gd name="T29" fmla="*/ 7056 h 45"/>
              <a:gd name="T30" fmla="*/ 562534 w 534"/>
              <a:gd name="T31" fmla="*/ 15522 h 45"/>
              <a:gd name="T32" fmla="*/ 678653 w 534"/>
              <a:gd name="T33" fmla="*/ 15522 h 4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34" h="45">
                <a:moveTo>
                  <a:pt x="526" y="11"/>
                </a:moveTo>
                <a:lnTo>
                  <a:pt x="534" y="17"/>
                </a:lnTo>
                <a:lnTo>
                  <a:pt x="534" y="39"/>
                </a:lnTo>
                <a:lnTo>
                  <a:pt x="511" y="45"/>
                </a:lnTo>
                <a:lnTo>
                  <a:pt x="406" y="45"/>
                </a:lnTo>
                <a:lnTo>
                  <a:pt x="383" y="39"/>
                </a:lnTo>
                <a:lnTo>
                  <a:pt x="75" y="39"/>
                </a:lnTo>
                <a:lnTo>
                  <a:pt x="52" y="45"/>
                </a:lnTo>
                <a:lnTo>
                  <a:pt x="0" y="45"/>
                </a:lnTo>
                <a:lnTo>
                  <a:pt x="0" y="11"/>
                </a:lnTo>
                <a:lnTo>
                  <a:pt x="22" y="5"/>
                </a:lnTo>
                <a:lnTo>
                  <a:pt x="83" y="5"/>
                </a:lnTo>
                <a:lnTo>
                  <a:pt x="120" y="0"/>
                </a:lnTo>
                <a:lnTo>
                  <a:pt x="150" y="5"/>
                </a:lnTo>
                <a:lnTo>
                  <a:pt x="406" y="5"/>
                </a:lnTo>
                <a:lnTo>
                  <a:pt x="436" y="11"/>
                </a:lnTo>
                <a:lnTo>
                  <a:pt x="526" y="1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4" name="Freeform 98">
            <a:extLst>
              <a:ext uri="{FF2B5EF4-FFF2-40B4-BE49-F238E27FC236}">
                <a16:creationId xmlns:a16="http://schemas.microsoft.com/office/drawing/2014/main" id="{864CB028-C932-44CD-ACF2-5AA45A4C0F13}"/>
              </a:ext>
            </a:extLst>
          </p:cNvPr>
          <p:cNvSpPr>
            <a:spLocks/>
          </p:cNvSpPr>
          <p:nvPr/>
        </p:nvSpPr>
        <p:spPr bwMode="auto">
          <a:xfrm>
            <a:off x="5095875" y="2222501"/>
            <a:ext cx="107950" cy="80963"/>
          </a:xfrm>
          <a:custGeom>
            <a:avLst/>
            <a:gdLst>
              <a:gd name="T0" fmla="*/ 107950 w 83"/>
              <a:gd name="T1" fmla="*/ 41192 h 57"/>
              <a:gd name="T2" fmla="*/ 107950 w 83"/>
              <a:gd name="T3" fmla="*/ 65339 h 57"/>
              <a:gd name="T4" fmla="*/ 88441 w 83"/>
              <a:gd name="T5" fmla="*/ 72441 h 57"/>
              <a:gd name="T6" fmla="*/ 78036 w 83"/>
              <a:gd name="T7" fmla="*/ 80963 h 57"/>
              <a:gd name="T8" fmla="*/ 58527 w 83"/>
              <a:gd name="T9" fmla="*/ 80963 h 57"/>
              <a:gd name="T10" fmla="*/ 49423 w 83"/>
              <a:gd name="T11" fmla="*/ 72441 h 57"/>
              <a:gd name="T12" fmla="*/ 29914 w 83"/>
              <a:gd name="T13" fmla="*/ 72441 h 57"/>
              <a:gd name="T14" fmla="*/ 29914 w 83"/>
              <a:gd name="T15" fmla="*/ 65339 h 57"/>
              <a:gd name="T16" fmla="*/ 10405 w 83"/>
              <a:gd name="T17" fmla="*/ 65339 h 57"/>
              <a:gd name="T18" fmla="*/ 0 w 83"/>
              <a:gd name="T19" fmla="*/ 48294 h 57"/>
              <a:gd name="T20" fmla="*/ 10405 w 83"/>
              <a:gd name="T21" fmla="*/ 32669 h 57"/>
              <a:gd name="T22" fmla="*/ 10405 w 83"/>
              <a:gd name="T23" fmla="*/ 24147 h 57"/>
              <a:gd name="T24" fmla="*/ 19509 w 83"/>
              <a:gd name="T25" fmla="*/ 17045 h 57"/>
              <a:gd name="T26" fmla="*/ 29914 w 83"/>
              <a:gd name="T27" fmla="*/ 0 h 57"/>
              <a:gd name="T28" fmla="*/ 68932 w 83"/>
              <a:gd name="T29" fmla="*/ 0 h 57"/>
              <a:gd name="T30" fmla="*/ 107950 w 83"/>
              <a:gd name="T31" fmla="*/ 32669 h 57"/>
              <a:gd name="T32" fmla="*/ 107950 w 83"/>
              <a:gd name="T33" fmla="*/ 41192 h 5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83" h="57">
                <a:moveTo>
                  <a:pt x="83" y="29"/>
                </a:moveTo>
                <a:lnTo>
                  <a:pt x="83" y="46"/>
                </a:lnTo>
                <a:lnTo>
                  <a:pt x="68" y="51"/>
                </a:lnTo>
                <a:lnTo>
                  <a:pt x="60" y="57"/>
                </a:lnTo>
                <a:lnTo>
                  <a:pt x="45" y="57"/>
                </a:lnTo>
                <a:lnTo>
                  <a:pt x="38" y="51"/>
                </a:lnTo>
                <a:lnTo>
                  <a:pt x="23" y="51"/>
                </a:lnTo>
                <a:lnTo>
                  <a:pt x="23" y="46"/>
                </a:lnTo>
                <a:lnTo>
                  <a:pt x="8" y="46"/>
                </a:lnTo>
                <a:lnTo>
                  <a:pt x="0" y="34"/>
                </a:lnTo>
                <a:lnTo>
                  <a:pt x="8" y="23"/>
                </a:lnTo>
                <a:lnTo>
                  <a:pt x="8" y="17"/>
                </a:lnTo>
                <a:lnTo>
                  <a:pt x="15" y="12"/>
                </a:lnTo>
                <a:lnTo>
                  <a:pt x="23" y="0"/>
                </a:lnTo>
                <a:lnTo>
                  <a:pt x="53" y="0"/>
                </a:lnTo>
                <a:lnTo>
                  <a:pt x="83" y="23"/>
                </a:lnTo>
                <a:lnTo>
                  <a:pt x="83" y="29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5" name="Freeform 99">
            <a:extLst>
              <a:ext uri="{FF2B5EF4-FFF2-40B4-BE49-F238E27FC236}">
                <a16:creationId xmlns:a16="http://schemas.microsoft.com/office/drawing/2014/main" id="{F1192057-901F-4B43-A134-7B43FD07F688}"/>
              </a:ext>
            </a:extLst>
          </p:cNvPr>
          <p:cNvSpPr>
            <a:spLocks/>
          </p:cNvSpPr>
          <p:nvPr/>
        </p:nvSpPr>
        <p:spPr bwMode="auto">
          <a:xfrm>
            <a:off x="2192338" y="2222500"/>
            <a:ext cx="107950" cy="88900"/>
          </a:xfrm>
          <a:custGeom>
            <a:avLst/>
            <a:gdLst>
              <a:gd name="T0" fmla="*/ 107950 w 83"/>
              <a:gd name="T1" fmla="*/ 24376 h 62"/>
              <a:gd name="T2" fmla="*/ 107950 w 83"/>
              <a:gd name="T3" fmla="*/ 41582 h 62"/>
              <a:gd name="T4" fmla="*/ 97545 w 83"/>
              <a:gd name="T5" fmla="*/ 57355 h 62"/>
              <a:gd name="T6" fmla="*/ 97545 w 83"/>
              <a:gd name="T7" fmla="*/ 65958 h 62"/>
              <a:gd name="T8" fmla="*/ 88441 w 83"/>
              <a:gd name="T9" fmla="*/ 73127 h 62"/>
              <a:gd name="T10" fmla="*/ 78036 w 83"/>
              <a:gd name="T11" fmla="*/ 73127 h 62"/>
              <a:gd name="T12" fmla="*/ 58527 w 83"/>
              <a:gd name="T13" fmla="*/ 88900 h 62"/>
              <a:gd name="T14" fmla="*/ 49423 w 83"/>
              <a:gd name="T15" fmla="*/ 88900 h 62"/>
              <a:gd name="T16" fmla="*/ 39018 w 83"/>
              <a:gd name="T17" fmla="*/ 81731 h 62"/>
              <a:gd name="T18" fmla="*/ 19509 w 83"/>
              <a:gd name="T19" fmla="*/ 81731 h 62"/>
              <a:gd name="T20" fmla="*/ 0 w 83"/>
              <a:gd name="T21" fmla="*/ 65958 h 62"/>
              <a:gd name="T22" fmla="*/ 0 w 83"/>
              <a:gd name="T23" fmla="*/ 17206 h 62"/>
              <a:gd name="T24" fmla="*/ 9104 w 83"/>
              <a:gd name="T25" fmla="*/ 8603 h 62"/>
              <a:gd name="T26" fmla="*/ 29914 w 83"/>
              <a:gd name="T27" fmla="*/ 0 h 62"/>
              <a:gd name="T28" fmla="*/ 78036 w 83"/>
              <a:gd name="T29" fmla="*/ 0 h 62"/>
              <a:gd name="T30" fmla="*/ 78036 w 83"/>
              <a:gd name="T31" fmla="*/ 8603 h 62"/>
              <a:gd name="T32" fmla="*/ 88441 w 83"/>
              <a:gd name="T33" fmla="*/ 8603 h 62"/>
              <a:gd name="T34" fmla="*/ 107950 w 83"/>
              <a:gd name="T35" fmla="*/ 24376 h 6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83" h="62">
                <a:moveTo>
                  <a:pt x="83" y="17"/>
                </a:moveTo>
                <a:lnTo>
                  <a:pt x="83" y="29"/>
                </a:lnTo>
                <a:lnTo>
                  <a:pt x="75" y="40"/>
                </a:lnTo>
                <a:lnTo>
                  <a:pt x="75" y="46"/>
                </a:lnTo>
                <a:lnTo>
                  <a:pt x="68" y="51"/>
                </a:lnTo>
                <a:lnTo>
                  <a:pt x="60" y="51"/>
                </a:lnTo>
                <a:lnTo>
                  <a:pt x="45" y="62"/>
                </a:lnTo>
                <a:lnTo>
                  <a:pt x="38" y="62"/>
                </a:lnTo>
                <a:lnTo>
                  <a:pt x="30" y="57"/>
                </a:lnTo>
                <a:lnTo>
                  <a:pt x="15" y="57"/>
                </a:lnTo>
                <a:lnTo>
                  <a:pt x="0" y="46"/>
                </a:lnTo>
                <a:lnTo>
                  <a:pt x="0" y="12"/>
                </a:lnTo>
                <a:lnTo>
                  <a:pt x="7" y="6"/>
                </a:lnTo>
                <a:lnTo>
                  <a:pt x="23" y="0"/>
                </a:lnTo>
                <a:lnTo>
                  <a:pt x="60" y="0"/>
                </a:lnTo>
                <a:lnTo>
                  <a:pt x="60" y="6"/>
                </a:lnTo>
                <a:lnTo>
                  <a:pt x="68" y="6"/>
                </a:lnTo>
                <a:lnTo>
                  <a:pt x="83" y="17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6" name="Freeform 100">
            <a:extLst>
              <a:ext uri="{FF2B5EF4-FFF2-40B4-BE49-F238E27FC236}">
                <a16:creationId xmlns:a16="http://schemas.microsoft.com/office/drawing/2014/main" id="{B6150253-9771-4D04-BC11-70CD1211A1AF}"/>
              </a:ext>
            </a:extLst>
          </p:cNvPr>
          <p:cNvSpPr>
            <a:spLocks/>
          </p:cNvSpPr>
          <p:nvPr/>
        </p:nvSpPr>
        <p:spPr bwMode="auto">
          <a:xfrm>
            <a:off x="2359026" y="2232026"/>
            <a:ext cx="581025" cy="55563"/>
          </a:xfrm>
          <a:custGeom>
            <a:avLst/>
            <a:gdLst>
              <a:gd name="T0" fmla="*/ 561700 w 451"/>
              <a:gd name="T1" fmla="*/ 0 h 40"/>
              <a:gd name="T2" fmla="*/ 570719 w 451"/>
              <a:gd name="T3" fmla="*/ 8334 h 40"/>
              <a:gd name="T4" fmla="*/ 570719 w 451"/>
              <a:gd name="T5" fmla="*/ 23614 h 40"/>
              <a:gd name="T6" fmla="*/ 581025 w 451"/>
              <a:gd name="T7" fmla="*/ 23614 h 40"/>
              <a:gd name="T8" fmla="*/ 581025 w 451"/>
              <a:gd name="T9" fmla="*/ 38894 h 40"/>
              <a:gd name="T10" fmla="*/ 561700 w 451"/>
              <a:gd name="T11" fmla="*/ 55563 h 40"/>
              <a:gd name="T12" fmla="*/ 19325 w 451"/>
              <a:gd name="T13" fmla="*/ 55563 h 40"/>
              <a:gd name="T14" fmla="*/ 19325 w 451"/>
              <a:gd name="T15" fmla="*/ 47229 h 40"/>
              <a:gd name="T16" fmla="*/ 0 w 451"/>
              <a:gd name="T17" fmla="*/ 31949 h 40"/>
              <a:gd name="T18" fmla="*/ 19325 w 451"/>
              <a:gd name="T19" fmla="*/ 15280 h 40"/>
              <a:gd name="T20" fmla="*/ 38649 w 451"/>
              <a:gd name="T21" fmla="*/ 8334 h 40"/>
              <a:gd name="T22" fmla="*/ 57974 w 451"/>
              <a:gd name="T23" fmla="*/ 8334 h 40"/>
              <a:gd name="T24" fmla="*/ 66992 w 451"/>
              <a:gd name="T25" fmla="*/ 0 h 40"/>
              <a:gd name="T26" fmla="*/ 154596 w 451"/>
              <a:gd name="T27" fmla="*/ 0 h 40"/>
              <a:gd name="T28" fmla="*/ 173921 w 451"/>
              <a:gd name="T29" fmla="*/ 8334 h 40"/>
              <a:gd name="T30" fmla="*/ 242201 w 451"/>
              <a:gd name="T31" fmla="*/ 8334 h 40"/>
              <a:gd name="T32" fmla="*/ 261526 w 451"/>
              <a:gd name="T33" fmla="*/ 0 h 40"/>
              <a:gd name="T34" fmla="*/ 561700 w 451"/>
              <a:gd name="T35" fmla="*/ 0 h 4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451" h="40">
                <a:moveTo>
                  <a:pt x="436" y="0"/>
                </a:moveTo>
                <a:lnTo>
                  <a:pt x="443" y="6"/>
                </a:lnTo>
                <a:lnTo>
                  <a:pt x="443" y="17"/>
                </a:lnTo>
                <a:lnTo>
                  <a:pt x="451" y="17"/>
                </a:lnTo>
                <a:lnTo>
                  <a:pt x="451" y="28"/>
                </a:lnTo>
                <a:lnTo>
                  <a:pt x="436" y="40"/>
                </a:lnTo>
                <a:lnTo>
                  <a:pt x="15" y="40"/>
                </a:lnTo>
                <a:lnTo>
                  <a:pt x="15" y="34"/>
                </a:lnTo>
                <a:lnTo>
                  <a:pt x="0" y="23"/>
                </a:lnTo>
                <a:lnTo>
                  <a:pt x="15" y="11"/>
                </a:lnTo>
                <a:lnTo>
                  <a:pt x="30" y="6"/>
                </a:lnTo>
                <a:lnTo>
                  <a:pt x="45" y="6"/>
                </a:lnTo>
                <a:lnTo>
                  <a:pt x="52" y="0"/>
                </a:lnTo>
                <a:lnTo>
                  <a:pt x="120" y="0"/>
                </a:lnTo>
                <a:lnTo>
                  <a:pt x="135" y="6"/>
                </a:lnTo>
                <a:lnTo>
                  <a:pt x="188" y="6"/>
                </a:lnTo>
                <a:lnTo>
                  <a:pt x="203" y="0"/>
                </a:lnTo>
                <a:lnTo>
                  <a:pt x="436" y="0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7" name="Freeform 101">
            <a:extLst>
              <a:ext uri="{FF2B5EF4-FFF2-40B4-BE49-F238E27FC236}">
                <a16:creationId xmlns:a16="http://schemas.microsoft.com/office/drawing/2014/main" id="{8B4641AE-4F86-47CF-8634-EFDDBFC1EAB3}"/>
              </a:ext>
            </a:extLst>
          </p:cNvPr>
          <p:cNvSpPr>
            <a:spLocks/>
          </p:cNvSpPr>
          <p:nvPr/>
        </p:nvSpPr>
        <p:spPr bwMode="auto">
          <a:xfrm>
            <a:off x="5329238" y="2247900"/>
            <a:ext cx="582612" cy="63500"/>
          </a:xfrm>
          <a:custGeom>
            <a:avLst/>
            <a:gdLst>
              <a:gd name="T0" fmla="*/ 563235 w 451"/>
              <a:gd name="T1" fmla="*/ 8467 h 45"/>
              <a:gd name="T2" fmla="*/ 582612 w 451"/>
              <a:gd name="T3" fmla="*/ 23989 h 45"/>
              <a:gd name="T4" fmla="*/ 582612 w 451"/>
              <a:gd name="T5" fmla="*/ 47978 h 45"/>
              <a:gd name="T6" fmla="*/ 552900 w 451"/>
              <a:gd name="T7" fmla="*/ 63500 h 45"/>
              <a:gd name="T8" fmla="*/ 19377 w 451"/>
              <a:gd name="T9" fmla="*/ 63500 h 45"/>
              <a:gd name="T10" fmla="*/ 0 w 451"/>
              <a:gd name="T11" fmla="*/ 56444 h 45"/>
              <a:gd name="T12" fmla="*/ 0 w 451"/>
              <a:gd name="T13" fmla="*/ 8467 h 45"/>
              <a:gd name="T14" fmla="*/ 9043 w 451"/>
              <a:gd name="T15" fmla="*/ 0 h 45"/>
              <a:gd name="T16" fmla="*/ 47797 w 451"/>
              <a:gd name="T17" fmla="*/ 8467 h 45"/>
              <a:gd name="T18" fmla="*/ 563235 w 451"/>
              <a:gd name="T19" fmla="*/ 8467 h 4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1" h="45">
                <a:moveTo>
                  <a:pt x="436" y="6"/>
                </a:moveTo>
                <a:lnTo>
                  <a:pt x="451" y="17"/>
                </a:lnTo>
                <a:lnTo>
                  <a:pt x="451" y="34"/>
                </a:lnTo>
                <a:lnTo>
                  <a:pt x="428" y="45"/>
                </a:lnTo>
                <a:lnTo>
                  <a:pt x="15" y="45"/>
                </a:lnTo>
                <a:lnTo>
                  <a:pt x="0" y="40"/>
                </a:lnTo>
                <a:lnTo>
                  <a:pt x="0" y="6"/>
                </a:lnTo>
                <a:lnTo>
                  <a:pt x="7" y="0"/>
                </a:lnTo>
                <a:lnTo>
                  <a:pt x="37" y="6"/>
                </a:lnTo>
                <a:lnTo>
                  <a:pt x="436" y="6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8" name="Freeform 102">
            <a:extLst>
              <a:ext uri="{FF2B5EF4-FFF2-40B4-BE49-F238E27FC236}">
                <a16:creationId xmlns:a16="http://schemas.microsoft.com/office/drawing/2014/main" id="{9CE7E689-FBB8-4A5E-A5CC-0481879D8730}"/>
              </a:ext>
            </a:extLst>
          </p:cNvPr>
          <p:cNvSpPr>
            <a:spLocks/>
          </p:cNvSpPr>
          <p:nvPr/>
        </p:nvSpPr>
        <p:spPr bwMode="auto">
          <a:xfrm>
            <a:off x="7562851" y="2247900"/>
            <a:ext cx="117475" cy="457200"/>
          </a:xfrm>
          <a:custGeom>
            <a:avLst/>
            <a:gdLst>
              <a:gd name="T0" fmla="*/ 68420 w 91"/>
              <a:gd name="T1" fmla="*/ 17039 h 322"/>
              <a:gd name="T2" fmla="*/ 77456 w 91"/>
              <a:gd name="T3" fmla="*/ 32657 h 322"/>
              <a:gd name="T4" fmla="*/ 87784 w 91"/>
              <a:gd name="T5" fmla="*/ 56795 h 322"/>
              <a:gd name="T6" fmla="*/ 96820 w 91"/>
              <a:gd name="T7" fmla="*/ 72414 h 322"/>
              <a:gd name="T8" fmla="*/ 107148 w 91"/>
              <a:gd name="T9" fmla="*/ 96552 h 322"/>
              <a:gd name="T10" fmla="*/ 107148 w 91"/>
              <a:gd name="T11" fmla="*/ 144827 h 322"/>
              <a:gd name="T12" fmla="*/ 117475 w 91"/>
              <a:gd name="T13" fmla="*/ 184584 h 322"/>
              <a:gd name="T14" fmla="*/ 117475 w 91"/>
              <a:gd name="T15" fmla="*/ 272616 h 322"/>
              <a:gd name="T16" fmla="*/ 107148 w 91"/>
              <a:gd name="T17" fmla="*/ 296754 h 322"/>
              <a:gd name="T18" fmla="*/ 107148 w 91"/>
              <a:gd name="T19" fmla="*/ 320892 h 322"/>
              <a:gd name="T20" fmla="*/ 117475 w 91"/>
              <a:gd name="T21" fmla="*/ 353549 h 322"/>
              <a:gd name="T22" fmla="*/ 117475 w 91"/>
              <a:gd name="T23" fmla="*/ 376267 h 322"/>
              <a:gd name="T24" fmla="*/ 107148 w 91"/>
              <a:gd name="T25" fmla="*/ 400405 h 322"/>
              <a:gd name="T26" fmla="*/ 107148 w 91"/>
              <a:gd name="T27" fmla="*/ 424543 h 322"/>
              <a:gd name="T28" fmla="*/ 87784 w 91"/>
              <a:gd name="T29" fmla="*/ 441581 h 322"/>
              <a:gd name="T30" fmla="*/ 58092 w 91"/>
              <a:gd name="T31" fmla="*/ 457200 h 322"/>
              <a:gd name="T32" fmla="*/ 38728 w 91"/>
              <a:gd name="T33" fmla="*/ 457200 h 322"/>
              <a:gd name="T34" fmla="*/ 29691 w 91"/>
              <a:gd name="T35" fmla="*/ 448681 h 322"/>
              <a:gd name="T36" fmla="*/ 19364 w 91"/>
              <a:gd name="T37" fmla="*/ 448681 h 322"/>
              <a:gd name="T38" fmla="*/ 10327 w 91"/>
              <a:gd name="T39" fmla="*/ 441581 h 322"/>
              <a:gd name="T40" fmla="*/ 10327 w 91"/>
              <a:gd name="T41" fmla="*/ 433062 h 322"/>
              <a:gd name="T42" fmla="*/ 0 w 91"/>
              <a:gd name="T43" fmla="*/ 424543 h 322"/>
              <a:gd name="T44" fmla="*/ 0 w 91"/>
              <a:gd name="T45" fmla="*/ 232860 h 322"/>
              <a:gd name="T46" fmla="*/ 10327 w 91"/>
              <a:gd name="T47" fmla="*/ 136308 h 322"/>
              <a:gd name="T48" fmla="*/ 29691 w 91"/>
              <a:gd name="T49" fmla="*/ 41176 h 322"/>
              <a:gd name="T50" fmla="*/ 29691 w 91"/>
              <a:gd name="T51" fmla="*/ 17039 h 322"/>
              <a:gd name="T52" fmla="*/ 38728 w 91"/>
              <a:gd name="T53" fmla="*/ 8519 h 322"/>
              <a:gd name="T54" fmla="*/ 49055 w 91"/>
              <a:gd name="T55" fmla="*/ 8519 h 322"/>
              <a:gd name="T56" fmla="*/ 58092 w 91"/>
              <a:gd name="T57" fmla="*/ 0 h 322"/>
              <a:gd name="T58" fmla="*/ 68420 w 91"/>
              <a:gd name="T59" fmla="*/ 8519 h 322"/>
              <a:gd name="T60" fmla="*/ 68420 w 91"/>
              <a:gd name="T61" fmla="*/ 17039 h 322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91" h="322">
                <a:moveTo>
                  <a:pt x="53" y="12"/>
                </a:moveTo>
                <a:lnTo>
                  <a:pt x="60" y="23"/>
                </a:lnTo>
                <a:lnTo>
                  <a:pt x="68" y="40"/>
                </a:lnTo>
                <a:lnTo>
                  <a:pt x="75" y="51"/>
                </a:lnTo>
                <a:lnTo>
                  <a:pt x="83" y="68"/>
                </a:lnTo>
                <a:lnTo>
                  <a:pt x="83" y="102"/>
                </a:lnTo>
                <a:lnTo>
                  <a:pt x="91" y="130"/>
                </a:lnTo>
                <a:lnTo>
                  <a:pt x="91" y="192"/>
                </a:lnTo>
                <a:lnTo>
                  <a:pt x="83" y="209"/>
                </a:lnTo>
                <a:lnTo>
                  <a:pt x="83" y="226"/>
                </a:lnTo>
                <a:lnTo>
                  <a:pt x="91" y="249"/>
                </a:lnTo>
                <a:lnTo>
                  <a:pt x="91" y="265"/>
                </a:lnTo>
                <a:lnTo>
                  <a:pt x="83" y="282"/>
                </a:lnTo>
                <a:lnTo>
                  <a:pt x="83" y="299"/>
                </a:lnTo>
                <a:lnTo>
                  <a:pt x="68" y="311"/>
                </a:lnTo>
                <a:lnTo>
                  <a:pt x="45" y="322"/>
                </a:lnTo>
                <a:lnTo>
                  <a:pt x="30" y="322"/>
                </a:lnTo>
                <a:lnTo>
                  <a:pt x="23" y="316"/>
                </a:lnTo>
                <a:lnTo>
                  <a:pt x="15" y="316"/>
                </a:lnTo>
                <a:lnTo>
                  <a:pt x="8" y="311"/>
                </a:lnTo>
                <a:lnTo>
                  <a:pt x="8" y="305"/>
                </a:lnTo>
                <a:lnTo>
                  <a:pt x="0" y="299"/>
                </a:lnTo>
                <a:lnTo>
                  <a:pt x="0" y="164"/>
                </a:lnTo>
                <a:lnTo>
                  <a:pt x="8" y="96"/>
                </a:lnTo>
                <a:lnTo>
                  <a:pt x="23" y="29"/>
                </a:lnTo>
                <a:lnTo>
                  <a:pt x="23" y="12"/>
                </a:lnTo>
                <a:lnTo>
                  <a:pt x="30" y="6"/>
                </a:lnTo>
                <a:lnTo>
                  <a:pt x="38" y="6"/>
                </a:lnTo>
                <a:lnTo>
                  <a:pt x="45" y="0"/>
                </a:lnTo>
                <a:lnTo>
                  <a:pt x="53" y="6"/>
                </a:lnTo>
                <a:lnTo>
                  <a:pt x="53" y="12"/>
                </a:lnTo>
                <a:close/>
              </a:path>
            </a:pathLst>
          </a:custGeom>
          <a:solidFill>
            <a:srgbClr val="FF3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9" name="Freeform 103">
            <a:extLst>
              <a:ext uri="{FF2B5EF4-FFF2-40B4-BE49-F238E27FC236}">
                <a16:creationId xmlns:a16="http://schemas.microsoft.com/office/drawing/2014/main" id="{D7838649-86B6-48FD-B1DF-2DC8D8A43599}"/>
              </a:ext>
            </a:extLst>
          </p:cNvPr>
          <p:cNvSpPr>
            <a:spLocks/>
          </p:cNvSpPr>
          <p:nvPr/>
        </p:nvSpPr>
        <p:spPr bwMode="auto">
          <a:xfrm>
            <a:off x="6008689" y="2255839"/>
            <a:ext cx="96837" cy="79375"/>
          </a:xfrm>
          <a:custGeom>
            <a:avLst/>
            <a:gdLst>
              <a:gd name="T0" fmla="*/ 87799 w 75"/>
              <a:gd name="T1" fmla="*/ 8504 h 56"/>
              <a:gd name="T2" fmla="*/ 87799 w 75"/>
              <a:gd name="T3" fmla="*/ 24096 h 56"/>
              <a:gd name="T4" fmla="*/ 96837 w 75"/>
              <a:gd name="T5" fmla="*/ 39688 h 56"/>
              <a:gd name="T6" fmla="*/ 96837 w 75"/>
              <a:gd name="T7" fmla="*/ 55279 h 56"/>
              <a:gd name="T8" fmla="*/ 68431 w 75"/>
              <a:gd name="T9" fmla="*/ 79375 h 56"/>
              <a:gd name="T10" fmla="*/ 49064 w 75"/>
              <a:gd name="T11" fmla="*/ 79375 h 56"/>
              <a:gd name="T12" fmla="*/ 49064 w 75"/>
              <a:gd name="T13" fmla="*/ 72288 h 56"/>
              <a:gd name="T14" fmla="*/ 29697 w 75"/>
              <a:gd name="T15" fmla="*/ 72288 h 56"/>
              <a:gd name="T16" fmla="*/ 10329 w 75"/>
              <a:gd name="T17" fmla="*/ 63783 h 56"/>
              <a:gd name="T18" fmla="*/ 0 w 75"/>
              <a:gd name="T19" fmla="*/ 48192 h 56"/>
              <a:gd name="T20" fmla="*/ 0 w 75"/>
              <a:gd name="T21" fmla="*/ 15592 h 56"/>
              <a:gd name="T22" fmla="*/ 10329 w 75"/>
              <a:gd name="T23" fmla="*/ 15592 h 56"/>
              <a:gd name="T24" fmla="*/ 29697 w 75"/>
              <a:gd name="T25" fmla="*/ 0 h 56"/>
              <a:gd name="T26" fmla="*/ 68431 w 75"/>
              <a:gd name="T27" fmla="*/ 0 h 56"/>
              <a:gd name="T28" fmla="*/ 77470 w 75"/>
              <a:gd name="T29" fmla="*/ 8504 h 56"/>
              <a:gd name="T30" fmla="*/ 87799 w 75"/>
              <a:gd name="T31" fmla="*/ 8504 h 5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5" h="56">
                <a:moveTo>
                  <a:pt x="68" y="6"/>
                </a:moveTo>
                <a:lnTo>
                  <a:pt x="68" y="17"/>
                </a:lnTo>
                <a:lnTo>
                  <a:pt x="75" y="28"/>
                </a:lnTo>
                <a:lnTo>
                  <a:pt x="75" y="39"/>
                </a:lnTo>
                <a:lnTo>
                  <a:pt x="53" y="56"/>
                </a:lnTo>
                <a:lnTo>
                  <a:pt x="38" y="56"/>
                </a:lnTo>
                <a:lnTo>
                  <a:pt x="38" y="51"/>
                </a:lnTo>
                <a:lnTo>
                  <a:pt x="23" y="51"/>
                </a:lnTo>
                <a:lnTo>
                  <a:pt x="8" y="45"/>
                </a:lnTo>
                <a:lnTo>
                  <a:pt x="0" y="34"/>
                </a:lnTo>
                <a:lnTo>
                  <a:pt x="0" y="11"/>
                </a:lnTo>
                <a:lnTo>
                  <a:pt x="8" y="11"/>
                </a:lnTo>
                <a:lnTo>
                  <a:pt x="23" y="0"/>
                </a:lnTo>
                <a:lnTo>
                  <a:pt x="53" y="0"/>
                </a:lnTo>
                <a:lnTo>
                  <a:pt x="60" y="6"/>
                </a:lnTo>
                <a:lnTo>
                  <a:pt x="68" y="6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0" name="Freeform 104">
            <a:extLst>
              <a:ext uri="{FF2B5EF4-FFF2-40B4-BE49-F238E27FC236}">
                <a16:creationId xmlns:a16="http://schemas.microsoft.com/office/drawing/2014/main" id="{FD6FC63C-61F8-4B83-8EA1-3C3D0ACAB14A}"/>
              </a:ext>
            </a:extLst>
          </p:cNvPr>
          <p:cNvSpPr>
            <a:spLocks/>
          </p:cNvSpPr>
          <p:nvPr/>
        </p:nvSpPr>
        <p:spPr bwMode="auto">
          <a:xfrm>
            <a:off x="6678613" y="2263776"/>
            <a:ext cx="379412" cy="696913"/>
          </a:xfrm>
          <a:custGeom>
            <a:avLst/>
            <a:gdLst>
              <a:gd name="T0" fmla="*/ 379412 w 293"/>
              <a:gd name="T1" fmla="*/ 0 h 490"/>
              <a:gd name="T2" fmla="*/ 379412 w 293"/>
              <a:gd name="T3" fmla="*/ 24179 h 490"/>
              <a:gd name="T4" fmla="*/ 359988 w 293"/>
              <a:gd name="T5" fmla="*/ 46935 h 490"/>
              <a:gd name="T6" fmla="*/ 350924 w 293"/>
              <a:gd name="T7" fmla="*/ 64002 h 490"/>
              <a:gd name="T8" fmla="*/ 331500 w 293"/>
              <a:gd name="T9" fmla="*/ 88181 h 490"/>
              <a:gd name="T10" fmla="*/ 301717 w 293"/>
              <a:gd name="T11" fmla="*/ 103826 h 490"/>
              <a:gd name="T12" fmla="*/ 282293 w 293"/>
              <a:gd name="T13" fmla="*/ 128004 h 490"/>
              <a:gd name="T14" fmla="*/ 262869 w 293"/>
              <a:gd name="T15" fmla="*/ 143649 h 490"/>
              <a:gd name="T16" fmla="*/ 253805 w 293"/>
              <a:gd name="T17" fmla="*/ 167828 h 490"/>
              <a:gd name="T18" fmla="*/ 224021 w 293"/>
              <a:gd name="T19" fmla="*/ 224719 h 490"/>
              <a:gd name="T20" fmla="*/ 204598 w 293"/>
              <a:gd name="T21" fmla="*/ 288721 h 490"/>
              <a:gd name="T22" fmla="*/ 185174 w 293"/>
              <a:gd name="T23" fmla="*/ 344190 h 490"/>
              <a:gd name="T24" fmla="*/ 165750 w 293"/>
              <a:gd name="T25" fmla="*/ 408192 h 490"/>
              <a:gd name="T26" fmla="*/ 146326 w 293"/>
              <a:gd name="T27" fmla="*/ 472194 h 490"/>
              <a:gd name="T28" fmla="*/ 146326 w 293"/>
              <a:gd name="T29" fmla="*/ 529085 h 490"/>
              <a:gd name="T30" fmla="*/ 135967 w 293"/>
              <a:gd name="T31" fmla="*/ 593087 h 490"/>
              <a:gd name="T32" fmla="*/ 135967 w 293"/>
              <a:gd name="T33" fmla="*/ 681268 h 490"/>
              <a:gd name="T34" fmla="*/ 107478 w 293"/>
              <a:gd name="T35" fmla="*/ 681268 h 490"/>
              <a:gd name="T36" fmla="*/ 88055 w 293"/>
              <a:gd name="T37" fmla="*/ 696913 h 490"/>
              <a:gd name="T38" fmla="*/ 58271 w 293"/>
              <a:gd name="T39" fmla="*/ 696913 h 490"/>
              <a:gd name="T40" fmla="*/ 58271 w 293"/>
              <a:gd name="T41" fmla="*/ 689802 h 490"/>
              <a:gd name="T42" fmla="*/ 38848 w 293"/>
              <a:gd name="T43" fmla="*/ 689802 h 490"/>
              <a:gd name="T44" fmla="*/ 38848 w 293"/>
              <a:gd name="T45" fmla="*/ 681268 h 490"/>
              <a:gd name="T46" fmla="*/ 19424 w 293"/>
              <a:gd name="T47" fmla="*/ 665623 h 490"/>
              <a:gd name="T48" fmla="*/ 10359 w 293"/>
              <a:gd name="T49" fmla="*/ 648556 h 490"/>
              <a:gd name="T50" fmla="*/ 10359 w 293"/>
              <a:gd name="T51" fmla="*/ 625799 h 490"/>
              <a:gd name="T52" fmla="*/ 0 w 293"/>
              <a:gd name="T53" fmla="*/ 608732 h 490"/>
              <a:gd name="T54" fmla="*/ 10359 w 293"/>
              <a:gd name="T55" fmla="*/ 553264 h 490"/>
              <a:gd name="T56" fmla="*/ 19424 w 293"/>
              <a:gd name="T57" fmla="*/ 496373 h 490"/>
              <a:gd name="T58" fmla="*/ 19424 w 293"/>
              <a:gd name="T59" fmla="*/ 448016 h 490"/>
              <a:gd name="T60" fmla="*/ 38848 w 293"/>
              <a:gd name="T61" fmla="*/ 392547 h 490"/>
              <a:gd name="T62" fmla="*/ 38848 w 293"/>
              <a:gd name="T63" fmla="*/ 359835 h 490"/>
              <a:gd name="T64" fmla="*/ 49207 w 293"/>
              <a:gd name="T65" fmla="*/ 328545 h 490"/>
              <a:gd name="T66" fmla="*/ 58271 w 293"/>
              <a:gd name="T67" fmla="*/ 295832 h 490"/>
              <a:gd name="T68" fmla="*/ 77695 w 293"/>
              <a:gd name="T69" fmla="*/ 271654 h 490"/>
              <a:gd name="T70" fmla="*/ 88055 w 293"/>
              <a:gd name="T71" fmla="*/ 240364 h 490"/>
              <a:gd name="T72" fmla="*/ 97119 w 293"/>
              <a:gd name="T73" fmla="*/ 207652 h 490"/>
              <a:gd name="T74" fmla="*/ 116543 w 293"/>
              <a:gd name="T75" fmla="*/ 183473 h 490"/>
              <a:gd name="T76" fmla="*/ 135967 w 293"/>
              <a:gd name="T77" fmla="*/ 152183 h 490"/>
              <a:gd name="T78" fmla="*/ 165750 w 293"/>
              <a:gd name="T79" fmla="*/ 128004 h 490"/>
              <a:gd name="T80" fmla="*/ 185174 w 293"/>
              <a:gd name="T81" fmla="*/ 103826 h 490"/>
              <a:gd name="T82" fmla="*/ 243445 w 293"/>
              <a:gd name="T83" fmla="*/ 55469 h 490"/>
              <a:gd name="T84" fmla="*/ 273228 w 293"/>
              <a:gd name="T85" fmla="*/ 39824 h 490"/>
              <a:gd name="T86" fmla="*/ 301717 w 293"/>
              <a:gd name="T87" fmla="*/ 24179 h 490"/>
              <a:gd name="T88" fmla="*/ 340564 w 293"/>
              <a:gd name="T89" fmla="*/ 7111 h 490"/>
              <a:gd name="T90" fmla="*/ 379412 w 293"/>
              <a:gd name="T91" fmla="*/ 0 h 490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293" h="490">
                <a:moveTo>
                  <a:pt x="293" y="0"/>
                </a:moveTo>
                <a:lnTo>
                  <a:pt x="293" y="17"/>
                </a:lnTo>
                <a:lnTo>
                  <a:pt x="278" y="33"/>
                </a:lnTo>
                <a:lnTo>
                  <a:pt x="271" y="45"/>
                </a:lnTo>
                <a:lnTo>
                  <a:pt x="256" y="62"/>
                </a:lnTo>
                <a:lnTo>
                  <a:pt x="233" y="73"/>
                </a:lnTo>
                <a:lnTo>
                  <a:pt x="218" y="90"/>
                </a:lnTo>
                <a:lnTo>
                  <a:pt x="203" y="101"/>
                </a:lnTo>
                <a:lnTo>
                  <a:pt x="196" y="118"/>
                </a:lnTo>
                <a:lnTo>
                  <a:pt x="173" y="158"/>
                </a:lnTo>
                <a:lnTo>
                  <a:pt x="158" y="203"/>
                </a:lnTo>
                <a:lnTo>
                  <a:pt x="143" y="242"/>
                </a:lnTo>
                <a:lnTo>
                  <a:pt x="128" y="287"/>
                </a:lnTo>
                <a:lnTo>
                  <a:pt x="113" y="332"/>
                </a:lnTo>
                <a:lnTo>
                  <a:pt x="113" y="372"/>
                </a:lnTo>
                <a:lnTo>
                  <a:pt x="105" y="417"/>
                </a:lnTo>
                <a:lnTo>
                  <a:pt x="105" y="479"/>
                </a:lnTo>
                <a:lnTo>
                  <a:pt x="83" y="479"/>
                </a:lnTo>
                <a:lnTo>
                  <a:pt x="68" y="490"/>
                </a:lnTo>
                <a:lnTo>
                  <a:pt x="45" y="490"/>
                </a:lnTo>
                <a:lnTo>
                  <a:pt x="45" y="485"/>
                </a:lnTo>
                <a:lnTo>
                  <a:pt x="30" y="485"/>
                </a:lnTo>
                <a:lnTo>
                  <a:pt x="30" y="479"/>
                </a:lnTo>
                <a:lnTo>
                  <a:pt x="15" y="468"/>
                </a:lnTo>
                <a:lnTo>
                  <a:pt x="8" y="456"/>
                </a:lnTo>
                <a:lnTo>
                  <a:pt x="8" y="440"/>
                </a:lnTo>
                <a:lnTo>
                  <a:pt x="0" y="428"/>
                </a:lnTo>
                <a:lnTo>
                  <a:pt x="8" y="389"/>
                </a:lnTo>
                <a:lnTo>
                  <a:pt x="15" y="349"/>
                </a:lnTo>
                <a:lnTo>
                  <a:pt x="15" y="315"/>
                </a:lnTo>
                <a:lnTo>
                  <a:pt x="30" y="276"/>
                </a:lnTo>
                <a:lnTo>
                  <a:pt x="30" y="253"/>
                </a:lnTo>
                <a:lnTo>
                  <a:pt x="38" y="231"/>
                </a:lnTo>
                <a:lnTo>
                  <a:pt x="45" y="208"/>
                </a:lnTo>
                <a:lnTo>
                  <a:pt x="60" y="191"/>
                </a:lnTo>
                <a:lnTo>
                  <a:pt x="68" y="169"/>
                </a:lnTo>
                <a:lnTo>
                  <a:pt x="75" y="146"/>
                </a:lnTo>
                <a:lnTo>
                  <a:pt x="90" y="129"/>
                </a:lnTo>
                <a:lnTo>
                  <a:pt x="105" y="107"/>
                </a:lnTo>
                <a:lnTo>
                  <a:pt x="128" y="90"/>
                </a:lnTo>
                <a:lnTo>
                  <a:pt x="143" y="73"/>
                </a:lnTo>
                <a:lnTo>
                  <a:pt x="188" y="39"/>
                </a:lnTo>
                <a:lnTo>
                  <a:pt x="211" y="28"/>
                </a:lnTo>
                <a:lnTo>
                  <a:pt x="233" y="17"/>
                </a:lnTo>
                <a:lnTo>
                  <a:pt x="263" y="5"/>
                </a:lnTo>
                <a:lnTo>
                  <a:pt x="293" y="0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1" name="Freeform 105">
            <a:extLst>
              <a:ext uri="{FF2B5EF4-FFF2-40B4-BE49-F238E27FC236}">
                <a16:creationId xmlns:a16="http://schemas.microsoft.com/office/drawing/2014/main" id="{CFEFC3FA-D75B-49FF-A8CC-2894F333BA2B}"/>
              </a:ext>
            </a:extLst>
          </p:cNvPr>
          <p:cNvSpPr>
            <a:spLocks/>
          </p:cNvSpPr>
          <p:nvPr/>
        </p:nvSpPr>
        <p:spPr bwMode="auto">
          <a:xfrm>
            <a:off x="8348663" y="2287589"/>
            <a:ext cx="400050" cy="649287"/>
          </a:xfrm>
          <a:custGeom>
            <a:avLst/>
            <a:gdLst>
              <a:gd name="T0" fmla="*/ 331433 w 309"/>
              <a:gd name="T1" fmla="*/ 143811 h 456"/>
              <a:gd name="T2" fmla="*/ 350853 w 309"/>
              <a:gd name="T3" fmla="*/ 176561 h 456"/>
              <a:gd name="T4" fmla="*/ 361210 w 309"/>
              <a:gd name="T5" fmla="*/ 200766 h 456"/>
              <a:gd name="T6" fmla="*/ 370273 w 309"/>
              <a:gd name="T7" fmla="*/ 223548 h 456"/>
              <a:gd name="T8" fmla="*/ 380630 w 309"/>
              <a:gd name="T9" fmla="*/ 256298 h 456"/>
              <a:gd name="T10" fmla="*/ 389693 w 309"/>
              <a:gd name="T11" fmla="*/ 280503 h 456"/>
              <a:gd name="T12" fmla="*/ 389693 w 309"/>
              <a:gd name="T13" fmla="*/ 344578 h 456"/>
              <a:gd name="T14" fmla="*/ 400050 w 309"/>
              <a:gd name="T15" fmla="*/ 368784 h 456"/>
              <a:gd name="T16" fmla="*/ 389693 w 309"/>
              <a:gd name="T17" fmla="*/ 408652 h 456"/>
              <a:gd name="T18" fmla="*/ 389693 w 309"/>
              <a:gd name="T19" fmla="*/ 472727 h 456"/>
              <a:gd name="T20" fmla="*/ 380630 w 309"/>
              <a:gd name="T21" fmla="*/ 505476 h 456"/>
              <a:gd name="T22" fmla="*/ 370273 w 309"/>
              <a:gd name="T23" fmla="*/ 536801 h 456"/>
              <a:gd name="T24" fmla="*/ 350853 w 309"/>
              <a:gd name="T25" fmla="*/ 578093 h 456"/>
              <a:gd name="T26" fmla="*/ 341790 w 309"/>
              <a:gd name="T27" fmla="*/ 609419 h 456"/>
              <a:gd name="T28" fmla="*/ 322370 w 309"/>
              <a:gd name="T29" fmla="*/ 642168 h 456"/>
              <a:gd name="T30" fmla="*/ 312013 w 309"/>
              <a:gd name="T31" fmla="*/ 642168 h 456"/>
              <a:gd name="T32" fmla="*/ 292593 w 309"/>
              <a:gd name="T33" fmla="*/ 649287 h 456"/>
              <a:gd name="T34" fmla="*/ 234333 w 309"/>
              <a:gd name="T35" fmla="*/ 649287 h 456"/>
              <a:gd name="T36" fmla="*/ 214914 w 309"/>
              <a:gd name="T37" fmla="*/ 633624 h 456"/>
              <a:gd name="T38" fmla="*/ 223976 w 309"/>
              <a:gd name="T39" fmla="*/ 585213 h 456"/>
              <a:gd name="T40" fmla="*/ 234333 w 309"/>
              <a:gd name="T41" fmla="*/ 536801 h 456"/>
              <a:gd name="T42" fmla="*/ 243396 w 309"/>
              <a:gd name="T43" fmla="*/ 489813 h 456"/>
              <a:gd name="T44" fmla="*/ 253753 w 309"/>
              <a:gd name="T45" fmla="*/ 432858 h 456"/>
              <a:gd name="T46" fmla="*/ 262816 w 309"/>
              <a:gd name="T47" fmla="*/ 384446 h 456"/>
              <a:gd name="T48" fmla="*/ 262816 w 309"/>
              <a:gd name="T49" fmla="*/ 336035 h 456"/>
              <a:gd name="T50" fmla="*/ 253753 w 309"/>
              <a:gd name="T51" fmla="*/ 280503 h 456"/>
              <a:gd name="T52" fmla="*/ 234333 w 309"/>
              <a:gd name="T53" fmla="*/ 232092 h 456"/>
              <a:gd name="T54" fmla="*/ 204556 w 309"/>
              <a:gd name="T55" fmla="*/ 207886 h 456"/>
              <a:gd name="T56" fmla="*/ 185136 w 309"/>
              <a:gd name="T57" fmla="*/ 183680 h 456"/>
              <a:gd name="T58" fmla="*/ 156654 w 309"/>
              <a:gd name="T59" fmla="*/ 152355 h 456"/>
              <a:gd name="T60" fmla="*/ 126877 w 309"/>
              <a:gd name="T61" fmla="*/ 128149 h 456"/>
              <a:gd name="T62" fmla="*/ 98394 w 309"/>
              <a:gd name="T63" fmla="*/ 95400 h 456"/>
              <a:gd name="T64" fmla="*/ 68617 w 309"/>
              <a:gd name="T65" fmla="*/ 79737 h 456"/>
              <a:gd name="T66" fmla="*/ 38840 w 309"/>
              <a:gd name="T67" fmla="*/ 55531 h 456"/>
              <a:gd name="T68" fmla="*/ 0 w 309"/>
              <a:gd name="T69" fmla="*/ 39869 h 456"/>
              <a:gd name="T70" fmla="*/ 0 w 309"/>
              <a:gd name="T71" fmla="*/ 22782 h 456"/>
              <a:gd name="T72" fmla="*/ 19420 w 309"/>
              <a:gd name="T73" fmla="*/ 15663 h 456"/>
              <a:gd name="T74" fmla="*/ 49197 w 309"/>
              <a:gd name="T75" fmla="*/ 7119 h 456"/>
              <a:gd name="T76" fmla="*/ 78974 w 309"/>
              <a:gd name="T77" fmla="*/ 7119 h 456"/>
              <a:gd name="T78" fmla="*/ 98394 w 309"/>
              <a:gd name="T79" fmla="*/ 0 h 456"/>
              <a:gd name="T80" fmla="*/ 126877 w 309"/>
              <a:gd name="T81" fmla="*/ 0 h 456"/>
              <a:gd name="T82" fmla="*/ 156654 w 309"/>
              <a:gd name="T83" fmla="*/ 7119 h 456"/>
              <a:gd name="T84" fmla="*/ 185136 w 309"/>
              <a:gd name="T85" fmla="*/ 7119 h 456"/>
              <a:gd name="T86" fmla="*/ 223976 w 309"/>
              <a:gd name="T87" fmla="*/ 39869 h 456"/>
              <a:gd name="T88" fmla="*/ 243396 w 309"/>
              <a:gd name="T89" fmla="*/ 46988 h 456"/>
              <a:gd name="T90" fmla="*/ 322370 w 309"/>
              <a:gd name="T91" fmla="*/ 112486 h 456"/>
              <a:gd name="T92" fmla="*/ 331433 w 309"/>
              <a:gd name="T93" fmla="*/ 128149 h 456"/>
              <a:gd name="T94" fmla="*/ 331433 w 309"/>
              <a:gd name="T95" fmla="*/ 143811 h 45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309" h="456">
                <a:moveTo>
                  <a:pt x="256" y="101"/>
                </a:moveTo>
                <a:lnTo>
                  <a:pt x="271" y="124"/>
                </a:lnTo>
                <a:lnTo>
                  <a:pt x="279" y="141"/>
                </a:lnTo>
                <a:lnTo>
                  <a:pt x="286" y="157"/>
                </a:lnTo>
                <a:lnTo>
                  <a:pt x="294" y="180"/>
                </a:lnTo>
                <a:lnTo>
                  <a:pt x="301" y="197"/>
                </a:lnTo>
                <a:lnTo>
                  <a:pt x="301" y="242"/>
                </a:lnTo>
                <a:lnTo>
                  <a:pt x="309" y="259"/>
                </a:lnTo>
                <a:lnTo>
                  <a:pt x="301" y="287"/>
                </a:lnTo>
                <a:lnTo>
                  <a:pt x="301" y="332"/>
                </a:lnTo>
                <a:lnTo>
                  <a:pt x="294" y="355"/>
                </a:lnTo>
                <a:lnTo>
                  <a:pt x="286" y="377"/>
                </a:lnTo>
                <a:lnTo>
                  <a:pt x="271" y="406"/>
                </a:lnTo>
                <a:lnTo>
                  <a:pt x="264" y="428"/>
                </a:lnTo>
                <a:lnTo>
                  <a:pt x="249" y="451"/>
                </a:lnTo>
                <a:lnTo>
                  <a:pt x="241" y="451"/>
                </a:lnTo>
                <a:lnTo>
                  <a:pt x="226" y="456"/>
                </a:lnTo>
                <a:lnTo>
                  <a:pt x="181" y="456"/>
                </a:lnTo>
                <a:lnTo>
                  <a:pt x="166" y="445"/>
                </a:lnTo>
                <a:lnTo>
                  <a:pt x="173" y="411"/>
                </a:lnTo>
                <a:lnTo>
                  <a:pt x="181" y="377"/>
                </a:lnTo>
                <a:lnTo>
                  <a:pt x="188" y="344"/>
                </a:lnTo>
                <a:lnTo>
                  <a:pt x="196" y="304"/>
                </a:lnTo>
                <a:lnTo>
                  <a:pt x="203" y="270"/>
                </a:lnTo>
                <a:lnTo>
                  <a:pt x="203" y="236"/>
                </a:lnTo>
                <a:lnTo>
                  <a:pt x="196" y="197"/>
                </a:lnTo>
                <a:lnTo>
                  <a:pt x="181" y="163"/>
                </a:lnTo>
                <a:lnTo>
                  <a:pt x="158" y="146"/>
                </a:lnTo>
                <a:lnTo>
                  <a:pt x="143" y="129"/>
                </a:lnTo>
                <a:lnTo>
                  <a:pt x="121" y="107"/>
                </a:lnTo>
                <a:lnTo>
                  <a:pt x="98" y="90"/>
                </a:lnTo>
                <a:lnTo>
                  <a:pt x="76" y="67"/>
                </a:lnTo>
                <a:lnTo>
                  <a:pt x="53" y="56"/>
                </a:lnTo>
                <a:lnTo>
                  <a:pt x="30" y="39"/>
                </a:lnTo>
                <a:lnTo>
                  <a:pt x="0" y="28"/>
                </a:lnTo>
                <a:lnTo>
                  <a:pt x="0" y="16"/>
                </a:lnTo>
                <a:lnTo>
                  <a:pt x="15" y="11"/>
                </a:lnTo>
                <a:lnTo>
                  <a:pt x="38" y="5"/>
                </a:lnTo>
                <a:lnTo>
                  <a:pt x="61" y="5"/>
                </a:lnTo>
                <a:lnTo>
                  <a:pt x="76" y="0"/>
                </a:lnTo>
                <a:lnTo>
                  <a:pt x="98" y="0"/>
                </a:lnTo>
                <a:lnTo>
                  <a:pt x="121" y="5"/>
                </a:lnTo>
                <a:lnTo>
                  <a:pt x="143" y="5"/>
                </a:lnTo>
                <a:lnTo>
                  <a:pt x="173" y="28"/>
                </a:lnTo>
                <a:lnTo>
                  <a:pt x="188" y="33"/>
                </a:lnTo>
                <a:lnTo>
                  <a:pt x="249" y="79"/>
                </a:lnTo>
                <a:lnTo>
                  <a:pt x="256" y="90"/>
                </a:lnTo>
                <a:lnTo>
                  <a:pt x="256" y="101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2" name="Freeform 106">
            <a:extLst>
              <a:ext uri="{FF2B5EF4-FFF2-40B4-BE49-F238E27FC236}">
                <a16:creationId xmlns:a16="http://schemas.microsoft.com/office/drawing/2014/main" id="{E3399CFE-85F5-4C78-8CED-A974E5B77A55}"/>
              </a:ext>
            </a:extLst>
          </p:cNvPr>
          <p:cNvSpPr>
            <a:spLocks/>
          </p:cNvSpPr>
          <p:nvPr/>
        </p:nvSpPr>
        <p:spPr bwMode="auto">
          <a:xfrm>
            <a:off x="3173414" y="2295526"/>
            <a:ext cx="757237" cy="320675"/>
          </a:xfrm>
          <a:custGeom>
            <a:avLst/>
            <a:gdLst>
              <a:gd name="T0" fmla="*/ 727567 w 587"/>
              <a:gd name="T1" fmla="*/ 56757 h 226"/>
              <a:gd name="T2" fmla="*/ 679836 w 587"/>
              <a:gd name="T3" fmla="*/ 80878 h 226"/>
              <a:gd name="T4" fmla="*/ 621786 w 587"/>
              <a:gd name="T5" fmla="*/ 105000 h 226"/>
              <a:gd name="T6" fmla="*/ 563735 w 587"/>
              <a:gd name="T7" fmla="*/ 120608 h 226"/>
              <a:gd name="T8" fmla="*/ 504395 w 587"/>
              <a:gd name="T9" fmla="*/ 136216 h 226"/>
              <a:gd name="T10" fmla="*/ 446344 w 587"/>
              <a:gd name="T11" fmla="*/ 151824 h 226"/>
              <a:gd name="T12" fmla="*/ 388294 w 587"/>
              <a:gd name="T13" fmla="*/ 175946 h 226"/>
              <a:gd name="T14" fmla="*/ 330243 w 587"/>
              <a:gd name="T15" fmla="*/ 200067 h 226"/>
              <a:gd name="T16" fmla="*/ 281223 w 587"/>
              <a:gd name="T17" fmla="*/ 224189 h 226"/>
              <a:gd name="T18" fmla="*/ 242522 w 587"/>
              <a:gd name="T19" fmla="*/ 232702 h 226"/>
              <a:gd name="T20" fmla="*/ 214142 w 587"/>
              <a:gd name="T21" fmla="*/ 248310 h 226"/>
              <a:gd name="T22" fmla="*/ 175442 w 587"/>
              <a:gd name="T23" fmla="*/ 263918 h 226"/>
              <a:gd name="T24" fmla="*/ 145771 w 587"/>
              <a:gd name="T25" fmla="*/ 272432 h 226"/>
              <a:gd name="T26" fmla="*/ 126421 w 587"/>
              <a:gd name="T27" fmla="*/ 263918 h 226"/>
              <a:gd name="T28" fmla="*/ 117391 w 587"/>
              <a:gd name="T29" fmla="*/ 272432 h 226"/>
              <a:gd name="T30" fmla="*/ 98041 w 587"/>
              <a:gd name="T31" fmla="*/ 312162 h 226"/>
              <a:gd name="T32" fmla="*/ 68371 w 587"/>
              <a:gd name="T33" fmla="*/ 320675 h 226"/>
              <a:gd name="T34" fmla="*/ 39990 w 587"/>
              <a:gd name="T35" fmla="*/ 312162 h 226"/>
              <a:gd name="T36" fmla="*/ 10320 w 587"/>
              <a:gd name="T37" fmla="*/ 296553 h 226"/>
              <a:gd name="T38" fmla="*/ 0 w 587"/>
              <a:gd name="T39" fmla="*/ 280945 h 226"/>
              <a:gd name="T40" fmla="*/ 10320 w 587"/>
              <a:gd name="T41" fmla="*/ 239797 h 226"/>
              <a:gd name="T42" fmla="*/ 39990 w 587"/>
              <a:gd name="T43" fmla="*/ 224189 h 226"/>
              <a:gd name="T44" fmla="*/ 68371 w 587"/>
              <a:gd name="T45" fmla="*/ 232702 h 226"/>
              <a:gd name="T46" fmla="*/ 87721 w 587"/>
              <a:gd name="T47" fmla="*/ 239797 h 226"/>
              <a:gd name="T48" fmla="*/ 107071 w 587"/>
              <a:gd name="T49" fmla="*/ 248310 h 226"/>
              <a:gd name="T50" fmla="*/ 156091 w 587"/>
              <a:gd name="T51" fmla="*/ 208581 h 226"/>
              <a:gd name="T52" fmla="*/ 214142 w 587"/>
              <a:gd name="T53" fmla="*/ 184459 h 226"/>
              <a:gd name="T54" fmla="*/ 272193 w 587"/>
              <a:gd name="T55" fmla="*/ 168851 h 226"/>
              <a:gd name="T56" fmla="*/ 330243 w 587"/>
              <a:gd name="T57" fmla="*/ 136216 h 226"/>
              <a:gd name="T58" fmla="*/ 379264 w 587"/>
              <a:gd name="T59" fmla="*/ 120608 h 226"/>
              <a:gd name="T60" fmla="*/ 417964 w 587"/>
              <a:gd name="T61" fmla="*/ 105000 h 226"/>
              <a:gd name="T62" fmla="*/ 465694 w 587"/>
              <a:gd name="T63" fmla="*/ 87973 h 226"/>
              <a:gd name="T64" fmla="*/ 514715 w 587"/>
              <a:gd name="T65" fmla="*/ 80878 h 226"/>
              <a:gd name="T66" fmla="*/ 553415 w 587"/>
              <a:gd name="T67" fmla="*/ 63851 h 226"/>
              <a:gd name="T68" fmla="*/ 602436 w 587"/>
              <a:gd name="T69" fmla="*/ 48243 h 226"/>
              <a:gd name="T70" fmla="*/ 650166 w 587"/>
              <a:gd name="T71" fmla="*/ 24122 h 226"/>
              <a:gd name="T72" fmla="*/ 688866 w 587"/>
              <a:gd name="T73" fmla="*/ 8513 h 226"/>
              <a:gd name="T74" fmla="*/ 708217 w 587"/>
              <a:gd name="T75" fmla="*/ 0 h 226"/>
              <a:gd name="T76" fmla="*/ 737887 w 587"/>
              <a:gd name="T77" fmla="*/ 8513 h 226"/>
              <a:gd name="T78" fmla="*/ 746917 w 587"/>
              <a:gd name="T79" fmla="*/ 32635 h 22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587" h="226">
                <a:moveTo>
                  <a:pt x="587" y="34"/>
                </a:moveTo>
                <a:lnTo>
                  <a:pt x="564" y="40"/>
                </a:lnTo>
                <a:lnTo>
                  <a:pt x="549" y="51"/>
                </a:lnTo>
                <a:lnTo>
                  <a:pt x="527" y="57"/>
                </a:lnTo>
                <a:lnTo>
                  <a:pt x="504" y="62"/>
                </a:lnTo>
                <a:lnTo>
                  <a:pt x="482" y="74"/>
                </a:lnTo>
                <a:lnTo>
                  <a:pt x="459" y="79"/>
                </a:lnTo>
                <a:lnTo>
                  <a:pt x="437" y="85"/>
                </a:lnTo>
                <a:lnTo>
                  <a:pt x="414" y="90"/>
                </a:lnTo>
                <a:lnTo>
                  <a:pt x="391" y="96"/>
                </a:lnTo>
                <a:lnTo>
                  <a:pt x="369" y="102"/>
                </a:lnTo>
                <a:lnTo>
                  <a:pt x="346" y="107"/>
                </a:lnTo>
                <a:lnTo>
                  <a:pt x="324" y="119"/>
                </a:lnTo>
                <a:lnTo>
                  <a:pt x="301" y="124"/>
                </a:lnTo>
                <a:lnTo>
                  <a:pt x="279" y="130"/>
                </a:lnTo>
                <a:lnTo>
                  <a:pt x="256" y="141"/>
                </a:lnTo>
                <a:lnTo>
                  <a:pt x="234" y="152"/>
                </a:lnTo>
                <a:lnTo>
                  <a:pt x="218" y="158"/>
                </a:lnTo>
                <a:lnTo>
                  <a:pt x="203" y="158"/>
                </a:lnTo>
                <a:lnTo>
                  <a:pt x="188" y="164"/>
                </a:lnTo>
                <a:lnTo>
                  <a:pt x="173" y="169"/>
                </a:lnTo>
                <a:lnTo>
                  <a:pt x="166" y="175"/>
                </a:lnTo>
                <a:lnTo>
                  <a:pt x="151" y="181"/>
                </a:lnTo>
                <a:lnTo>
                  <a:pt x="136" y="186"/>
                </a:lnTo>
                <a:lnTo>
                  <a:pt x="121" y="192"/>
                </a:lnTo>
                <a:lnTo>
                  <a:pt x="113" y="192"/>
                </a:lnTo>
                <a:lnTo>
                  <a:pt x="106" y="186"/>
                </a:lnTo>
                <a:lnTo>
                  <a:pt x="98" y="186"/>
                </a:lnTo>
                <a:lnTo>
                  <a:pt x="91" y="181"/>
                </a:lnTo>
                <a:lnTo>
                  <a:pt x="91" y="192"/>
                </a:lnTo>
                <a:lnTo>
                  <a:pt x="83" y="203"/>
                </a:lnTo>
                <a:lnTo>
                  <a:pt x="76" y="220"/>
                </a:lnTo>
                <a:lnTo>
                  <a:pt x="61" y="226"/>
                </a:lnTo>
                <a:lnTo>
                  <a:pt x="53" y="226"/>
                </a:lnTo>
                <a:lnTo>
                  <a:pt x="46" y="220"/>
                </a:lnTo>
                <a:lnTo>
                  <a:pt x="31" y="220"/>
                </a:lnTo>
                <a:lnTo>
                  <a:pt x="15" y="209"/>
                </a:lnTo>
                <a:lnTo>
                  <a:pt x="8" y="209"/>
                </a:lnTo>
                <a:lnTo>
                  <a:pt x="8" y="203"/>
                </a:lnTo>
                <a:lnTo>
                  <a:pt x="0" y="198"/>
                </a:lnTo>
                <a:lnTo>
                  <a:pt x="0" y="181"/>
                </a:lnTo>
                <a:lnTo>
                  <a:pt x="8" y="169"/>
                </a:lnTo>
                <a:lnTo>
                  <a:pt x="23" y="164"/>
                </a:lnTo>
                <a:lnTo>
                  <a:pt x="31" y="158"/>
                </a:lnTo>
                <a:lnTo>
                  <a:pt x="46" y="158"/>
                </a:lnTo>
                <a:lnTo>
                  <a:pt x="53" y="164"/>
                </a:lnTo>
                <a:lnTo>
                  <a:pt x="61" y="164"/>
                </a:lnTo>
                <a:lnTo>
                  <a:pt x="68" y="169"/>
                </a:lnTo>
                <a:lnTo>
                  <a:pt x="76" y="169"/>
                </a:lnTo>
                <a:lnTo>
                  <a:pt x="83" y="175"/>
                </a:lnTo>
                <a:lnTo>
                  <a:pt x="98" y="158"/>
                </a:lnTo>
                <a:lnTo>
                  <a:pt x="121" y="147"/>
                </a:lnTo>
                <a:lnTo>
                  <a:pt x="143" y="141"/>
                </a:lnTo>
                <a:lnTo>
                  <a:pt x="166" y="130"/>
                </a:lnTo>
                <a:lnTo>
                  <a:pt x="188" y="124"/>
                </a:lnTo>
                <a:lnTo>
                  <a:pt x="211" y="119"/>
                </a:lnTo>
                <a:lnTo>
                  <a:pt x="234" y="107"/>
                </a:lnTo>
                <a:lnTo>
                  <a:pt x="256" y="96"/>
                </a:lnTo>
                <a:lnTo>
                  <a:pt x="271" y="90"/>
                </a:lnTo>
                <a:lnTo>
                  <a:pt x="294" y="85"/>
                </a:lnTo>
                <a:lnTo>
                  <a:pt x="309" y="79"/>
                </a:lnTo>
                <a:lnTo>
                  <a:pt x="324" y="74"/>
                </a:lnTo>
                <a:lnTo>
                  <a:pt x="346" y="68"/>
                </a:lnTo>
                <a:lnTo>
                  <a:pt x="361" y="62"/>
                </a:lnTo>
                <a:lnTo>
                  <a:pt x="384" y="62"/>
                </a:lnTo>
                <a:lnTo>
                  <a:pt x="399" y="57"/>
                </a:lnTo>
                <a:lnTo>
                  <a:pt x="414" y="51"/>
                </a:lnTo>
                <a:lnTo>
                  <a:pt x="429" y="45"/>
                </a:lnTo>
                <a:lnTo>
                  <a:pt x="452" y="40"/>
                </a:lnTo>
                <a:lnTo>
                  <a:pt x="467" y="34"/>
                </a:lnTo>
                <a:lnTo>
                  <a:pt x="482" y="28"/>
                </a:lnTo>
                <a:lnTo>
                  <a:pt x="504" y="17"/>
                </a:lnTo>
                <a:lnTo>
                  <a:pt x="519" y="11"/>
                </a:lnTo>
                <a:lnTo>
                  <a:pt x="534" y="6"/>
                </a:lnTo>
                <a:lnTo>
                  <a:pt x="542" y="6"/>
                </a:lnTo>
                <a:lnTo>
                  <a:pt x="549" y="0"/>
                </a:lnTo>
                <a:lnTo>
                  <a:pt x="572" y="0"/>
                </a:lnTo>
                <a:lnTo>
                  <a:pt x="572" y="6"/>
                </a:lnTo>
                <a:lnTo>
                  <a:pt x="579" y="17"/>
                </a:lnTo>
                <a:lnTo>
                  <a:pt x="579" y="23"/>
                </a:lnTo>
                <a:lnTo>
                  <a:pt x="587" y="3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3" name="Freeform 107">
            <a:extLst>
              <a:ext uri="{FF2B5EF4-FFF2-40B4-BE49-F238E27FC236}">
                <a16:creationId xmlns:a16="http://schemas.microsoft.com/office/drawing/2014/main" id="{0C1F4016-DD9A-48C9-8567-F253CE4E8B88}"/>
              </a:ext>
            </a:extLst>
          </p:cNvPr>
          <p:cNvSpPr>
            <a:spLocks/>
          </p:cNvSpPr>
          <p:nvPr/>
        </p:nvSpPr>
        <p:spPr bwMode="auto">
          <a:xfrm>
            <a:off x="4310064" y="2295526"/>
            <a:ext cx="631825" cy="257175"/>
          </a:xfrm>
          <a:custGeom>
            <a:avLst/>
            <a:gdLst>
              <a:gd name="T0" fmla="*/ 184767 w 489"/>
              <a:gd name="T1" fmla="*/ 56834 h 181"/>
              <a:gd name="T2" fmla="*/ 242910 w 489"/>
              <a:gd name="T3" fmla="*/ 72464 h 181"/>
              <a:gd name="T4" fmla="*/ 301054 w 489"/>
              <a:gd name="T5" fmla="*/ 88093 h 181"/>
              <a:gd name="T6" fmla="*/ 359197 w 489"/>
              <a:gd name="T7" fmla="*/ 112248 h 181"/>
              <a:gd name="T8" fmla="*/ 427677 w 489"/>
              <a:gd name="T9" fmla="*/ 136402 h 181"/>
              <a:gd name="T10" fmla="*/ 485820 w 489"/>
              <a:gd name="T11" fmla="*/ 152032 h 181"/>
              <a:gd name="T12" fmla="*/ 543964 w 489"/>
              <a:gd name="T13" fmla="*/ 176186 h 181"/>
              <a:gd name="T14" fmla="*/ 602107 w 489"/>
              <a:gd name="T15" fmla="*/ 200341 h 181"/>
              <a:gd name="T16" fmla="*/ 631825 w 489"/>
              <a:gd name="T17" fmla="*/ 224495 h 181"/>
              <a:gd name="T18" fmla="*/ 612444 w 489"/>
              <a:gd name="T19" fmla="*/ 248650 h 181"/>
              <a:gd name="T20" fmla="*/ 582726 w 489"/>
              <a:gd name="T21" fmla="*/ 248650 h 181"/>
              <a:gd name="T22" fmla="*/ 543964 w 489"/>
              <a:gd name="T23" fmla="*/ 240125 h 181"/>
              <a:gd name="T24" fmla="*/ 515538 w 489"/>
              <a:gd name="T25" fmla="*/ 224495 h 181"/>
              <a:gd name="T26" fmla="*/ 476776 w 489"/>
              <a:gd name="T27" fmla="*/ 215970 h 181"/>
              <a:gd name="T28" fmla="*/ 447058 w 489"/>
              <a:gd name="T29" fmla="*/ 200341 h 181"/>
              <a:gd name="T30" fmla="*/ 408296 w 489"/>
              <a:gd name="T31" fmla="*/ 184711 h 181"/>
              <a:gd name="T32" fmla="*/ 369534 w 489"/>
              <a:gd name="T33" fmla="*/ 169082 h 181"/>
              <a:gd name="T34" fmla="*/ 339816 w 489"/>
              <a:gd name="T35" fmla="*/ 160557 h 181"/>
              <a:gd name="T36" fmla="*/ 301054 w 489"/>
              <a:gd name="T37" fmla="*/ 144927 h 181"/>
              <a:gd name="T38" fmla="*/ 262291 w 489"/>
              <a:gd name="T39" fmla="*/ 136402 h 181"/>
              <a:gd name="T40" fmla="*/ 214485 w 489"/>
              <a:gd name="T41" fmla="*/ 120773 h 181"/>
              <a:gd name="T42" fmla="*/ 175722 w 489"/>
              <a:gd name="T43" fmla="*/ 105143 h 181"/>
              <a:gd name="T44" fmla="*/ 135668 w 489"/>
              <a:gd name="T45" fmla="*/ 88093 h 181"/>
              <a:gd name="T46" fmla="*/ 96906 w 489"/>
              <a:gd name="T47" fmla="*/ 80989 h 181"/>
              <a:gd name="T48" fmla="*/ 58143 w 489"/>
              <a:gd name="T49" fmla="*/ 63939 h 181"/>
              <a:gd name="T50" fmla="*/ 19381 w 489"/>
              <a:gd name="T51" fmla="*/ 39784 h 181"/>
              <a:gd name="T52" fmla="*/ 0 w 489"/>
              <a:gd name="T53" fmla="*/ 8525 h 181"/>
              <a:gd name="T54" fmla="*/ 29718 w 489"/>
              <a:gd name="T55" fmla="*/ 0 h 181"/>
              <a:gd name="T56" fmla="*/ 77525 w 489"/>
              <a:gd name="T57" fmla="*/ 8525 h 181"/>
              <a:gd name="T58" fmla="*/ 96906 w 489"/>
              <a:gd name="T59" fmla="*/ 15629 h 181"/>
              <a:gd name="T60" fmla="*/ 126623 w 489"/>
              <a:gd name="T61" fmla="*/ 32680 h 181"/>
              <a:gd name="T62" fmla="*/ 156341 w 489"/>
              <a:gd name="T63" fmla="*/ 48309 h 18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489" h="181">
                <a:moveTo>
                  <a:pt x="121" y="34"/>
                </a:moveTo>
                <a:lnTo>
                  <a:pt x="143" y="40"/>
                </a:lnTo>
                <a:lnTo>
                  <a:pt x="166" y="45"/>
                </a:lnTo>
                <a:lnTo>
                  <a:pt x="188" y="51"/>
                </a:lnTo>
                <a:lnTo>
                  <a:pt x="211" y="57"/>
                </a:lnTo>
                <a:lnTo>
                  <a:pt x="233" y="62"/>
                </a:lnTo>
                <a:lnTo>
                  <a:pt x="256" y="74"/>
                </a:lnTo>
                <a:lnTo>
                  <a:pt x="278" y="79"/>
                </a:lnTo>
                <a:lnTo>
                  <a:pt x="301" y="85"/>
                </a:lnTo>
                <a:lnTo>
                  <a:pt x="331" y="96"/>
                </a:lnTo>
                <a:lnTo>
                  <a:pt x="354" y="102"/>
                </a:lnTo>
                <a:lnTo>
                  <a:pt x="376" y="107"/>
                </a:lnTo>
                <a:lnTo>
                  <a:pt x="399" y="119"/>
                </a:lnTo>
                <a:lnTo>
                  <a:pt x="421" y="124"/>
                </a:lnTo>
                <a:lnTo>
                  <a:pt x="444" y="136"/>
                </a:lnTo>
                <a:lnTo>
                  <a:pt x="466" y="141"/>
                </a:lnTo>
                <a:lnTo>
                  <a:pt x="489" y="152"/>
                </a:lnTo>
                <a:lnTo>
                  <a:pt x="489" y="158"/>
                </a:lnTo>
                <a:lnTo>
                  <a:pt x="481" y="164"/>
                </a:lnTo>
                <a:lnTo>
                  <a:pt x="474" y="175"/>
                </a:lnTo>
                <a:lnTo>
                  <a:pt x="466" y="181"/>
                </a:lnTo>
                <a:lnTo>
                  <a:pt x="451" y="175"/>
                </a:lnTo>
                <a:lnTo>
                  <a:pt x="436" y="175"/>
                </a:lnTo>
                <a:lnTo>
                  <a:pt x="421" y="169"/>
                </a:lnTo>
                <a:lnTo>
                  <a:pt x="414" y="164"/>
                </a:lnTo>
                <a:lnTo>
                  <a:pt x="399" y="158"/>
                </a:lnTo>
                <a:lnTo>
                  <a:pt x="384" y="158"/>
                </a:lnTo>
                <a:lnTo>
                  <a:pt x="369" y="152"/>
                </a:lnTo>
                <a:lnTo>
                  <a:pt x="354" y="147"/>
                </a:lnTo>
                <a:lnTo>
                  <a:pt x="346" y="141"/>
                </a:lnTo>
                <a:lnTo>
                  <a:pt x="331" y="136"/>
                </a:lnTo>
                <a:lnTo>
                  <a:pt x="316" y="130"/>
                </a:lnTo>
                <a:lnTo>
                  <a:pt x="301" y="124"/>
                </a:lnTo>
                <a:lnTo>
                  <a:pt x="286" y="119"/>
                </a:lnTo>
                <a:lnTo>
                  <a:pt x="278" y="119"/>
                </a:lnTo>
                <a:lnTo>
                  <a:pt x="263" y="113"/>
                </a:lnTo>
                <a:lnTo>
                  <a:pt x="248" y="107"/>
                </a:lnTo>
                <a:lnTo>
                  <a:pt x="233" y="102"/>
                </a:lnTo>
                <a:lnTo>
                  <a:pt x="218" y="96"/>
                </a:lnTo>
                <a:lnTo>
                  <a:pt x="203" y="96"/>
                </a:lnTo>
                <a:lnTo>
                  <a:pt x="188" y="90"/>
                </a:lnTo>
                <a:lnTo>
                  <a:pt x="166" y="85"/>
                </a:lnTo>
                <a:lnTo>
                  <a:pt x="151" y="79"/>
                </a:lnTo>
                <a:lnTo>
                  <a:pt x="136" y="74"/>
                </a:lnTo>
                <a:lnTo>
                  <a:pt x="121" y="68"/>
                </a:lnTo>
                <a:lnTo>
                  <a:pt x="105" y="62"/>
                </a:lnTo>
                <a:lnTo>
                  <a:pt x="90" y="62"/>
                </a:lnTo>
                <a:lnTo>
                  <a:pt x="75" y="57"/>
                </a:lnTo>
                <a:lnTo>
                  <a:pt x="60" y="51"/>
                </a:lnTo>
                <a:lnTo>
                  <a:pt x="45" y="45"/>
                </a:lnTo>
                <a:lnTo>
                  <a:pt x="30" y="34"/>
                </a:lnTo>
                <a:lnTo>
                  <a:pt x="15" y="28"/>
                </a:lnTo>
                <a:lnTo>
                  <a:pt x="0" y="23"/>
                </a:lnTo>
                <a:lnTo>
                  <a:pt x="0" y="6"/>
                </a:lnTo>
                <a:lnTo>
                  <a:pt x="15" y="6"/>
                </a:lnTo>
                <a:lnTo>
                  <a:pt x="23" y="0"/>
                </a:lnTo>
                <a:lnTo>
                  <a:pt x="45" y="0"/>
                </a:lnTo>
                <a:lnTo>
                  <a:pt x="60" y="6"/>
                </a:lnTo>
                <a:lnTo>
                  <a:pt x="68" y="11"/>
                </a:lnTo>
                <a:lnTo>
                  <a:pt x="75" y="11"/>
                </a:lnTo>
                <a:lnTo>
                  <a:pt x="83" y="17"/>
                </a:lnTo>
                <a:lnTo>
                  <a:pt x="98" y="23"/>
                </a:lnTo>
                <a:lnTo>
                  <a:pt x="105" y="28"/>
                </a:lnTo>
                <a:lnTo>
                  <a:pt x="121" y="3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4" name="Freeform 108">
            <a:extLst>
              <a:ext uri="{FF2B5EF4-FFF2-40B4-BE49-F238E27FC236}">
                <a16:creationId xmlns:a16="http://schemas.microsoft.com/office/drawing/2014/main" id="{7867851C-7E48-47EE-9A4D-63D15F09C113}"/>
              </a:ext>
            </a:extLst>
          </p:cNvPr>
          <p:cNvSpPr>
            <a:spLocks/>
          </p:cNvSpPr>
          <p:nvPr/>
        </p:nvSpPr>
        <p:spPr bwMode="auto">
          <a:xfrm>
            <a:off x="3290889" y="2343151"/>
            <a:ext cx="77787" cy="49213"/>
          </a:xfrm>
          <a:custGeom>
            <a:avLst/>
            <a:gdLst>
              <a:gd name="T0" fmla="*/ 77787 w 60"/>
              <a:gd name="T1" fmla="*/ 8685 h 34"/>
              <a:gd name="T2" fmla="*/ 77787 w 60"/>
              <a:gd name="T3" fmla="*/ 40528 h 34"/>
              <a:gd name="T4" fmla="*/ 67415 w 60"/>
              <a:gd name="T5" fmla="*/ 49213 h 34"/>
              <a:gd name="T6" fmla="*/ 9075 w 60"/>
              <a:gd name="T7" fmla="*/ 49213 h 34"/>
              <a:gd name="T8" fmla="*/ 9075 w 60"/>
              <a:gd name="T9" fmla="*/ 40528 h 34"/>
              <a:gd name="T10" fmla="*/ 0 w 60"/>
              <a:gd name="T11" fmla="*/ 33291 h 34"/>
              <a:gd name="T12" fmla="*/ 0 w 60"/>
              <a:gd name="T13" fmla="*/ 15922 h 34"/>
              <a:gd name="T14" fmla="*/ 19447 w 60"/>
              <a:gd name="T15" fmla="*/ 0 h 34"/>
              <a:gd name="T16" fmla="*/ 58340 w 60"/>
              <a:gd name="T17" fmla="*/ 0 h 34"/>
              <a:gd name="T18" fmla="*/ 67415 w 60"/>
              <a:gd name="T19" fmla="*/ 8685 h 34"/>
              <a:gd name="T20" fmla="*/ 77787 w 60"/>
              <a:gd name="T21" fmla="*/ 8685 h 3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34">
                <a:moveTo>
                  <a:pt x="60" y="6"/>
                </a:moveTo>
                <a:lnTo>
                  <a:pt x="60" y="28"/>
                </a:lnTo>
                <a:lnTo>
                  <a:pt x="52" y="34"/>
                </a:lnTo>
                <a:lnTo>
                  <a:pt x="7" y="34"/>
                </a:lnTo>
                <a:lnTo>
                  <a:pt x="7" y="28"/>
                </a:lnTo>
                <a:lnTo>
                  <a:pt x="0" y="23"/>
                </a:lnTo>
                <a:lnTo>
                  <a:pt x="0" y="11"/>
                </a:lnTo>
                <a:lnTo>
                  <a:pt x="15" y="0"/>
                </a:lnTo>
                <a:lnTo>
                  <a:pt x="45" y="0"/>
                </a:lnTo>
                <a:lnTo>
                  <a:pt x="52" y="6"/>
                </a:lnTo>
                <a:lnTo>
                  <a:pt x="60" y="6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5" name="Freeform 109">
            <a:extLst>
              <a:ext uri="{FF2B5EF4-FFF2-40B4-BE49-F238E27FC236}">
                <a16:creationId xmlns:a16="http://schemas.microsoft.com/office/drawing/2014/main" id="{431082E4-85A6-497A-8488-F6BB97DD6909}"/>
              </a:ext>
            </a:extLst>
          </p:cNvPr>
          <p:cNvSpPr>
            <a:spLocks/>
          </p:cNvSpPr>
          <p:nvPr/>
        </p:nvSpPr>
        <p:spPr bwMode="auto">
          <a:xfrm>
            <a:off x="4251326" y="2343151"/>
            <a:ext cx="485775" cy="392113"/>
          </a:xfrm>
          <a:custGeom>
            <a:avLst/>
            <a:gdLst>
              <a:gd name="T0" fmla="*/ 476731 w 376"/>
              <a:gd name="T1" fmla="*/ 352333 h 276"/>
              <a:gd name="T2" fmla="*/ 476731 w 376"/>
              <a:gd name="T3" fmla="*/ 367961 h 276"/>
              <a:gd name="T4" fmla="*/ 485775 w 376"/>
              <a:gd name="T5" fmla="*/ 367961 h 276"/>
              <a:gd name="T6" fmla="*/ 457352 w 376"/>
              <a:gd name="T7" fmla="*/ 392113 h 276"/>
              <a:gd name="T8" fmla="*/ 417301 w 376"/>
              <a:gd name="T9" fmla="*/ 392113 h 276"/>
              <a:gd name="T10" fmla="*/ 388878 w 376"/>
              <a:gd name="T11" fmla="*/ 367961 h 276"/>
              <a:gd name="T12" fmla="*/ 369499 w 376"/>
              <a:gd name="T13" fmla="*/ 345230 h 276"/>
              <a:gd name="T14" fmla="*/ 19379 w 376"/>
              <a:gd name="T15" fmla="*/ 56828 h 276"/>
              <a:gd name="T16" fmla="*/ 0 w 376"/>
              <a:gd name="T17" fmla="*/ 32676 h 276"/>
              <a:gd name="T18" fmla="*/ 49094 w 376"/>
              <a:gd name="T19" fmla="*/ 0 h 276"/>
              <a:gd name="T20" fmla="*/ 77517 w 376"/>
              <a:gd name="T21" fmla="*/ 15628 h 276"/>
              <a:gd name="T22" fmla="*/ 96897 w 376"/>
              <a:gd name="T23" fmla="*/ 39780 h 276"/>
              <a:gd name="T24" fmla="*/ 126612 w 376"/>
              <a:gd name="T25" fmla="*/ 63931 h 276"/>
              <a:gd name="T26" fmla="*/ 155035 w 376"/>
              <a:gd name="T27" fmla="*/ 79559 h 276"/>
              <a:gd name="T28" fmla="*/ 174414 w 376"/>
              <a:gd name="T29" fmla="*/ 103711 h 276"/>
              <a:gd name="T30" fmla="*/ 281646 w 376"/>
              <a:gd name="T31" fmla="*/ 191794 h 276"/>
              <a:gd name="T32" fmla="*/ 320405 w 376"/>
              <a:gd name="T33" fmla="*/ 215946 h 276"/>
              <a:gd name="T34" fmla="*/ 339784 w 376"/>
              <a:gd name="T35" fmla="*/ 240098 h 276"/>
              <a:gd name="T36" fmla="*/ 397922 w 376"/>
              <a:gd name="T37" fmla="*/ 288402 h 276"/>
              <a:gd name="T38" fmla="*/ 427637 w 376"/>
              <a:gd name="T39" fmla="*/ 304030 h 276"/>
              <a:gd name="T40" fmla="*/ 457352 w 376"/>
              <a:gd name="T41" fmla="*/ 328182 h 276"/>
              <a:gd name="T42" fmla="*/ 476731 w 376"/>
              <a:gd name="T43" fmla="*/ 352333 h 27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376" h="276">
                <a:moveTo>
                  <a:pt x="369" y="248"/>
                </a:moveTo>
                <a:lnTo>
                  <a:pt x="369" y="259"/>
                </a:lnTo>
                <a:lnTo>
                  <a:pt x="376" y="259"/>
                </a:lnTo>
                <a:lnTo>
                  <a:pt x="354" y="276"/>
                </a:lnTo>
                <a:lnTo>
                  <a:pt x="323" y="276"/>
                </a:lnTo>
                <a:lnTo>
                  <a:pt x="301" y="259"/>
                </a:lnTo>
                <a:lnTo>
                  <a:pt x="286" y="243"/>
                </a:lnTo>
                <a:lnTo>
                  <a:pt x="15" y="40"/>
                </a:lnTo>
                <a:lnTo>
                  <a:pt x="0" y="23"/>
                </a:lnTo>
                <a:lnTo>
                  <a:pt x="38" y="0"/>
                </a:lnTo>
                <a:lnTo>
                  <a:pt x="60" y="11"/>
                </a:lnTo>
                <a:lnTo>
                  <a:pt x="75" y="28"/>
                </a:lnTo>
                <a:lnTo>
                  <a:pt x="98" y="45"/>
                </a:lnTo>
                <a:lnTo>
                  <a:pt x="120" y="56"/>
                </a:lnTo>
                <a:lnTo>
                  <a:pt x="135" y="73"/>
                </a:lnTo>
                <a:lnTo>
                  <a:pt x="218" y="135"/>
                </a:lnTo>
                <a:lnTo>
                  <a:pt x="248" y="152"/>
                </a:lnTo>
                <a:lnTo>
                  <a:pt x="263" y="169"/>
                </a:lnTo>
                <a:lnTo>
                  <a:pt x="308" y="203"/>
                </a:lnTo>
                <a:lnTo>
                  <a:pt x="331" y="214"/>
                </a:lnTo>
                <a:lnTo>
                  <a:pt x="354" y="231"/>
                </a:lnTo>
                <a:lnTo>
                  <a:pt x="369" y="24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6" name="Freeform 110">
            <a:extLst>
              <a:ext uri="{FF2B5EF4-FFF2-40B4-BE49-F238E27FC236}">
                <a16:creationId xmlns:a16="http://schemas.microsoft.com/office/drawing/2014/main" id="{B639A2A6-C145-4159-8533-A4F7CBBA00CD}"/>
              </a:ext>
            </a:extLst>
          </p:cNvPr>
          <p:cNvSpPr>
            <a:spLocks/>
          </p:cNvSpPr>
          <p:nvPr/>
        </p:nvSpPr>
        <p:spPr bwMode="auto">
          <a:xfrm>
            <a:off x="4883150" y="2343150"/>
            <a:ext cx="77788" cy="65088"/>
          </a:xfrm>
          <a:custGeom>
            <a:avLst/>
            <a:gdLst>
              <a:gd name="T0" fmla="*/ 77788 w 60"/>
              <a:gd name="T1" fmla="*/ 15910 h 45"/>
              <a:gd name="T2" fmla="*/ 77788 w 60"/>
              <a:gd name="T3" fmla="*/ 33267 h 45"/>
              <a:gd name="T4" fmla="*/ 68713 w 60"/>
              <a:gd name="T5" fmla="*/ 40499 h 45"/>
              <a:gd name="T6" fmla="*/ 68713 w 60"/>
              <a:gd name="T7" fmla="*/ 57856 h 45"/>
              <a:gd name="T8" fmla="*/ 58341 w 60"/>
              <a:gd name="T9" fmla="*/ 65088 h 45"/>
              <a:gd name="T10" fmla="*/ 9075 w 60"/>
              <a:gd name="T11" fmla="*/ 65088 h 45"/>
              <a:gd name="T12" fmla="*/ 9075 w 60"/>
              <a:gd name="T13" fmla="*/ 57856 h 45"/>
              <a:gd name="T14" fmla="*/ 0 w 60"/>
              <a:gd name="T15" fmla="*/ 57856 h 45"/>
              <a:gd name="T16" fmla="*/ 0 w 60"/>
              <a:gd name="T17" fmla="*/ 24589 h 45"/>
              <a:gd name="T18" fmla="*/ 9075 w 60"/>
              <a:gd name="T19" fmla="*/ 8678 h 45"/>
              <a:gd name="T20" fmla="*/ 9075 w 60"/>
              <a:gd name="T21" fmla="*/ 0 h 45"/>
              <a:gd name="T22" fmla="*/ 47969 w 60"/>
              <a:gd name="T23" fmla="*/ 0 h 45"/>
              <a:gd name="T24" fmla="*/ 58341 w 60"/>
              <a:gd name="T25" fmla="*/ 8678 h 45"/>
              <a:gd name="T26" fmla="*/ 68713 w 60"/>
              <a:gd name="T27" fmla="*/ 8678 h 45"/>
              <a:gd name="T28" fmla="*/ 77788 w 60"/>
              <a:gd name="T29" fmla="*/ 15910 h 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0" h="45">
                <a:moveTo>
                  <a:pt x="60" y="11"/>
                </a:moveTo>
                <a:lnTo>
                  <a:pt x="60" y="23"/>
                </a:lnTo>
                <a:lnTo>
                  <a:pt x="53" y="28"/>
                </a:lnTo>
                <a:lnTo>
                  <a:pt x="53" y="40"/>
                </a:lnTo>
                <a:lnTo>
                  <a:pt x="45" y="45"/>
                </a:lnTo>
                <a:lnTo>
                  <a:pt x="7" y="45"/>
                </a:lnTo>
                <a:lnTo>
                  <a:pt x="7" y="40"/>
                </a:lnTo>
                <a:lnTo>
                  <a:pt x="0" y="40"/>
                </a:lnTo>
                <a:lnTo>
                  <a:pt x="0" y="17"/>
                </a:lnTo>
                <a:lnTo>
                  <a:pt x="7" y="6"/>
                </a:lnTo>
                <a:lnTo>
                  <a:pt x="7" y="0"/>
                </a:lnTo>
                <a:lnTo>
                  <a:pt x="37" y="0"/>
                </a:lnTo>
                <a:lnTo>
                  <a:pt x="45" y="6"/>
                </a:lnTo>
                <a:lnTo>
                  <a:pt x="53" y="6"/>
                </a:lnTo>
                <a:lnTo>
                  <a:pt x="60" y="11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" name="Freeform 111">
            <a:extLst>
              <a:ext uri="{FF2B5EF4-FFF2-40B4-BE49-F238E27FC236}">
                <a16:creationId xmlns:a16="http://schemas.microsoft.com/office/drawing/2014/main" id="{62760C27-12A6-4C71-B10B-9BAA9ADB8202}"/>
              </a:ext>
            </a:extLst>
          </p:cNvPr>
          <p:cNvSpPr>
            <a:spLocks/>
          </p:cNvSpPr>
          <p:nvPr/>
        </p:nvSpPr>
        <p:spPr bwMode="auto">
          <a:xfrm>
            <a:off x="3522663" y="2352676"/>
            <a:ext cx="563562" cy="519113"/>
          </a:xfrm>
          <a:custGeom>
            <a:avLst/>
            <a:gdLst>
              <a:gd name="T0" fmla="*/ 563562 w 436"/>
              <a:gd name="T1" fmla="*/ 48224 h 366"/>
              <a:gd name="T2" fmla="*/ 535125 w 436"/>
              <a:gd name="T3" fmla="*/ 112049 h 366"/>
              <a:gd name="T4" fmla="*/ 505396 w 436"/>
              <a:gd name="T5" fmla="*/ 167364 h 366"/>
              <a:gd name="T6" fmla="*/ 476960 w 436"/>
              <a:gd name="T7" fmla="*/ 231190 h 366"/>
              <a:gd name="T8" fmla="*/ 447230 w 436"/>
              <a:gd name="T9" fmla="*/ 287923 h 366"/>
              <a:gd name="T10" fmla="*/ 408453 w 436"/>
              <a:gd name="T11" fmla="*/ 343239 h 366"/>
              <a:gd name="T12" fmla="*/ 378724 w 436"/>
              <a:gd name="T13" fmla="*/ 407064 h 366"/>
              <a:gd name="T14" fmla="*/ 350287 w 436"/>
              <a:gd name="T15" fmla="*/ 463798 h 366"/>
              <a:gd name="T16" fmla="*/ 320558 w 436"/>
              <a:gd name="T17" fmla="*/ 519113 h 366"/>
              <a:gd name="T18" fmla="*/ 272733 w 436"/>
              <a:gd name="T19" fmla="*/ 519113 h 366"/>
              <a:gd name="T20" fmla="*/ 272733 w 436"/>
              <a:gd name="T21" fmla="*/ 512021 h 366"/>
              <a:gd name="T22" fmla="*/ 262392 w 436"/>
              <a:gd name="T23" fmla="*/ 512021 h 366"/>
              <a:gd name="T24" fmla="*/ 262392 w 436"/>
              <a:gd name="T25" fmla="*/ 495001 h 366"/>
              <a:gd name="T26" fmla="*/ 272733 w 436"/>
              <a:gd name="T27" fmla="*/ 487909 h 366"/>
              <a:gd name="T28" fmla="*/ 272733 w 436"/>
              <a:gd name="T29" fmla="*/ 470889 h 366"/>
              <a:gd name="T30" fmla="*/ 281781 w 436"/>
              <a:gd name="T31" fmla="*/ 463798 h 366"/>
              <a:gd name="T32" fmla="*/ 301170 w 436"/>
              <a:gd name="T33" fmla="*/ 407064 h 366"/>
              <a:gd name="T34" fmla="*/ 330899 w 436"/>
              <a:gd name="T35" fmla="*/ 351749 h 366"/>
              <a:gd name="T36" fmla="*/ 359335 w 436"/>
              <a:gd name="T37" fmla="*/ 303525 h 366"/>
              <a:gd name="T38" fmla="*/ 389065 w 436"/>
              <a:gd name="T39" fmla="*/ 255301 h 366"/>
              <a:gd name="T40" fmla="*/ 417501 w 436"/>
              <a:gd name="T41" fmla="*/ 199986 h 366"/>
              <a:gd name="T42" fmla="*/ 447230 w 436"/>
              <a:gd name="T43" fmla="*/ 143252 h 366"/>
              <a:gd name="T44" fmla="*/ 476960 w 436"/>
              <a:gd name="T45" fmla="*/ 95029 h 366"/>
              <a:gd name="T46" fmla="*/ 486008 w 436"/>
              <a:gd name="T47" fmla="*/ 39714 h 366"/>
              <a:gd name="T48" fmla="*/ 427842 w 436"/>
              <a:gd name="T49" fmla="*/ 87937 h 366"/>
              <a:gd name="T50" fmla="*/ 408453 w 436"/>
              <a:gd name="T51" fmla="*/ 112049 h 366"/>
              <a:gd name="T52" fmla="*/ 320558 w 436"/>
              <a:gd name="T53" fmla="*/ 182966 h 366"/>
              <a:gd name="T54" fmla="*/ 301170 w 436"/>
              <a:gd name="T55" fmla="*/ 207078 h 366"/>
              <a:gd name="T56" fmla="*/ 272733 w 436"/>
              <a:gd name="T57" fmla="*/ 239700 h 366"/>
              <a:gd name="T58" fmla="*/ 253344 w 436"/>
              <a:gd name="T59" fmla="*/ 263812 h 366"/>
              <a:gd name="T60" fmla="*/ 195179 w 436"/>
              <a:gd name="T61" fmla="*/ 312035 h 366"/>
              <a:gd name="T62" fmla="*/ 174497 w 436"/>
              <a:gd name="T63" fmla="*/ 336147 h 366"/>
              <a:gd name="T64" fmla="*/ 87895 w 436"/>
              <a:gd name="T65" fmla="*/ 407064 h 366"/>
              <a:gd name="T66" fmla="*/ 68506 w 436"/>
              <a:gd name="T67" fmla="*/ 431176 h 366"/>
              <a:gd name="T68" fmla="*/ 10341 w 436"/>
              <a:gd name="T69" fmla="*/ 431176 h 366"/>
              <a:gd name="T70" fmla="*/ 10341 w 436"/>
              <a:gd name="T71" fmla="*/ 424084 h 366"/>
              <a:gd name="T72" fmla="*/ 0 w 436"/>
              <a:gd name="T73" fmla="*/ 415574 h 366"/>
              <a:gd name="T74" fmla="*/ 29729 w 436"/>
              <a:gd name="T75" fmla="*/ 382952 h 366"/>
              <a:gd name="T76" fmla="*/ 58166 w 436"/>
              <a:gd name="T77" fmla="*/ 358840 h 366"/>
              <a:gd name="T78" fmla="*/ 87895 w 436"/>
              <a:gd name="T79" fmla="*/ 343239 h 366"/>
              <a:gd name="T80" fmla="*/ 107284 w 436"/>
              <a:gd name="T81" fmla="*/ 312035 h 366"/>
              <a:gd name="T82" fmla="*/ 165449 w 436"/>
              <a:gd name="T83" fmla="*/ 263812 h 366"/>
              <a:gd name="T84" fmla="*/ 184838 w 436"/>
              <a:gd name="T85" fmla="*/ 239700 h 366"/>
              <a:gd name="T86" fmla="*/ 204227 w 436"/>
              <a:gd name="T87" fmla="*/ 207078 h 366"/>
              <a:gd name="T88" fmla="*/ 427842 w 436"/>
              <a:gd name="T89" fmla="*/ 0 h 366"/>
              <a:gd name="T90" fmla="*/ 457571 w 436"/>
              <a:gd name="T91" fmla="*/ 24112 h 366"/>
              <a:gd name="T92" fmla="*/ 476960 w 436"/>
              <a:gd name="T93" fmla="*/ 31204 h 366"/>
              <a:gd name="T94" fmla="*/ 496348 w 436"/>
              <a:gd name="T95" fmla="*/ 31204 h 366"/>
              <a:gd name="T96" fmla="*/ 505396 w 436"/>
              <a:gd name="T97" fmla="*/ 39714 h 366"/>
              <a:gd name="T98" fmla="*/ 524785 w 436"/>
              <a:gd name="T99" fmla="*/ 48224 h 366"/>
              <a:gd name="T100" fmla="*/ 563562 w 436"/>
              <a:gd name="T101" fmla="*/ 48224 h 36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436" h="366">
                <a:moveTo>
                  <a:pt x="436" y="34"/>
                </a:moveTo>
                <a:lnTo>
                  <a:pt x="414" y="79"/>
                </a:lnTo>
                <a:lnTo>
                  <a:pt x="391" y="118"/>
                </a:lnTo>
                <a:lnTo>
                  <a:pt x="369" y="163"/>
                </a:lnTo>
                <a:lnTo>
                  <a:pt x="346" y="203"/>
                </a:lnTo>
                <a:lnTo>
                  <a:pt x="316" y="242"/>
                </a:lnTo>
                <a:lnTo>
                  <a:pt x="293" y="287"/>
                </a:lnTo>
                <a:lnTo>
                  <a:pt x="271" y="327"/>
                </a:lnTo>
                <a:lnTo>
                  <a:pt x="248" y="366"/>
                </a:lnTo>
                <a:lnTo>
                  <a:pt x="211" y="366"/>
                </a:lnTo>
                <a:lnTo>
                  <a:pt x="211" y="361"/>
                </a:lnTo>
                <a:lnTo>
                  <a:pt x="203" y="361"/>
                </a:lnTo>
                <a:lnTo>
                  <a:pt x="203" y="349"/>
                </a:lnTo>
                <a:lnTo>
                  <a:pt x="211" y="344"/>
                </a:lnTo>
                <a:lnTo>
                  <a:pt x="211" y="332"/>
                </a:lnTo>
                <a:lnTo>
                  <a:pt x="218" y="327"/>
                </a:lnTo>
                <a:lnTo>
                  <a:pt x="233" y="287"/>
                </a:lnTo>
                <a:lnTo>
                  <a:pt x="256" y="248"/>
                </a:lnTo>
                <a:lnTo>
                  <a:pt x="278" y="214"/>
                </a:lnTo>
                <a:lnTo>
                  <a:pt x="301" y="180"/>
                </a:lnTo>
                <a:lnTo>
                  <a:pt x="323" y="141"/>
                </a:lnTo>
                <a:lnTo>
                  <a:pt x="346" y="101"/>
                </a:lnTo>
                <a:lnTo>
                  <a:pt x="369" y="67"/>
                </a:lnTo>
                <a:lnTo>
                  <a:pt x="376" y="28"/>
                </a:lnTo>
                <a:lnTo>
                  <a:pt x="331" y="62"/>
                </a:lnTo>
                <a:lnTo>
                  <a:pt x="316" y="79"/>
                </a:lnTo>
                <a:lnTo>
                  <a:pt x="248" y="129"/>
                </a:lnTo>
                <a:lnTo>
                  <a:pt x="233" y="146"/>
                </a:lnTo>
                <a:lnTo>
                  <a:pt x="211" y="169"/>
                </a:lnTo>
                <a:lnTo>
                  <a:pt x="196" y="186"/>
                </a:lnTo>
                <a:lnTo>
                  <a:pt x="151" y="220"/>
                </a:lnTo>
                <a:lnTo>
                  <a:pt x="135" y="237"/>
                </a:lnTo>
                <a:lnTo>
                  <a:pt x="68" y="287"/>
                </a:lnTo>
                <a:lnTo>
                  <a:pt x="53" y="304"/>
                </a:lnTo>
                <a:lnTo>
                  <a:pt x="8" y="304"/>
                </a:lnTo>
                <a:lnTo>
                  <a:pt x="8" y="299"/>
                </a:lnTo>
                <a:lnTo>
                  <a:pt x="0" y="293"/>
                </a:lnTo>
                <a:lnTo>
                  <a:pt x="23" y="270"/>
                </a:lnTo>
                <a:lnTo>
                  <a:pt x="45" y="253"/>
                </a:lnTo>
                <a:lnTo>
                  <a:pt x="68" y="242"/>
                </a:lnTo>
                <a:lnTo>
                  <a:pt x="83" y="220"/>
                </a:lnTo>
                <a:lnTo>
                  <a:pt x="128" y="186"/>
                </a:lnTo>
                <a:lnTo>
                  <a:pt x="143" y="169"/>
                </a:lnTo>
                <a:lnTo>
                  <a:pt x="158" y="146"/>
                </a:lnTo>
                <a:lnTo>
                  <a:pt x="331" y="0"/>
                </a:lnTo>
                <a:lnTo>
                  <a:pt x="354" y="17"/>
                </a:lnTo>
                <a:lnTo>
                  <a:pt x="369" y="22"/>
                </a:lnTo>
                <a:lnTo>
                  <a:pt x="384" y="22"/>
                </a:lnTo>
                <a:lnTo>
                  <a:pt x="391" y="28"/>
                </a:lnTo>
                <a:lnTo>
                  <a:pt x="406" y="34"/>
                </a:lnTo>
                <a:lnTo>
                  <a:pt x="436" y="3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8" name="Freeform 112">
            <a:extLst>
              <a:ext uri="{FF2B5EF4-FFF2-40B4-BE49-F238E27FC236}">
                <a16:creationId xmlns:a16="http://schemas.microsoft.com/office/drawing/2014/main" id="{808FDE49-A6A5-479C-8AE0-C6AC5CEAD970}"/>
              </a:ext>
            </a:extLst>
          </p:cNvPr>
          <p:cNvSpPr>
            <a:spLocks/>
          </p:cNvSpPr>
          <p:nvPr/>
        </p:nvSpPr>
        <p:spPr bwMode="auto">
          <a:xfrm>
            <a:off x="2406651" y="2368551"/>
            <a:ext cx="835025" cy="176213"/>
          </a:xfrm>
          <a:custGeom>
            <a:avLst/>
            <a:gdLst>
              <a:gd name="T0" fmla="*/ 835025 w 647"/>
              <a:gd name="T1" fmla="*/ 15632 h 124"/>
              <a:gd name="T2" fmla="*/ 835025 w 647"/>
              <a:gd name="T3" fmla="*/ 24158 h 124"/>
              <a:gd name="T4" fmla="*/ 806632 w 647"/>
              <a:gd name="T5" fmla="*/ 48316 h 124"/>
              <a:gd name="T6" fmla="*/ 757588 w 647"/>
              <a:gd name="T7" fmla="*/ 55422 h 124"/>
              <a:gd name="T8" fmla="*/ 708545 w 647"/>
              <a:gd name="T9" fmla="*/ 55422 h 124"/>
              <a:gd name="T10" fmla="*/ 660793 w 647"/>
              <a:gd name="T11" fmla="*/ 63948 h 124"/>
              <a:gd name="T12" fmla="*/ 611749 w 647"/>
              <a:gd name="T13" fmla="*/ 72475 h 124"/>
              <a:gd name="T14" fmla="*/ 563997 w 647"/>
              <a:gd name="T15" fmla="*/ 79580 h 124"/>
              <a:gd name="T16" fmla="*/ 514954 w 647"/>
              <a:gd name="T17" fmla="*/ 88107 h 124"/>
              <a:gd name="T18" fmla="*/ 465910 w 647"/>
              <a:gd name="T19" fmla="*/ 96633 h 124"/>
              <a:gd name="T20" fmla="*/ 418158 w 647"/>
              <a:gd name="T21" fmla="*/ 103738 h 124"/>
              <a:gd name="T22" fmla="*/ 369115 w 647"/>
              <a:gd name="T23" fmla="*/ 112265 h 124"/>
              <a:gd name="T24" fmla="*/ 321362 w 647"/>
              <a:gd name="T25" fmla="*/ 120791 h 124"/>
              <a:gd name="T26" fmla="*/ 272319 w 647"/>
              <a:gd name="T27" fmla="*/ 136423 h 124"/>
              <a:gd name="T28" fmla="*/ 223276 w 647"/>
              <a:gd name="T29" fmla="*/ 143528 h 124"/>
              <a:gd name="T30" fmla="*/ 175523 w 647"/>
              <a:gd name="T31" fmla="*/ 152055 h 124"/>
              <a:gd name="T32" fmla="*/ 126480 w 647"/>
              <a:gd name="T33" fmla="*/ 160581 h 124"/>
              <a:gd name="T34" fmla="*/ 78727 w 647"/>
              <a:gd name="T35" fmla="*/ 167687 h 124"/>
              <a:gd name="T36" fmla="*/ 29684 w 647"/>
              <a:gd name="T37" fmla="*/ 176213 h 124"/>
              <a:gd name="T38" fmla="*/ 10325 w 647"/>
              <a:gd name="T39" fmla="*/ 167687 h 124"/>
              <a:gd name="T40" fmla="*/ 0 w 647"/>
              <a:gd name="T41" fmla="*/ 152055 h 124"/>
              <a:gd name="T42" fmla="*/ 0 w 647"/>
              <a:gd name="T43" fmla="*/ 127897 h 124"/>
              <a:gd name="T44" fmla="*/ 19359 w 647"/>
              <a:gd name="T45" fmla="*/ 120791 h 124"/>
              <a:gd name="T46" fmla="*/ 38718 w 647"/>
              <a:gd name="T47" fmla="*/ 112265 h 124"/>
              <a:gd name="T48" fmla="*/ 58077 w 647"/>
              <a:gd name="T49" fmla="*/ 112265 h 124"/>
              <a:gd name="T50" fmla="*/ 78727 w 647"/>
              <a:gd name="T51" fmla="*/ 103738 h 124"/>
              <a:gd name="T52" fmla="*/ 117446 w 647"/>
              <a:gd name="T53" fmla="*/ 103738 h 124"/>
              <a:gd name="T54" fmla="*/ 136805 w 647"/>
              <a:gd name="T55" fmla="*/ 96633 h 124"/>
              <a:gd name="T56" fmla="*/ 156164 w 647"/>
              <a:gd name="T57" fmla="*/ 96633 h 124"/>
              <a:gd name="T58" fmla="*/ 175523 w 647"/>
              <a:gd name="T59" fmla="*/ 88107 h 124"/>
              <a:gd name="T60" fmla="*/ 223276 w 647"/>
              <a:gd name="T61" fmla="*/ 88107 h 124"/>
              <a:gd name="T62" fmla="*/ 242635 w 647"/>
              <a:gd name="T63" fmla="*/ 79580 h 124"/>
              <a:gd name="T64" fmla="*/ 261994 w 647"/>
              <a:gd name="T65" fmla="*/ 72475 h 124"/>
              <a:gd name="T66" fmla="*/ 281353 w 647"/>
              <a:gd name="T67" fmla="*/ 72475 h 124"/>
              <a:gd name="T68" fmla="*/ 300712 w 647"/>
              <a:gd name="T69" fmla="*/ 63948 h 124"/>
              <a:gd name="T70" fmla="*/ 321362 w 647"/>
              <a:gd name="T71" fmla="*/ 63948 h 124"/>
              <a:gd name="T72" fmla="*/ 349755 w 647"/>
              <a:gd name="T73" fmla="*/ 55422 h 124"/>
              <a:gd name="T74" fmla="*/ 379439 w 647"/>
              <a:gd name="T75" fmla="*/ 55422 h 124"/>
              <a:gd name="T76" fmla="*/ 407833 w 647"/>
              <a:gd name="T77" fmla="*/ 48316 h 124"/>
              <a:gd name="T78" fmla="*/ 437517 w 647"/>
              <a:gd name="T79" fmla="*/ 39790 h 124"/>
              <a:gd name="T80" fmla="*/ 476235 w 647"/>
              <a:gd name="T81" fmla="*/ 39790 h 124"/>
              <a:gd name="T82" fmla="*/ 504629 w 647"/>
              <a:gd name="T83" fmla="*/ 32685 h 124"/>
              <a:gd name="T84" fmla="*/ 534313 w 647"/>
              <a:gd name="T85" fmla="*/ 24158 h 124"/>
              <a:gd name="T86" fmla="*/ 563997 w 647"/>
              <a:gd name="T87" fmla="*/ 24158 h 124"/>
              <a:gd name="T88" fmla="*/ 592390 w 647"/>
              <a:gd name="T89" fmla="*/ 15632 h 124"/>
              <a:gd name="T90" fmla="*/ 622074 w 647"/>
              <a:gd name="T91" fmla="*/ 15632 h 124"/>
              <a:gd name="T92" fmla="*/ 660793 w 647"/>
              <a:gd name="T93" fmla="*/ 8526 h 124"/>
              <a:gd name="T94" fmla="*/ 689186 w 647"/>
              <a:gd name="T95" fmla="*/ 8526 h 124"/>
              <a:gd name="T96" fmla="*/ 718870 w 647"/>
              <a:gd name="T97" fmla="*/ 0 h 124"/>
              <a:gd name="T98" fmla="*/ 806632 w 647"/>
              <a:gd name="T99" fmla="*/ 0 h 124"/>
              <a:gd name="T100" fmla="*/ 835025 w 647"/>
              <a:gd name="T101" fmla="*/ 15632 h 12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647" h="124">
                <a:moveTo>
                  <a:pt x="647" y="11"/>
                </a:moveTo>
                <a:lnTo>
                  <a:pt x="647" y="17"/>
                </a:lnTo>
                <a:lnTo>
                  <a:pt x="625" y="34"/>
                </a:lnTo>
                <a:lnTo>
                  <a:pt x="587" y="39"/>
                </a:lnTo>
                <a:lnTo>
                  <a:pt x="549" y="39"/>
                </a:lnTo>
                <a:lnTo>
                  <a:pt x="512" y="45"/>
                </a:lnTo>
                <a:lnTo>
                  <a:pt x="474" y="51"/>
                </a:lnTo>
                <a:lnTo>
                  <a:pt x="437" y="56"/>
                </a:lnTo>
                <a:lnTo>
                  <a:pt x="399" y="62"/>
                </a:lnTo>
                <a:lnTo>
                  <a:pt x="361" y="68"/>
                </a:lnTo>
                <a:lnTo>
                  <a:pt x="324" y="73"/>
                </a:lnTo>
                <a:lnTo>
                  <a:pt x="286" y="79"/>
                </a:lnTo>
                <a:lnTo>
                  <a:pt x="249" y="85"/>
                </a:lnTo>
                <a:lnTo>
                  <a:pt x="211" y="96"/>
                </a:lnTo>
                <a:lnTo>
                  <a:pt x="173" y="101"/>
                </a:lnTo>
                <a:lnTo>
                  <a:pt x="136" y="107"/>
                </a:lnTo>
                <a:lnTo>
                  <a:pt x="98" y="113"/>
                </a:lnTo>
                <a:lnTo>
                  <a:pt x="61" y="118"/>
                </a:lnTo>
                <a:lnTo>
                  <a:pt x="23" y="124"/>
                </a:lnTo>
                <a:lnTo>
                  <a:pt x="8" y="118"/>
                </a:lnTo>
                <a:lnTo>
                  <a:pt x="0" y="107"/>
                </a:lnTo>
                <a:lnTo>
                  <a:pt x="0" y="90"/>
                </a:lnTo>
                <a:lnTo>
                  <a:pt x="15" y="85"/>
                </a:lnTo>
                <a:lnTo>
                  <a:pt x="30" y="79"/>
                </a:lnTo>
                <a:lnTo>
                  <a:pt x="45" y="79"/>
                </a:lnTo>
                <a:lnTo>
                  <a:pt x="61" y="73"/>
                </a:lnTo>
                <a:lnTo>
                  <a:pt x="91" y="73"/>
                </a:lnTo>
                <a:lnTo>
                  <a:pt x="106" y="68"/>
                </a:lnTo>
                <a:lnTo>
                  <a:pt x="121" y="68"/>
                </a:lnTo>
                <a:lnTo>
                  <a:pt x="136" y="62"/>
                </a:lnTo>
                <a:lnTo>
                  <a:pt x="173" y="62"/>
                </a:lnTo>
                <a:lnTo>
                  <a:pt x="188" y="56"/>
                </a:lnTo>
                <a:lnTo>
                  <a:pt x="203" y="51"/>
                </a:lnTo>
                <a:lnTo>
                  <a:pt x="218" y="51"/>
                </a:lnTo>
                <a:lnTo>
                  <a:pt x="233" y="45"/>
                </a:lnTo>
                <a:lnTo>
                  <a:pt x="249" y="45"/>
                </a:lnTo>
                <a:lnTo>
                  <a:pt x="271" y="39"/>
                </a:lnTo>
                <a:lnTo>
                  <a:pt x="294" y="39"/>
                </a:lnTo>
                <a:lnTo>
                  <a:pt x="316" y="34"/>
                </a:lnTo>
                <a:lnTo>
                  <a:pt x="339" y="28"/>
                </a:lnTo>
                <a:lnTo>
                  <a:pt x="369" y="28"/>
                </a:lnTo>
                <a:lnTo>
                  <a:pt x="391" y="23"/>
                </a:lnTo>
                <a:lnTo>
                  <a:pt x="414" y="17"/>
                </a:lnTo>
                <a:lnTo>
                  <a:pt x="437" y="17"/>
                </a:lnTo>
                <a:lnTo>
                  <a:pt x="459" y="11"/>
                </a:lnTo>
                <a:lnTo>
                  <a:pt x="482" y="11"/>
                </a:lnTo>
                <a:lnTo>
                  <a:pt x="512" y="6"/>
                </a:lnTo>
                <a:lnTo>
                  <a:pt x="534" y="6"/>
                </a:lnTo>
                <a:lnTo>
                  <a:pt x="557" y="0"/>
                </a:lnTo>
                <a:lnTo>
                  <a:pt x="625" y="0"/>
                </a:lnTo>
                <a:lnTo>
                  <a:pt x="647" y="11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9" name="Freeform 113">
            <a:extLst>
              <a:ext uri="{FF2B5EF4-FFF2-40B4-BE49-F238E27FC236}">
                <a16:creationId xmlns:a16="http://schemas.microsoft.com/office/drawing/2014/main" id="{D5420AC0-291C-4FE2-9B91-7FA5407FF776}"/>
              </a:ext>
            </a:extLst>
          </p:cNvPr>
          <p:cNvSpPr>
            <a:spLocks/>
          </p:cNvSpPr>
          <p:nvPr/>
        </p:nvSpPr>
        <p:spPr bwMode="auto">
          <a:xfrm>
            <a:off x="5038726" y="2392364"/>
            <a:ext cx="766763" cy="192087"/>
          </a:xfrm>
          <a:custGeom>
            <a:avLst/>
            <a:gdLst>
              <a:gd name="T0" fmla="*/ 485358 w 594"/>
              <a:gd name="T1" fmla="*/ 88218 h 135"/>
              <a:gd name="T2" fmla="*/ 504721 w 594"/>
              <a:gd name="T3" fmla="*/ 88218 h 135"/>
              <a:gd name="T4" fmla="*/ 524084 w 594"/>
              <a:gd name="T5" fmla="*/ 96755 h 135"/>
              <a:gd name="T6" fmla="*/ 534411 w 594"/>
              <a:gd name="T7" fmla="*/ 96755 h 135"/>
              <a:gd name="T8" fmla="*/ 553773 w 594"/>
              <a:gd name="T9" fmla="*/ 103869 h 135"/>
              <a:gd name="T10" fmla="*/ 573136 w 594"/>
              <a:gd name="T11" fmla="*/ 103869 h 135"/>
              <a:gd name="T12" fmla="*/ 582172 w 594"/>
              <a:gd name="T13" fmla="*/ 112406 h 135"/>
              <a:gd name="T14" fmla="*/ 620897 w 594"/>
              <a:gd name="T15" fmla="*/ 112406 h 135"/>
              <a:gd name="T16" fmla="*/ 631224 w 594"/>
              <a:gd name="T17" fmla="*/ 119521 h 135"/>
              <a:gd name="T18" fmla="*/ 650587 w 594"/>
              <a:gd name="T19" fmla="*/ 119521 h 135"/>
              <a:gd name="T20" fmla="*/ 660914 w 594"/>
              <a:gd name="T21" fmla="*/ 128058 h 135"/>
              <a:gd name="T22" fmla="*/ 719002 w 594"/>
              <a:gd name="T23" fmla="*/ 128058 h 135"/>
              <a:gd name="T24" fmla="*/ 738364 w 594"/>
              <a:gd name="T25" fmla="*/ 136595 h 135"/>
              <a:gd name="T26" fmla="*/ 747400 w 594"/>
              <a:gd name="T27" fmla="*/ 136595 h 135"/>
              <a:gd name="T28" fmla="*/ 766763 w 594"/>
              <a:gd name="T29" fmla="*/ 143710 h 135"/>
              <a:gd name="T30" fmla="*/ 766763 w 594"/>
              <a:gd name="T31" fmla="*/ 184973 h 135"/>
              <a:gd name="T32" fmla="*/ 757727 w 594"/>
              <a:gd name="T33" fmla="*/ 192087 h 135"/>
              <a:gd name="T34" fmla="*/ 719002 w 594"/>
              <a:gd name="T35" fmla="*/ 192087 h 135"/>
              <a:gd name="T36" fmla="*/ 699639 w 594"/>
              <a:gd name="T37" fmla="*/ 184973 h 135"/>
              <a:gd name="T38" fmla="*/ 669949 w 594"/>
              <a:gd name="T39" fmla="*/ 184973 h 135"/>
              <a:gd name="T40" fmla="*/ 660914 w 594"/>
              <a:gd name="T41" fmla="*/ 176435 h 135"/>
              <a:gd name="T42" fmla="*/ 640260 w 594"/>
              <a:gd name="T43" fmla="*/ 167898 h 135"/>
              <a:gd name="T44" fmla="*/ 611861 w 594"/>
              <a:gd name="T45" fmla="*/ 167898 h 135"/>
              <a:gd name="T46" fmla="*/ 582172 w 594"/>
              <a:gd name="T47" fmla="*/ 160784 h 135"/>
              <a:gd name="T48" fmla="*/ 553773 w 594"/>
              <a:gd name="T49" fmla="*/ 160784 h 135"/>
              <a:gd name="T50" fmla="*/ 515048 w 594"/>
              <a:gd name="T51" fmla="*/ 152247 h 135"/>
              <a:gd name="T52" fmla="*/ 485358 w 594"/>
              <a:gd name="T53" fmla="*/ 143710 h 135"/>
              <a:gd name="T54" fmla="*/ 446633 w 594"/>
              <a:gd name="T55" fmla="*/ 136595 h 135"/>
              <a:gd name="T56" fmla="*/ 418234 w 594"/>
              <a:gd name="T57" fmla="*/ 128058 h 135"/>
              <a:gd name="T58" fmla="*/ 378218 w 594"/>
              <a:gd name="T59" fmla="*/ 128058 h 135"/>
              <a:gd name="T60" fmla="*/ 339493 w 594"/>
              <a:gd name="T61" fmla="*/ 119521 h 135"/>
              <a:gd name="T62" fmla="*/ 311094 w 594"/>
              <a:gd name="T63" fmla="*/ 112406 h 135"/>
              <a:gd name="T64" fmla="*/ 281405 w 594"/>
              <a:gd name="T65" fmla="*/ 112406 h 135"/>
              <a:gd name="T66" fmla="*/ 242679 w 594"/>
              <a:gd name="T67" fmla="*/ 103869 h 135"/>
              <a:gd name="T68" fmla="*/ 214281 w 594"/>
              <a:gd name="T69" fmla="*/ 96755 h 135"/>
              <a:gd name="T70" fmla="*/ 175555 w 594"/>
              <a:gd name="T71" fmla="*/ 88218 h 135"/>
              <a:gd name="T72" fmla="*/ 145866 w 594"/>
              <a:gd name="T73" fmla="*/ 79681 h 135"/>
              <a:gd name="T74" fmla="*/ 116176 w 594"/>
              <a:gd name="T75" fmla="*/ 72566 h 135"/>
              <a:gd name="T76" fmla="*/ 77451 w 594"/>
              <a:gd name="T77" fmla="*/ 64029 h 135"/>
              <a:gd name="T78" fmla="*/ 29689 w 594"/>
              <a:gd name="T79" fmla="*/ 64029 h 135"/>
              <a:gd name="T80" fmla="*/ 19363 w 594"/>
              <a:gd name="T81" fmla="*/ 55492 h 135"/>
              <a:gd name="T82" fmla="*/ 10327 w 594"/>
              <a:gd name="T83" fmla="*/ 55492 h 135"/>
              <a:gd name="T84" fmla="*/ 10327 w 594"/>
              <a:gd name="T85" fmla="*/ 48377 h 135"/>
              <a:gd name="T86" fmla="*/ 0 w 594"/>
              <a:gd name="T87" fmla="*/ 39840 h 135"/>
              <a:gd name="T88" fmla="*/ 0 w 594"/>
              <a:gd name="T89" fmla="*/ 15652 h 135"/>
              <a:gd name="T90" fmla="*/ 19363 w 594"/>
              <a:gd name="T91" fmla="*/ 0 h 135"/>
              <a:gd name="T92" fmla="*/ 49052 w 594"/>
              <a:gd name="T93" fmla="*/ 8537 h 135"/>
              <a:gd name="T94" fmla="*/ 77451 w 594"/>
              <a:gd name="T95" fmla="*/ 8537 h 135"/>
              <a:gd name="T96" fmla="*/ 107140 w 594"/>
              <a:gd name="T97" fmla="*/ 15652 h 135"/>
              <a:gd name="T98" fmla="*/ 135539 w 594"/>
              <a:gd name="T99" fmla="*/ 24189 h 135"/>
              <a:gd name="T100" fmla="*/ 165228 w 594"/>
              <a:gd name="T101" fmla="*/ 24189 h 135"/>
              <a:gd name="T102" fmla="*/ 194918 w 594"/>
              <a:gd name="T103" fmla="*/ 31303 h 135"/>
              <a:gd name="T104" fmla="*/ 223316 w 594"/>
              <a:gd name="T105" fmla="*/ 39840 h 135"/>
              <a:gd name="T106" fmla="*/ 253006 w 594"/>
              <a:gd name="T107" fmla="*/ 39840 h 135"/>
              <a:gd name="T108" fmla="*/ 281405 w 594"/>
              <a:gd name="T109" fmla="*/ 48377 h 135"/>
              <a:gd name="T110" fmla="*/ 311094 w 594"/>
              <a:gd name="T111" fmla="*/ 55492 h 135"/>
              <a:gd name="T112" fmla="*/ 339493 w 594"/>
              <a:gd name="T113" fmla="*/ 64029 h 135"/>
              <a:gd name="T114" fmla="*/ 369182 w 594"/>
              <a:gd name="T115" fmla="*/ 64029 h 135"/>
              <a:gd name="T116" fmla="*/ 397581 w 594"/>
              <a:gd name="T117" fmla="*/ 72566 h 135"/>
              <a:gd name="T118" fmla="*/ 427270 w 594"/>
              <a:gd name="T119" fmla="*/ 79681 h 135"/>
              <a:gd name="T120" fmla="*/ 456960 w 594"/>
              <a:gd name="T121" fmla="*/ 79681 h 135"/>
              <a:gd name="T122" fmla="*/ 485358 w 594"/>
              <a:gd name="T123" fmla="*/ 88218 h 13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594" h="135">
                <a:moveTo>
                  <a:pt x="376" y="62"/>
                </a:moveTo>
                <a:lnTo>
                  <a:pt x="391" y="62"/>
                </a:lnTo>
                <a:lnTo>
                  <a:pt x="406" y="68"/>
                </a:lnTo>
                <a:lnTo>
                  <a:pt x="414" y="68"/>
                </a:lnTo>
                <a:lnTo>
                  <a:pt x="429" y="73"/>
                </a:lnTo>
                <a:lnTo>
                  <a:pt x="444" y="73"/>
                </a:lnTo>
                <a:lnTo>
                  <a:pt x="451" y="79"/>
                </a:lnTo>
                <a:lnTo>
                  <a:pt x="481" y="79"/>
                </a:lnTo>
                <a:lnTo>
                  <a:pt x="489" y="84"/>
                </a:lnTo>
                <a:lnTo>
                  <a:pt x="504" y="84"/>
                </a:lnTo>
                <a:lnTo>
                  <a:pt x="512" y="90"/>
                </a:lnTo>
                <a:lnTo>
                  <a:pt x="557" y="90"/>
                </a:lnTo>
                <a:lnTo>
                  <a:pt x="572" y="96"/>
                </a:lnTo>
                <a:lnTo>
                  <a:pt x="579" y="96"/>
                </a:lnTo>
                <a:lnTo>
                  <a:pt x="594" y="101"/>
                </a:lnTo>
                <a:lnTo>
                  <a:pt x="594" y="130"/>
                </a:lnTo>
                <a:lnTo>
                  <a:pt x="587" y="135"/>
                </a:lnTo>
                <a:lnTo>
                  <a:pt x="557" y="135"/>
                </a:lnTo>
                <a:lnTo>
                  <a:pt x="542" y="130"/>
                </a:lnTo>
                <a:lnTo>
                  <a:pt x="519" y="130"/>
                </a:lnTo>
                <a:lnTo>
                  <a:pt x="512" y="124"/>
                </a:lnTo>
                <a:lnTo>
                  <a:pt x="496" y="118"/>
                </a:lnTo>
                <a:lnTo>
                  <a:pt x="474" y="118"/>
                </a:lnTo>
                <a:lnTo>
                  <a:pt x="451" y="113"/>
                </a:lnTo>
                <a:lnTo>
                  <a:pt x="429" y="113"/>
                </a:lnTo>
                <a:lnTo>
                  <a:pt x="399" y="107"/>
                </a:lnTo>
                <a:lnTo>
                  <a:pt x="376" y="101"/>
                </a:lnTo>
                <a:lnTo>
                  <a:pt x="346" y="96"/>
                </a:lnTo>
                <a:lnTo>
                  <a:pt x="324" y="90"/>
                </a:lnTo>
                <a:lnTo>
                  <a:pt x="293" y="90"/>
                </a:lnTo>
                <a:lnTo>
                  <a:pt x="263" y="84"/>
                </a:lnTo>
                <a:lnTo>
                  <a:pt x="241" y="79"/>
                </a:lnTo>
                <a:lnTo>
                  <a:pt x="218" y="79"/>
                </a:lnTo>
                <a:lnTo>
                  <a:pt x="188" y="73"/>
                </a:lnTo>
                <a:lnTo>
                  <a:pt x="166" y="68"/>
                </a:lnTo>
                <a:lnTo>
                  <a:pt x="136" y="62"/>
                </a:lnTo>
                <a:lnTo>
                  <a:pt x="113" y="56"/>
                </a:lnTo>
                <a:lnTo>
                  <a:pt x="90" y="51"/>
                </a:lnTo>
                <a:lnTo>
                  <a:pt x="60" y="45"/>
                </a:lnTo>
                <a:lnTo>
                  <a:pt x="23" y="45"/>
                </a:lnTo>
                <a:lnTo>
                  <a:pt x="15" y="39"/>
                </a:lnTo>
                <a:lnTo>
                  <a:pt x="8" y="39"/>
                </a:lnTo>
                <a:lnTo>
                  <a:pt x="8" y="34"/>
                </a:lnTo>
                <a:lnTo>
                  <a:pt x="0" y="28"/>
                </a:lnTo>
                <a:lnTo>
                  <a:pt x="0" y="11"/>
                </a:lnTo>
                <a:lnTo>
                  <a:pt x="15" y="0"/>
                </a:lnTo>
                <a:lnTo>
                  <a:pt x="38" y="6"/>
                </a:lnTo>
                <a:lnTo>
                  <a:pt x="60" y="6"/>
                </a:lnTo>
                <a:lnTo>
                  <a:pt x="83" y="11"/>
                </a:lnTo>
                <a:lnTo>
                  <a:pt x="105" y="17"/>
                </a:lnTo>
                <a:lnTo>
                  <a:pt x="128" y="17"/>
                </a:lnTo>
                <a:lnTo>
                  <a:pt x="151" y="22"/>
                </a:lnTo>
                <a:lnTo>
                  <a:pt x="173" y="28"/>
                </a:lnTo>
                <a:lnTo>
                  <a:pt x="196" y="28"/>
                </a:lnTo>
                <a:lnTo>
                  <a:pt x="218" y="34"/>
                </a:lnTo>
                <a:lnTo>
                  <a:pt x="241" y="39"/>
                </a:lnTo>
                <a:lnTo>
                  <a:pt x="263" y="45"/>
                </a:lnTo>
                <a:lnTo>
                  <a:pt x="286" y="45"/>
                </a:lnTo>
                <a:lnTo>
                  <a:pt x="308" y="51"/>
                </a:lnTo>
                <a:lnTo>
                  <a:pt x="331" y="56"/>
                </a:lnTo>
                <a:lnTo>
                  <a:pt x="354" y="56"/>
                </a:lnTo>
                <a:lnTo>
                  <a:pt x="376" y="62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0" name="Freeform 114">
            <a:extLst>
              <a:ext uri="{FF2B5EF4-FFF2-40B4-BE49-F238E27FC236}">
                <a16:creationId xmlns:a16="http://schemas.microsoft.com/office/drawing/2014/main" id="{B5C0FC9F-C68A-4043-86E8-736DAF5928FD}"/>
              </a:ext>
            </a:extLst>
          </p:cNvPr>
          <p:cNvSpPr>
            <a:spLocks/>
          </p:cNvSpPr>
          <p:nvPr/>
        </p:nvSpPr>
        <p:spPr bwMode="auto">
          <a:xfrm>
            <a:off x="4097338" y="2400300"/>
            <a:ext cx="368300" cy="528638"/>
          </a:xfrm>
          <a:custGeom>
            <a:avLst/>
            <a:gdLst>
              <a:gd name="T0" fmla="*/ 77266 w 286"/>
              <a:gd name="T1" fmla="*/ 22737 h 372"/>
              <a:gd name="T2" fmla="*/ 86280 w 286"/>
              <a:gd name="T3" fmla="*/ 22737 h 372"/>
              <a:gd name="T4" fmla="*/ 86280 w 286"/>
              <a:gd name="T5" fmla="*/ 15632 h 372"/>
              <a:gd name="T6" fmla="*/ 96582 w 286"/>
              <a:gd name="T7" fmla="*/ 15632 h 372"/>
              <a:gd name="T8" fmla="*/ 96582 w 286"/>
              <a:gd name="T9" fmla="*/ 7105 h 372"/>
              <a:gd name="T10" fmla="*/ 115899 w 286"/>
              <a:gd name="T11" fmla="*/ 7105 h 372"/>
              <a:gd name="T12" fmla="*/ 126201 w 286"/>
              <a:gd name="T13" fmla="*/ 0 h 372"/>
              <a:gd name="T14" fmla="*/ 145517 w 286"/>
              <a:gd name="T15" fmla="*/ 7105 h 372"/>
              <a:gd name="T16" fmla="*/ 154531 w 286"/>
              <a:gd name="T17" fmla="*/ 15632 h 372"/>
              <a:gd name="T18" fmla="*/ 154531 w 286"/>
              <a:gd name="T19" fmla="*/ 31264 h 372"/>
              <a:gd name="T20" fmla="*/ 164834 w 286"/>
              <a:gd name="T21" fmla="*/ 39790 h 372"/>
              <a:gd name="T22" fmla="*/ 173848 w 286"/>
              <a:gd name="T23" fmla="*/ 55422 h 372"/>
              <a:gd name="T24" fmla="*/ 173848 w 286"/>
              <a:gd name="T25" fmla="*/ 71053 h 372"/>
              <a:gd name="T26" fmla="*/ 184150 w 286"/>
              <a:gd name="T27" fmla="*/ 88106 h 372"/>
              <a:gd name="T28" fmla="*/ 184150 w 286"/>
              <a:gd name="T29" fmla="*/ 95212 h 372"/>
              <a:gd name="T30" fmla="*/ 212481 w 286"/>
              <a:gd name="T31" fmla="*/ 152054 h 372"/>
              <a:gd name="T32" fmla="*/ 231797 w 286"/>
              <a:gd name="T33" fmla="*/ 200371 h 372"/>
              <a:gd name="T34" fmla="*/ 261416 w 286"/>
              <a:gd name="T35" fmla="*/ 247266 h 372"/>
              <a:gd name="T36" fmla="*/ 280732 w 286"/>
              <a:gd name="T37" fmla="*/ 295583 h 372"/>
              <a:gd name="T38" fmla="*/ 309063 w 286"/>
              <a:gd name="T39" fmla="*/ 343899 h 372"/>
              <a:gd name="T40" fmla="*/ 328379 w 286"/>
              <a:gd name="T41" fmla="*/ 392215 h 372"/>
              <a:gd name="T42" fmla="*/ 347696 w 286"/>
              <a:gd name="T43" fmla="*/ 440532 h 372"/>
              <a:gd name="T44" fmla="*/ 368300 w 286"/>
              <a:gd name="T45" fmla="*/ 495953 h 372"/>
              <a:gd name="T46" fmla="*/ 357998 w 286"/>
              <a:gd name="T47" fmla="*/ 504480 h 372"/>
              <a:gd name="T48" fmla="*/ 347696 w 286"/>
              <a:gd name="T49" fmla="*/ 504480 h 372"/>
              <a:gd name="T50" fmla="*/ 338681 w 286"/>
              <a:gd name="T51" fmla="*/ 511585 h 372"/>
              <a:gd name="T52" fmla="*/ 309063 w 286"/>
              <a:gd name="T53" fmla="*/ 511585 h 372"/>
              <a:gd name="T54" fmla="*/ 280732 w 286"/>
              <a:gd name="T55" fmla="*/ 447637 h 372"/>
              <a:gd name="T56" fmla="*/ 251114 w 286"/>
              <a:gd name="T57" fmla="*/ 392215 h 372"/>
              <a:gd name="T58" fmla="*/ 222783 w 286"/>
              <a:gd name="T59" fmla="*/ 335372 h 372"/>
              <a:gd name="T60" fmla="*/ 203466 w 286"/>
              <a:gd name="T61" fmla="*/ 271424 h 372"/>
              <a:gd name="T62" fmla="*/ 173848 w 286"/>
              <a:gd name="T63" fmla="*/ 216003 h 372"/>
              <a:gd name="T64" fmla="*/ 145517 w 286"/>
              <a:gd name="T65" fmla="*/ 159160 h 372"/>
              <a:gd name="T66" fmla="*/ 115899 w 286"/>
              <a:gd name="T67" fmla="*/ 95212 h 372"/>
              <a:gd name="T68" fmla="*/ 77266 w 286"/>
              <a:gd name="T69" fmla="*/ 39790 h 372"/>
              <a:gd name="T70" fmla="*/ 77266 w 286"/>
              <a:gd name="T71" fmla="*/ 271424 h 372"/>
              <a:gd name="T72" fmla="*/ 66964 w 286"/>
              <a:gd name="T73" fmla="*/ 392215 h 372"/>
              <a:gd name="T74" fmla="*/ 77266 w 286"/>
              <a:gd name="T75" fmla="*/ 504480 h 372"/>
              <a:gd name="T76" fmla="*/ 77266 w 286"/>
              <a:gd name="T77" fmla="*/ 511585 h 372"/>
              <a:gd name="T78" fmla="*/ 66964 w 286"/>
              <a:gd name="T79" fmla="*/ 520112 h 372"/>
              <a:gd name="T80" fmla="*/ 57949 w 286"/>
              <a:gd name="T81" fmla="*/ 520112 h 372"/>
              <a:gd name="T82" fmla="*/ 47647 w 286"/>
              <a:gd name="T83" fmla="*/ 528638 h 372"/>
              <a:gd name="T84" fmla="*/ 38633 w 286"/>
              <a:gd name="T85" fmla="*/ 520112 h 372"/>
              <a:gd name="T86" fmla="*/ 19316 w 286"/>
              <a:gd name="T87" fmla="*/ 520112 h 372"/>
              <a:gd name="T88" fmla="*/ 9014 w 286"/>
              <a:gd name="T89" fmla="*/ 511585 h 372"/>
              <a:gd name="T90" fmla="*/ 9014 w 286"/>
              <a:gd name="T91" fmla="*/ 135002 h 372"/>
              <a:gd name="T92" fmla="*/ 0 w 286"/>
              <a:gd name="T93" fmla="*/ 7105 h 372"/>
              <a:gd name="T94" fmla="*/ 19316 w 286"/>
              <a:gd name="T95" fmla="*/ 7105 h 372"/>
              <a:gd name="T96" fmla="*/ 38633 w 286"/>
              <a:gd name="T97" fmla="*/ 0 h 372"/>
              <a:gd name="T98" fmla="*/ 57949 w 286"/>
              <a:gd name="T99" fmla="*/ 0 h 372"/>
              <a:gd name="T100" fmla="*/ 77266 w 286"/>
              <a:gd name="T101" fmla="*/ 15632 h 372"/>
              <a:gd name="T102" fmla="*/ 77266 w 286"/>
              <a:gd name="T103" fmla="*/ 22737 h 37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286" h="372">
                <a:moveTo>
                  <a:pt x="60" y="16"/>
                </a:moveTo>
                <a:lnTo>
                  <a:pt x="67" y="16"/>
                </a:lnTo>
                <a:lnTo>
                  <a:pt x="67" y="11"/>
                </a:lnTo>
                <a:lnTo>
                  <a:pt x="75" y="11"/>
                </a:lnTo>
                <a:lnTo>
                  <a:pt x="75" y="5"/>
                </a:lnTo>
                <a:lnTo>
                  <a:pt x="90" y="5"/>
                </a:lnTo>
                <a:lnTo>
                  <a:pt x="98" y="0"/>
                </a:lnTo>
                <a:lnTo>
                  <a:pt x="113" y="5"/>
                </a:lnTo>
                <a:lnTo>
                  <a:pt x="120" y="11"/>
                </a:lnTo>
                <a:lnTo>
                  <a:pt x="120" y="22"/>
                </a:lnTo>
                <a:lnTo>
                  <a:pt x="128" y="28"/>
                </a:lnTo>
                <a:lnTo>
                  <a:pt x="135" y="39"/>
                </a:lnTo>
                <a:lnTo>
                  <a:pt x="135" y="50"/>
                </a:lnTo>
                <a:lnTo>
                  <a:pt x="143" y="62"/>
                </a:lnTo>
                <a:lnTo>
                  <a:pt x="143" y="67"/>
                </a:lnTo>
                <a:lnTo>
                  <a:pt x="165" y="107"/>
                </a:lnTo>
                <a:lnTo>
                  <a:pt x="180" y="141"/>
                </a:lnTo>
                <a:lnTo>
                  <a:pt x="203" y="174"/>
                </a:lnTo>
                <a:lnTo>
                  <a:pt x="218" y="208"/>
                </a:lnTo>
                <a:lnTo>
                  <a:pt x="240" y="242"/>
                </a:lnTo>
                <a:lnTo>
                  <a:pt x="255" y="276"/>
                </a:lnTo>
                <a:lnTo>
                  <a:pt x="270" y="310"/>
                </a:lnTo>
                <a:lnTo>
                  <a:pt x="286" y="349"/>
                </a:lnTo>
                <a:lnTo>
                  <a:pt x="278" y="355"/>
                </a:lnTo>
                <a:lnTo>
                  <a:pt x="270" y="355"/>
                </a:lnTo>
                <a:lnTo>
                  <a:pt x="263" y="360"/>
                </a:lnTo>
                <a:lnTo>
                  <a:pt x="240" y="360"/>
                </a:lnTo>
                <a:lnTo>
                  <a:pt x="218" y="315"/>
                </a:lnTo>
                <a:lnTo>
                  <a:pt x="195" y="276"/>
                </a:lnTo>
                <a:lnTo>
                  <a:pt x="173" y="236"/>
                </a:lnTo>
                <a:lnTo>
                  <a:pt x="158" y="191"/>
                </a:lnTo>
                <a:lnTo>
                  <a:pt x="135" y="152"/>
                </a:lnTo>
                <a:lnTo>
                  <a:pt x="113" y="112"/>
                </a:lnTo>
                <a:lnTo>
                  <a:pt x="90" y="67"/>
                </a:lnTo>
                <a:lnTo>
                  <a:pt x="60" y="28"/>
                </a:lnTo>
                <a:lnTo>
                  <a:pt x="60" y="191"/>
                </a:lnTo>
                <a:lnTo>
                  <a:pt x="52" y="276"/>
                </a:lnTo>
                <a:lnTo>
                  <a:pt x="60" y="355"/>
                </a:lnTo>
                <a:lnTo>
                  <a:pt x="60" y="360"/>
                </a:lnTo>
                <a:lnTo>
                  <a:pt x="52" y="366"/>
                </a:lnTo>
                <a:lnTo>
                  <a:pt x="45" y="366"/>
                </a:lnTo>
                <a:lnTo>
                  <a:pt x="37" y="372"/>
                </a:lnTo>
                <a:lnTo>
                  <a:pt x="30" y="366"/>
                </a:lnTo>
                <a:lnTo>
                  <a:pt x="15" y="366"/>
                </a:lnTo>
                <a:lnTo>
                  <a:pt x="7" y="360"/>
                </a:lnTo>
                <a:lnTo>
                  <a:pt x="7" y="95"/>
                </a:lnTo>
                <a:lnTo>
                  <a:pt x="0" y="5"/>
                </a:lnTo>
                <a:lnTo>
                  <a:pt x="15" y="5"/>
                </a:lnTo>
                <a:lnTo>
                  <a:pt x="30" y="0"/>
                </a:lnTo>
                <a:lnTo>
                  <a:pt x="45" y="0"/>
                </a:lnTo>
                <a:lnTo>
                  <a:pt x="60" y="11"/>
                </a:lnTo>
                <a:lnTo>
                  <a:pt x="60" y="16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1" name="Freeform 115">
            <a:extLst>
              <a:ext uri="{FF2B5EF4-FFF2-40B4-BE49-F238E27FC236}">
                <a16:creationId xmlns:a16="http://schemas.microsoft.com/office/drawing/2014/main" id="{CB663CC1-E0C6-4DF0-B0A0-ABF2008BEB76}"/>
              </a:ext>
            </a:extLst>
          </p:cNvPr>
          <p:cNvSpPr>
            <a:spLocks/>
          </p:cNvSpPr>
          <p:nvPr/>
        </p:nvSpPr>
        <p:spPr bwMode="auto">
          <a:xfrm>
            <a:off x="8777289" y="2447925"/>
            <a:ext cx="193675" cy="152400"/>
          </a:xfrm>
          <a:custGeom>
            <a:avLst/>
            <a:gdLst>
              <a:gd name="T0" fmla="*/ 135957 w 151"/>
              <a:gd name="T1" fmla="*/ 47978 h 108"/>
              <a:gd name="T2" fmla="*/ 183414 w 151"/>
              <a:gd name="T3" fmla="*/ 47978 h 108"/>
              <a:gd name="T4" fmla="*/ 193675 w 151"/>
              <a:gd name="T5" fmla="*/ 56444 h 108"/>
              <a:gd name="T6" fmla="*/ 183414 w 151"/>
              <a:gd name="T7" fmla="*/ 63500 h 108"/>
              <a:gd name="T8" fmla="*/ 174436 w 151"/>
              <a:gd name="T9" fmla="*/ 80433 h 108"/>
              <a:gd name="T10" fmla="*/ 164175 w 151"/>
              <a:gd name="T11" fmla="*/ 87489 h 108"/>
              <a:gd name="T12" fmla="*/ 144936 w 151"/>
              <a:gd name="T13" fmla="*/ 87489 h 108"/>
              <a:gd name="T14" fmla="*/ 144936 w 151"/>
              <a:gd name="T15" fmla="*/ 104422 h 108"/>
              <a:gd name="T16" fmla="*/ 155197 w 151"/>
              <a:gd name="T17" fmla="*/ 119944 h 108"/>
              <a:gd name="T18" fmla="*/ 155197 w 151"/>
              <a:gd name="T19" fmla="*/ 135467 h 108"/>
              <a:gd name="T20" fmla="*/ 135957 w 151"/>
              <a:gd name="T21" fmla="*/ 152400 h 108"/>
              <a:gd name="T22" fmla="*/ 125696 w 151"/>
              <a:gd name="T23" fmla="*/ 152400 h 108"/>
              <a:gd name="T24" fmla="*/ 115435 w 151"/>
              <a:gd name="T25" fmla="*/ 143933 h 108"/>
              <a:gd name="T26" fmla="*/ 106457 w 151"/>
              <a:gd name="T27" fmla="*/ 143933 h 108"/>
              <a:gd name="T28" fmla="*/ 106457 w 151"/>
              <a:gd name="T29" fmla="*/ 135467 h 108"/>
              <a:gd name="T30" fmla="*/ 76957 w 151"/>
              <a:gd name="T31" fmla="*/ 111478 h 108"/>
              <a:gd name="T32" fmla="*/ 38478 w 151"/>
              <a:gd name="T33" fmla="*/ 111478 h 108"/>
              <a:gd name="T34" fmla="*/ 29500 w 151"/>
              <a:gd name="T35" fmla="*/ 119944 h 108"/>
              <a:gd name="T36" fmla="*/ 29500 w 151"/>
              <a:gd name="T37" fmla="*/ 128411 h 108"/>
              <a:gd name="T38" fmla="*/ 10261 w 151"/>
              <a:gd name="T39" fmla="*/ 128411 h 108"/>
              <a:gd name="T40" fmla="*/ 0 w 151"/>
              <a:gd name="T41" fmla="*/ 119944 h 108"/>
              <a:gd name="T42" fmla="*/ 10261 w 151"/>
              <a:gd name="T43" fmla="*/ 111478 h 108"/>
              <a:gd name="T44" fmla="*/ 10261 w 151"/>
              <a:gd name="T45" fmla="*/ 71967 h 108"/>
              <a:gd name="T46" fmla="*/ 19239 w 151"/>
              <a:gd name="T47" fmla="*/ 56444 h 108"/>
              <a:gd name="T48" fmla="*/ 38478 w 151"/>
              <a:gd name="T49" fmla="*/ 40922 h 108"/>
              <a:gd name="T50" fmla="*/ 57718 w 151"/>
              <a:gd name="T51" fmla="*/ 47978 h 108"/>
              <a:gd name="T52" fmla="*/ 76957 w 151"/>
              <a:gd name="T53" fmla="*/ 32456 h 108"/>
              <a:gd name="T54" fmla="*/ 76957 w 151"/>
              <a:gd name="T55" fmla="*/ 23989 h 108"/>
              <a:gd name="T56" fmla="*/ 87218 w 151"/>
              <a:gd name="T57" fmla="*/ 16933 h 108"/>
              <a:gd name="T58" fmla="*/ 87218 w 151"/>
              <a:gd name="T59" fmla="*/ 8467 h 108"/>
              <a:gd name="T60" fmla="*/ 96196 w 151"/>
              <a:gd name="T61" fmla="*/ 0 h 108"/>
              <a:gd name="T62" fmla="*/ 106457 w 151"/>
              <a:gd name="T63" fmla="*/ 0 h 108"/>
              <a:gd name="T64" fmla="*/ 115435 w 151"/>
              <a:gd name="T65" fmla="*/ 8467 h 108"/>
              <a:gd name="T66" fmla="*/ 115435 w 151"/>
              <a:gd name="T67" fmla="*/ 32456 h 108"/>
              <a:gd name="T68" fmla="*/ 135957 w 151"/>
              <a:gd name="T69" fmla="*/ 47978 h 108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51" h="108">
                <a:moveTo>
                  <a:pt x="106" y="34"/>
                </a:moveTo>
                <a:lnTo>
                  <a:pt x="143" y="34"/>
                </a:lnTo>
                <a:lnTo>
                  <a:pt x="151" y="40"/>
                </a:lnTo>
                <a:lnTo>
                  <a:pt x="143" y="45"/>
                </a:lnTo>
                <a:lnTo>
                  <a:pt x="136" y="57"/>
                </a:lnTo>
                <a:lnTo>
                  <a:pt x="128" y="62"/>
                </a:lnTo>
                <a:lnTo>
                  <a:pt x="113" y="62"/>
                </a:lnTo>
                <a:lnTo>
                  <a:pt x="113" y="74"/>
                </a:lnTo>
                <a:lnTo>
                  <a:pt x="121" y="85"/>
                </a:lnTo>
                <a:lnTo>
                  <a:pt x="121" y="96"/>
                </a:lnTo>
                <a:lnTo>
                  <a:pt x="106" y="108"/>
                </a:lnTo>
                <a:lnTo>
                  <a:pt x="98" y="108"/>
                </a:lnTo>
                <a:lnTo>
                  <a:pt x="90" y="102"/>
                </a:lnTo>
                <a:lnTo>
                  <a:pt x="83" y="102"/>
                </a:lnTo>
                <a:lnTo>
                  <a:pt x="83" y="96"/>
                </a:lnTo>
                <a:lnTo>
                  <a:pt x="60" y="79"/>
                </a:lnTo>
                <a:lnTo>
                  <a:pt x="30" y="79"/>
                </a:lnTo>
                <a:lnTo>
                  <a:pt x="23" y="85"/>
                </a:lnTo>
                <a:lnTo>
                  <a:pt x="23" y="91"/>
                </a:lnTo>
                <a:lnTo>
                  <a:pt x="8" y="91"/>
                </a:lnTo>
                <a:lnTo>
                  <a:pt x="0" y="85"/>
                </a:lnTo>
                <a:lnTo>
                  <a:pt x="8" y="79"/>
                </a:lnTo>
                <a:lnTo>
                  <a:pt x="8" y="51"/>
                </a:lnTo>
                <a:lnTo>
                  <a:pt x="15" y="40"/>
                </a:lnTo>
                <a:lnTo>
                  <a:pt x="30" y="29"/>
                </a:lnTo>
                <a:lnTo>
                  <a:pt x="45" y="34"/>
                </a:lnTo>
                <a:lnTo>
                  <a:pt x="60" y="23"/>
                </a:lnTo>
                <a:lnTo>
                  <a:pt x="60" y="17"/>
                </a:lnTo>
                <a:lnTo>
                  <a:pt x="68" y="12"/>
                </a:lnTo>
                <a:lnTo>
                  <a:pt x="68" y="6"/>
                </a:lnTo>
                <a:lnTo>
                  <a:pt x="75" y="0"/>
                </a:lnTo>
                <a:lnTo>
                  <a:pt x="83" y="0"/>
                </a:lnTo>
                <a:lnTo>
                  <a:pt x="90" y="6"/>
                </a:lnTo>
                <a:lnTo>
                  <a:pt x="90" y="23"/>
                </a:lnTo>
                <a:lnTo>
                  <a:pt x="106" y="34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2" name="Freeform 116">
            <a:extLst>
              <a:ext uri="{FF2B5EF4-FFF2-40B4-BE49-F238E27FC236}">
                <a16:creationId xmlns:a16="http://schemas.microsoft.com/office/drawing/2014/main" id="{022540D8-1129-4B82-B4A9-49CECA43A4A7}"/>
              </a:ext>
            </a:extLst>
          </p:cNvPr>
          <p:cNvSpPr>
            <a:spLocks/>
          </p:cNvSpPr>
          <p:nvPr/>
        </p:nvSpPr>
        <p:spPr bwMode="auto">
          <a:xfrm>
            <a:off x="8262939" y="2471739"/>
            <a:ext cx="223837" cy="160337"/>
          </a:xfrm>
          <a:custGeom>
            <a:avLst/>
            <a:gdLst>
              <a:gd name="T0" fmla="*/ 155263 w 173"/>
              <a:gd name="T1" fmla="*/ 8513 h 113"/>
              <a:gd name="T2" fmla="*/ 223837 w 173"/>
              <a:gd name="T3" fmla="*/ 17027 h 113"/>
              <a:gd name="T4" fmla="*/ 213486 w 173"/>
              <a:gd name="T5" fmla="*/ 24121 h 113"/>
              <a:gd name="T6" fmla="*/ 213486 w 173"/>
              <a:gd name="T7" fmla="*/ 39730 h 113"/>
              <a:gd name="T8" fmla="*/ 204429 w 173"/>
              <a:gd name="T9" fmla="*/ 48243 h 113"/>
              <a:gd name="T10" fmla="*/ 194078 w 173"/>
              <a:gd name="T11" fmla="*/ 48243 h 113"/>
              <a:gd name="T12" fmla="*/ 185021 w 173"/>
              <a:gd name="T13" fmla="*/ 63851 h 113"/>
              <a:gd name="T14" fmla="*/ 185021 w 173"/>
              <a:gd name="T15" fmla="*/ 104999 h 113"/>
              <a:gd name="T16" fmla="*/ 194078 w 173"/>
              <a:gd name="T17" fmla="*/ 112094 h 113"/>
              <a:gd name="T18" fmla="*/ 194078 w 173"/>
              <a:gd name="T19" fmla="*/ 120607 h 113"/>
              <a:gd name="T20" fmla="*/ 185021 w 173"/>
              <a:gd name="T21" fmla="*/ 129121 h 113"/>
              <a:gd name="T22" fmla="*/ 185021 w 173"/>
              <a:gd name="T23" fmla="*/ 136216 h 113"/>
              <a:gd name="T24" fmla="*/ 174670 w 173"/>
              <a:gd name="T25" fmla="*/ 129121 h 113"/>
              <a:gd name="T26" fmla="*/ 165614 w 173"/>
              <a:gd name="T27" fmla="*/ 129121 h 113"/>
              <a:gd name="T28" fmla="*/ 144912 w 173"/>
              <a:gd name="T29" fmla="*/ 112094 h 113"/>
              <a:gd name="T30" fmla="*/ 135855 w 173"/>
              <a:gd name="T31" fmla="*/ 112094 h 113"/>
              <a:gd name="T32" fmla="*/ 125504 w 173"/>
              <a:gd name="T33" fmla="*/ 104999 h 113"/>
              <a:gd name="T34" fmla="*/ 116447 w 173"/>
              <a:gd name="T35" fmla="*/ 104999 h 113"/>
              <a:gd name="T36" fmla="*/ 106096 w 173"/>
              <a:gd name="T37" fmla="*/ 112094 h 113"/>
              <a:gd name="T38" fmla="*/ 97039 w 173"/>
              <a:gd name="T39" fmla="*/ 112094 h 113"/>
              <a:gd name="T40" fmla="*/ 86688 w 173"/>
              <a:gd name="T41" fmla="*/ 120607 h 113"/>
              <a:gd name="T42" fmla="*/ 86688 w 173"/>
              <a:gd name="T43" fmla="*/ 129121 h 113"/>
              <a:gd name="T44" fmla="*/ 77631 w 173"/>
              <a:gd name="T45" fmla="*/ 136216 h 113"/>
              <a:gd name="T46" fmla="*/ 77631 w 173"/>
              <a:gd name="T47" fmla="*/ 144729 h 113"/>
              <a:gd name="T48" fmla="*/ 58223 w 173"/>
              <a:gd name="T49" fmla="*/ 160337 h 113"/>
              <a:gd name="T50" fmla="*/ 58223 w 173"/>
              <a:gd name="T51" fmla="*/ 144729 h 113"/>
              <a:gd name="T52" fmla="*/ 38816 w 173"/>
              <a:gd name="T53" fmla="*/ 144729 h 113"/>
              <a:gd name="T54" fmla="*/ 28465 w 173"/>
              <a:gd name="T55" fmla="*/ 136216 h 113"/>
              <a:gd name="T56" fmla="*/ 19408 w 173"/>
              <a:gd name="T57" fmla="*/ 136216 h 113"/>
              <a:gd name="T58" fmla="*/ 77631 w 173"/>
              <a:gd name="T59" fmla="*/ 80878 h 113"/>
              <a:gd name="T60" fmla="*/ 67280 w 173"/>
              <a:gd name="T61" fmla="*/ 80878 h 113"/>
              <a:gd name="T62" fmla="*/ 58223 w 173"/>
              <a:gd name="T63" fmla="*/ 72364 h 113"/>
              <a:gd name="T64" fmla="*/ 58223 w 173"/>
              <a:gd name="T65" fmla="*/ 63851 h 113"/>
              <a:gd name="T66" fmla="*/ 47873 w 173"/>
              <a:gd name="T67" fmla="*/ 63851 h 113"/>
              <a:gd name="T68" fmla="*/ 28465 w 173"/>
              <a:gd name="T69" fmla="*/ 48243 h 113"/>
              <a:gd name="T70" fmla="*/ 9057 w 173"/>
              <a:gd name="T71" fmla="*/ 48243 h 113"/>
              <a:gd name="T72" fmla="*/ 0 w 173"/>
              <a:gd name="T73" fmla="*/ 39730 h 113"/>
              <a:gd name="T74" fmla="*/ 0 w 173"/>
              <a:gd name="T75" fmla="*/ 32635 h 113"/>
              <a:gd name="T76" fmla="*/ 19408 w 173"/>
              <a:gd name="T77" fmla="*/ 17027 h 113"/>
              <a:gd name="T78" fmla="*/ 116447 w 173"/>
              <a:gd name="T79" fmla="*/ 17027 h 113"/>
              <a:gd name="T80" fmla="*/ 135855 w 173"/>
              <a:gd name="T81" fmla="*/ 0 h 113"/>
              <a:gd name="T82" fmla="*/ 155263 w 173"/>
              <a:gd name="T83" fmla="*/ 0 h 113"/>
              <a:gd name="T84" fmla="*/ 155263 w 173"/>
              <a:gd name="T85" fmla="*/ 8513 h 113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73" h="113">
                <a:moveTo>
                  <a:pt x="120" y="6"/>
                </a:moveTo>
                <a:lnTo>
                  <a:pt x="173" y="12"/>
                </a:lnTo>
                <a:lnTo>
                  <a:pt x="165" y="17"/>
                </a:lnTo>
                <a:lnTo>
                  <a:pt x="165" y="28"/>
                </a:lnTo>
                <a:lnTo>
                  <a:pt x="158" y="34"/>
                </a:lnTo>
                <a:lnTo>
                  <a:pt x="150" y="34"/>
                </a:lnTo>
                <a:lnTo>
                  <a:pt x="143" y="45"/>
                </a:lnTo>
                <a:lnTo>
                  <a:pt x="143" y="74"/>
                </a:lnTo>
                <a:lnTo>
                  <a:pt x="150" y="79"/>
                </a:lnTo>
                <a:lnTo>
                  <a:pt x="150" y="85"/>
                </a:lnTo>
                <a:lnTo>
                  <a:pt x="143" y="91"/>
                </a:lnTo>
                <a:lnTo>
                  <a:pt x="143" y="96"/>
                </a:lnTo>
                <a:lnTo>
                  <a:pt x="135" y="91"/>
                </a:lnTo>
                <a:lnTo>
                  <a:pt x="128" y="91"/>
                </a:lnTo>
                <a:lnTo>
                  <a:pt x="112" y="79"/>
                </a:lnTo>
                <a:lnTo>
                  <a:pt x="105" y="79"/>
                </a:lnTo>
                <a:lnTo>
                  <a:pt x="97" y="74"/>
                </a:lnTo>
                <a:lnTo>
                  <a:pt x="90" y="74"/>
                </a:lnTo>
                <a:lnTo>
                  <a:pt x="82" y="79"/>
                </a:lnTo>
                <a:lnTo>
                  <a:pt x="75" y="79"/>
                </a:lnTo>
                <a:lnTo>
                  <a:pt x="67" y="85"/>
                </a:lnTo>
                <a:lnTo>
                  <a:pt x="67" y="91"/>
                </a:lnTo>
                <a:lnTo>
                  <a:pt x="60" y="96"/>
                </a:lnTo>
                <a:lnTo>
                  <a:pt x="60" y="102"/>
                </a:lnTo>
                <a:lnTo>
                  <a:pt x="45" y="113"/>
                </a:lnTo>
                <a:lnTo>
                  <a:pt x="45" y="102"/>
                </a:lnTo>
                <a:lnTo>
                  <a:pt x="30" y="102"/>
                </a:lnTo>
                <a:lnTo>
                  <a:pt x="22" y="96"/>
                </a:lnTo>
                <a:lnTo>
                  <a:pt x="15" y="96"/>
                </a:lnTo>
                <a:lnTo>
                  <a:pt x="60" y="57"/>
                </a:lnTo>
                <a:lnTo>
                  <a:pt x="52" y="57"/>
                </a:lnTo>
                <a:lnTo>
                  <a:pt x="45" y="51"/>
                </a:lnTo>
                <a:lnTo>
                  <a:pt x="45" y="45"/>
                </a:lnTo>
                <a:lnTo>
                  <a:pt x="37" y="45"/>
                </a:lnTo>
                <a:lnTo>
                  <a:pt x="22" y="34"/>
                </a:lnTo>
                <a:lnTo>
                  <a:pt x="7" y="34"/>
                </a:lnTo>
                <a:lnTo>
                  <a:pt x="0" y="28"/>
                </a:lnTo>
                <a:lnTo>
                  <a:pt x="0" y="23"/>
                </a:lnTo>
                <a:lnTo>
                  <a:pt x="15" y="12"/>
                </a:lnTo>
                <a:lnTo>
                  <a:pt x="90" y="12"/>
                </a:lnTo>
                <a:lnTo>
                  <a:pt x="105" y="0"/>
                </a:lnTo>
                <a:lnTo>
                  <a:pt x="120" y="0"/>
                </a:lnTo>
                <a:lnTo>
                  <a:pt x="120" y="6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3" name="Freeform 117">
            <a:extLst>
              <a:ext uri="{FF2B5EF4-FFF2-40B4-BE49-F238E27FC236}">
                <a16:creationId xmlns:a16="http://schemas.microsoft.com/office/drawing/2014/main" id="{410370CE-9251-4D06-B679-B324589E1FA2}"/>
              </a:ext>
            </a:extLst>
          </p:cNvPr>
          <p:cNvSpPr>
            <a:spLocks/>
          </p:cNvSpPr>
          <p:nvPr/>
        </p:nvSpPr>
        <p:spPr bwMode="auto">
          <a:xfrm>
            <a:off x="2232026" y="2511426"/>
            <a:ext cx="106363" cy="80963"/>
          </a:xfrm>
          <a:custGeom>
            <a:avLst/>
            <a:gdLst>
              <a:gd name="T0" fmla="*/ 106363 w 83"/>
              <a:gd name="T1" fmla="*/ 24147 h 57"/>
              <a:gd name="T2" fmla="*/ 106363 w 83"/>
              <a:gd name="T3" fmla="*/ 41192 h 57"/>
              <a:gd name="T4" fmla="*/ 96111 w 83"/>
              <a:gd name="T5" fmla="*/ 56816 h 57"/>
              <a:gd name="T6" fmla="*/ 96111 w 83"/>
              <a:gd name="T7" fmla="*/ 65339 h 57"/>
              <a:gd name="T8" fmla="*/ 76889 w 83"/>
              <a:gd name="T9" fmla="*/ 80963 h 57"/>
              <a:gd name="T10" fmla="*/ 48696 w 83"/>
              <a:gd name="T11" fmla="*/ 80963 h 57"/>
              <a:gd name="T12" fmla="*/ 48696 w 83"/>
              <a:gd name="T13" fmla="*/ 72441 h 57"/>
              <a:gd name="T14" fmla="*/ 38444 w 83"/>
              <a:gd name="T15" fmla="*/ 72441 h 57"/>
              <a:gd name="T16" fmla="*/ 29474 w 83"/>
              <a:gd name="T17" fmla="*/ 65339 h 57"/>
              <a:gd name="T18" fmla="*/ 10252 w 83"/>
              <a:gd name="T19" fmla="*/ 65339 h 57"/>
              <a:gd name="T20" fmla="*/ 0 w 83"/>
              <a:gd name="T21" fmla="*/ 48294 h 57"/>
              <a:gd name="T22" fmla="*/ 0 w 83"/>
              <a:gd name="T23" fmla="*/ 24147 h 57"/>
              <a:gd name="T24" fmla="*/ 10252 w 83"/>
              <a:gd name="T25" fmla="*/ 8522 h 57"/>
              <a:gd name="T26" fmla="*/ 29474 w 83"/>
              <a:gd name="T27" fmla="*/ 8522 h 57"/>
              <a:gd name="T28" fmla="*/ 48696 w 83"/>
              <a:gd name="T29" fmla="*/ 0 h 57"/>
              <a:gd name="T30" fmla="*/ 57667 w 83"/>
              <a:gd name="T31" fmla="*/ 0 h 57"/>
              <a:gd name="T32" fmla="*/ 76889 w 83"/>
              <a:gd name="T33" fmla="*/ 8522 h 57"/>
              <a:gd name="T34" fmla="*/ 87141 w 83"/>
              <a:gd name="T35" fmla="*/ 8522 h 57"/>
              <a:gd name="T36" fmla="*/ 106363 w 83"/>
              <a:gd name="T37" fmla="*/ 24147 h 5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3" h="57">
                <a:moveTo>
                  <a:pt x="83" y="17"/>
                </a:moveTo>
                <a:lnTo>
                  <a:pt x="83" y="29"/>
                </a:lnTo>
                <a:lnTo>
                  <a:pt x="75" y="40"/>
                </a:lnTo>
                <a:lnTo>
                  <a:pt x="75" y="46"/>
                </a:lnTo>
                <a:lnTo>
                  <a:pt x="60" y="57"/>
                </a:lnTo>
                <a:lnTo>
                  <a:pt x="38" y="57"/>
                </a:lnTo>
                <a:lnTo>
                  <a:pt x="38" y="51"/>
                </a:lnTo>
                <a:lnTo>
                  <a:pt x="30" y="51"/>
                </a:lnTo>
                <a:lnTo>
                  <a:pt x="23" y="46"/>
                </a:lnTo>
                <a:lnTo>
                  <a:pt x="8" y="46"/>
                </a:lnTo>
                <a:lnTo>
                  <a:pt x="0" y="34"/>
                </a:lnTo>
                <a:lnTo>
                  <a:pt x="0" y="17"/>
                </a:lnTo>
                <a:lnTo>
                  <a:pt x="8" y="6"/>
                </a:lnTo>
                <a:lnTo>
                  <a:pt x="23" y="6"/>
                </a:lnTo>
                <a:lnTo>
                  <a:pt x="38" y="0"/>
                </a:lnTo>
                <a:lnTo>
                  <a:pt x="45" y="0"/>
                </a:lnTo>
                <a:lnTo>
                  <a:pt x="60" y="6"/>
                </a:lnTo>
                <a:lnTo>
                  <a:pt x="68" y="6"/>
                </a:lnTo>
                <a:lnTo>
                  <a:pt x="83" y="17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4" name="Freeform 118">
            <a:extLst>
              <a:ext uri="{FF2B5EF4-FFF2-40B4-BE49-F238E27FC236}">
                <a16:creationId xmlns:a16="http://schemas.microsoft.com/office/drawing/2014/main" id="{283BE230-7020-488F-AB9C-011732959EA4}"/>
              </a:ext>
            </a:extLst>
          </p:cNvPr>
          <p:cNvSpPr>
            <a:spLocks/>
          </p:cNvSpPr>
          <p:nvPr/>
        </p:nvSpPr>
        <p:spPr bwMode="auto">
          <a:xfrm>
            <a:off x="6961188" y="2519363"/>
            <a:ext cx="184150" cy="176212"/>
          </a:xfrm>
          <a:custGeom>
            <a:avLst/>
            <a:gdLst>
              <a:gd name="T0" fmla="*/ 135215 w 143"/>
              <a:gd name="T1" fmla="*/ 32684 h 124"/>
              <a:gd name="T2" fmla="*/ 135215 w 143"/>
              <a:gd name="T3" fmla="*/ 39790 h 124"/>
              <a:gd name="T4" fmla="*/ 184150 w 143"/>
              <a:gd name="T5" fmla="*/ 39790 h 124"/>
              <a:gd name="T6" fmla="*/ 184150 w 143"/>
              <a:gd name="T7" fmla="*/ 56843 h 124"/>
              <a:gd name="T8" fmla="*/ 173848 w 143"/>
              <a:gd name="T9" fmla="*/ 72474 h 124"/>
              <a:gd name="T10" fmla="*/ 135215 w 143"/>
              <a:gd name="T11" fmla="*/ 103738 h 124"/>
              <a:gd name="T12" fmla="*/ 135215 w 143"/>
              <a:gd name="T13" fmla="*/ 127896 h 124"/>
              <a:gd name="T14" fmla="*/ 145517 w 143"/>
              <a:gd name="T15" fmla="*/ 144949 h 124"/>
              <a:gd name="T16" fmla="*/ 145517 w 143"/>
              <a:gd name="T17" fmla="*/ 160580 h 124"/>
              <a:gd name="T18" fmla="*/ 135215 w 143"/>
              <a:gd name="T19" fmla="*/ 169107 h 124"/>
              <a:gd name="T20" fmla="*/ 96582 w 143"/>
              <a:gd name="T21" fmla="*/ 136422 h 124"/>
              <a:gd name="T22" fmla="*/ 77266 w 143"/>
              <a:gd name="T23" fmla="*/ 136422 h 124"/>
              <a:gd name="T24" fmla="*/ 77266 w 143"/>
              <a:gd name="T25" fmla="*/ 144949 h 124"/>
              <a:gd name="T26" fmla="*/ 38633 w 143"/>
              <a:gd name="T27" fmla="*/ 176212 h 124"/>
              <a:gd name="T28" fmla="*/ 19316 w 143"/>
              <a:gd name="T29" fmla="*/ 176212 h 124"/>
              <a:gd name="T30" fmla="*/ 10302 w 143"/>
              <a:gd name="T31" fmla="*/ 160580 h 124"/>
              <a:gd name="T32" fmla="*/ 10302 w 143"/>
              <a:gd name="T33" fmla="*/ 144949 h 124"/>
              <a:gd name="T34" fmla="*/ 19316 w 143"/>
              <a:gd name="T35" fmla="*/ 127896 h 124"/>
              <a:gd name="T36" fmla="*/ 29619 w 143"/>
              <a:gd name="T37" fmla="*/ 112264 h 124"/>
              <a:gd name="T38" fmla="*/ 29619 w 143"/>
              <a:gd name="T39" fmla="*/ 103738 h 124"/>
              <a:gd name="T40" fmla="*/ 38633 w 143"/>
              <a:gd name="T41" fmla="*/ 88106 h 124"/>
              <a:gd name="T42" fmla="*/ 19316 w 143"/>
              <a:gd name="T43" fmla="*/ 81001 h 124"/>
              <a:gd name="T44" fmla="*/ 0 w 143"/>
              <a:gd name="T45" fmla="*/ 72474 h 124"/>
              <a:gd name="T46" fmla="*/ 0 w 143"/>
              <a:gd name="T47" fmla="*/ 48316 h 124"/>
              <a:gd name="T48" fmla="*/ 29619 w 143"/>
              <a:gd name="T49" fmla="*/ 48316 h 124"/>
              <a:gd name="T50" fmla="*/ 48935 w 143"/>
              <a:gd name="T51" fmla="*/ 39790 h 124"/>
              <a:gd name="T52" fmla="*/ 68251 w 143"/>
              <a:gd name="T53" fmla="*/ 39790 h 124"/>
              <a:gd name="T54" fmla="*/ 96582 w 143"/>
              <a:gd name="T55" fmla="*/ 15632 h 124"/>
              <a:gd name="T56" fmla="*/ 106884 w 143"/>
              <a:gd name="T57" fmla="*/ 0 h 124"/>
              <a:gd name="T58" fmla="*/ 115899 w 143"/>
              <a:gd name="T59" fmla="*/ 0 h 124"/>
              <a:gd name="T60" fmla="*/ 126201 w 143"/>
              <a:gd name="T61" fmla="*/ 8526 h 124"/>
              <a:gd name="T62" fmla="*/ 126201 w 143"/>
              <a:gd name="T63" fmla="*/ 15632 h 124"/>
              <a:gd name="T64" fmla="*/ 135215 w 143"/>
              <a:gd name="T65" fmla="*/ 32684 h 12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43" h="124">
                <a:moveTo>
                  <a:pt x="105" y="23"/>
                </a:moveTo>
                <a:lnTo>
                  <a:pt x="105" y="28"/>
                </a:lnTo>
                <a:lnTo>
                  <a:pt x="143" y="28"/>
                </a:lnTo>
                <a:lnTo>
                  <a:pt x="143" y="40"/>
                </a:lnTo>
                <a:lnTo>
                  <a:pt x="135" y="51"/>
                </a:lnTo>
                <a:lnTo>
                  <a:pt x="105" y="73"/>
                </a:lnTo>
                <a:lnTo>
                  <a:pt x="105" y="90"/>
                </a:lnTo>
                <a:lnTo>
                  <a:pt x="113" y="102"/>
                </a:lnTo>
                <a:lnTo>
                  <a:pt x="113" y="113"/>
                </a:lnTo>
                <a:lnTo>
                  <a:pt x="105" y="119"/>
                </a:lnTo>
                <a:lnTo>
                  <a:pt x="75" y="96"/>
                </a:lnTo>
                <a:lnTo>
                  <a:pt x="60" y="96"/>
                </a:lnTo>
                <a:lnTo>
                  <a:pt x="60" y="102"/>
                </a:lnTo>
                <a:lnTo>
                  <a:pt x="30" y="124"/>
                </a:lnTo>
                <a:lnTo>
                  <a:pt x="15" y="124"/>
                </a:lnTo>
                <a:lnTo>
                  <a:pt x="8" y="113"/>
                </a:lnTo>
                <a:lnTo>
                  <a:pt x="8" y="102"/>
                </a:lnTo>
                <a:lnTo>
                  <a:pt x="15" y="90"/>
                </a:lnTo>
                <a:lnTo>
                  <a:pt x="23" y="79"/>
                </a:lnTo>
                <a:lnTo>
                  <a:pt x="23" y="73"/>
                </a:lnTo>
                <a:lnTo>
                  <a:pt x="30" y="62"/>
                </a:lnTo>
                <a:lnTo>
                  <a:pt x="15" y="57"/>
                </a:lnTo>
                <a:lnTo>
                  <a:pt x="0" y="51"/>
                </a:lnTo>
                <a:lnTo>
                  <a:pt x="0" y="34"/>
                </a:lnTo>
                <a:lnTo>
                  <a:pt x="23" y="34"/>
                </a:lnTo>
                <a:lnTo>
                  <a:pt x="38" y="28"/>
                </a:lnTo>
                <a:lnTo>
                  <a:pt x="53" y="28"/>
                </a:lnTo>
                <a:lnTo>
                  <a:pt x="75" y="11"/>
                </a:lnTo>
                <a:lnTo>
                  <a:pt x="83" y="0"/>
                </a:lnTo>
                <a:lnTo>
                  <a:pt x="90" y="0"/>
                </a:lnTo>
                <a:lnTo>
                  <a:pt x="98" y="6"/>
                </a:lnTo>
                <a:lnTo>
                  <a:pt x="98" y="11"/>
                </a:lnTo>
                <a:lnTo>
                  <a:pt x="105" y="23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5" name="Freeform 119">
            <a:extLst>
              <a:ext uri="{FF2B5EF4-FFF2-40B4-BE49-F238E27FC236}">
                <a16:creationId xmlns:a16="http://schemas.microsoft.com/office/drawing/2014/main" id="{995187AA-D432-4EA6-95B6-38C5DD9FE726}"/>
              </a:ext>
            </a:extLst>
          </p:cNvPr>
          <p:cNvSpPr>
            <a:spLocks/>
          </p:cNvSpPr>
          <p:nvPr/>
        </p:nvSpPr>
        <p:spPr bwMode="auto">
          <a:xfrm>
            <a:off x="4951413" y="2528888"/>
            <a:ext cx="125412" cy="95250"/>
          </a:xfrm>
          <a:custGeom>
            <a:avLst/>
            <a:gdLst>
              <a:gd name="T0" fmla="*/ 125412 w 97"/>
              <a:gd name="T1" fmla="*/ 39806 h 67"/>
              <a:gd name="T2" fmla="*/ 125412 w 97"/>
              <a:gd name="T3" fmla="*/ 63974 h 67"/>
              <a:gd name="T4" fmla="*/ 106018 w 97"/>
              <a:gd name="T5" fmla="*/ 79612 h 67"/>
              <a:gd name="T6" fmla="*/ 96968 w 97"/>
              <a:gd name="T7" fmla="*/ 79612 h 67"/>
              <a:gd name="T8" fmla="*/ 77574 w 97"/>
              <a:gd name="T9" fmla="*/ 95250 h 67"/>
              <a:gd name="T10" fmla="*/ 47838 w 97"/>
              <a:gd name="T11" fmla="*/ 95250 h 67"/>
              <a:gd name="T12" fmla="*/ 28444 w 97"/>
              <a:gd name="T13" fmla="*/ 79612 h 67"/>
              <a:gd name="T14" fmla="*/ 19394 w 97"/>
              <a:gd name="T15" fmla="*/ 79612 h 67"/>
              <a:gd name="T16" fmla="*/ 9050 w 97"/>
              <a:gd name="T17" fmla="*/ 72504 h 67"/>
              <a:gd name="T18" fmla="*/ 9050 w 97"/>
              <a:gd name="T19" fmla="*/ 63974 h 67"/>
              <a:gd name="T20" fmla="*/ 0 w 97"/>
              <a:gd name="T21" fmla="*/ 39806 h 67"/>
              <a:gd name="T22" fmla="*/ 9050 w 97"/>
              <a:gd name="T23" fmla="*/ 31276 h 67"/>
              <a:gd name="T24" fmla="*/ 19394 w 97"/>
              <a:gd name="T25" fmla="*/ 15638 h 67"/>
              <a:gd name="T26" fmla="*/ 38787 w 97"/>
              <a:gd name="T27" fmla="*/ 0 h 67"/>
              <a:gd name="T28" fmla="*/ 47838 w 97"/>
              <a:gd name="T29" fmla="*/ 7108 h 67"/>
              <a:gd name="T30" fmla="*/ 96968 w 97"/>
              <a:gd name="T31" fmla="*/ 7108 h 67"/>
              <a:gd name="T32" fmla="*/ 106018 w 97"/>
              <a:gd name="T33" fmla="*/ 15638 h 67"/>
              <a:gd name="T34" fmla="*/ 116362 w 97"/>
              <a:gd name="T35" fmla="*/ 15638 h 67"/>
              <a:gd name="T36" fmla="*/ 116362 w 97"/>
              <a:gd name="T37" fmla="*/ 24168 h 67"/>
              <a:gd name="T38" fmla="*/ 125412 w 97"/>
              <a:gd name="T39" fmla="*/ 39806 h 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67">
                <a:moveTo>
                  <a:pt x="97" y="28"/>
                </a:moveTo>
                <a:lnTo>
                  <a:pt x="97" y="45"/>
                </a:lnTo>
                <a:lnTo>
                  <a:pt x="82" y="56"/>
                </a:lnTo>
                <a:lnTo>
                  <a:pt x="75" y="56"/>
                </a:lnTo>
                <a:lnTo>
                  <a:pt x="60" y="67"/>
                </a:lnTo>
                <a:lnTo>
                  <a:pt x="37" y="67"/>
                </a:lnTo>
                <a:lnTo>
                  <a:pt x="22" y="56"/>
                </a:lnTo>
                <a:lnTo>
                  <a:pt x="15" y="56"/>
                </a:lnTo>
                <a:lnTo>
                  <a:pt x="7" y="51"/>
                </a:lnTo>
                <a:lnTo>
                  <a:pt x="7" y="45"/>
                </a:lnTo>
                <a:lnTo>
                  <a:pt x="0" y="28"/>
                </a:lnTo>
                <a:lnTo>
                  <a:pt x="7" y="22"/>
                </a:lnTo>
                <a:lnTo>
                  <a:pt x="15" y="11"/>
                </a:lnTo>
                <a:lnTo>
                  <a:pt x="30" y="0"/>
                </a:lnTo>
                <a:lnTo>
                  <a:pt x="37" y="5"/>
                </a:lnTo>
                <a:lnTo>
                  <a:pt x="75" y="5"/>
                </a:lnTo>
                <a:lnTo>
                  <a:pt x="82" y="11"/>
                </a:lnTo>
                <a:lnTo>
                  <a:pt x="90" y="11"/>
                </a:lnTo>
                <a:lnTo>
                  <a:pt x="90" y="17"/>
                </a:lnTo>
                <a:lnTo>
                  <a:pt x="97" y="2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6" name="Freeform 120">
            <a:extLst>
              <a:ext uri="{FF2B5EF4-FFF2-40B4-BE49-F238E27FC236}">
                <a16:creationId xmlns:a16="http://schemas.microsoft.com/office/drawing/2014/main" id="{6F1A192F-B541-429C-AE3C-1C6EA7AAB0FD}"/>
              </a:ext>
            </a:extLst>
          </p:cNvPr>
          <p:cNvSpPr>
            <a:spLocks/>
          </p:cNvSpPr>
          <p:nvPr/>
        </p:nvSpPr>
        <p:spPr bwMode="auto">
          <a:xfrm>
            <a:off x="3503614" y="2568576"/>
            <a:ext cx="77787" cy="47625"/>
          </a:xfrm>
          <a:custGeom>
            <a:avLst/>
            <a:gdLst>
              <a:gd name="T0" fmla="*/ 77787 w 60"/>
              <a:gd name="T1" fmla="*/ 39221 h 34"/>
              <a:gd name="T2" fmla="*/ 58340 w 60"/>
              <a:gd name="T3" fmla="*/ 39221 h 34"/>
              <a:gd name="T4" fmla="*/ 58340 w 60"/>
              <a:gd name="T5" fmla="*/ 47625 h 34"/>
              <a:gd name="T6" fmla="*/ 29818 w 60"/>
              <a:gd name="T7" fmla="*/ 47625 h 34"/>
              <a:gd name="T8" fmla="*/ 0 w 60"/>
              <a:gd name="T9" fmla="*/ 23813 h 34"/>
              <a:gd name="T10" fmla="*/ 0 w 60"/>
              <a:gd name="T11" fmla="*/ 15408 h 34"/>
              <a:gd name="T12" fmla="*/ 10372 w 60"/>
              <a:gd name="T13" fmla="*/ 8404 h 34"/>
              <a:gd name="T14" fmla="*/ 29818 w 60"/>
              <a:gd name="T15" fmla="*/ 0 h 34"/>
              <a:gd name="T16" fmla="*/ 58340 w 60"/>
              <a:gd name="T17" fmla="*/ 0 h 34"/>
              <a:gd name="T18" fmla="*/ 77787 w 60"/>
              <a:gd name="T19" fmla="*/ 15408 h 34"/>
              <a:gd name="T20" fmla="*/ 77787 w 60"/>
              <a:gd name="T21" fmla="*/ 39221 h 3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34">
                <a:moveTo>
                  <a:pt x="60" y="28"/>
                </a:moveTo>
                <a:lnTo>
                  <a:pt x="45" y="28"/>
                </a:lnTo>
                <a:lnTo>
                  <a:pt x="45" y="34"/>
                </a:lnTo>
                <a:lnTo>
                  <a:pt x="23" y="34"/>
                </a:lnTo>
                <a:lnTo>
                  <a:pt x="0" y="17"/>
                </a:lnTo>
                <a:lnTo>
                  <a:pt x="0" y="11"/>
                </a:lnTo>
                <a:lnTo>
                  <a:pt x="8" y="6"/>
                </a:lnTo>
                <a:lnTo>
                  <a:pt x="23" y="0"/>
                </a:lnTo>
                <a:lnTo>
                  <a:pt x="45" y="0"/>
                </a:lnTo>
                <a:lnTo>
                  <a:pt x="60" y="11"/>
                </a:lnTo>
                <a:lnTo>
                  <a:pt x="60" y="28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7" name="Freeform 121">
            <a:extLst>
              <a:ext uri="{FF2B5EF4-FFF2-40B4-BE49-F238E27FC236}">
                <a16:creationId xmlns:a16="http://schemas.microsoft.com/office/drawing/2014/main" id="{73D5623D-5FE6-4683-B304-A30D4F20344C}"/>
              </a:ext>
            </a:extLst>
          </p:cNvPr>
          <p:cNvSpPr>
            <a:spLocks/>
          </p:cNvSpPr>
          <p:nvPr/>
        </p:nvSpPr>
        <p:spPr bwMode="auto">
          <a:xfrm>
            <a:off x="5930900" y="2559051"/>
            <a:ext cx="96838" cy="73025"/>
          </a:xfrm>
          <a:custGeom>
            <a:avLst/>
            <a:gdLst>
              <a:gd name="T0" fmla="*/ 96838 w 75"/>
              <a:gd name="T1" fmla="*/ 17182 h 51"/>
              <a:gd name="T2" fmla="*/ 96838 w 75"/>
              <a:gd name="T3" fmla="*/ 48683 h 51"/>
              <a:gd name="T4" fmla="*/ 87800 w 75"/>
              <a:gd name="T5" fmla="*/ 64434 h 51"/>
              <a:gd name="T6" fmla="*/ 77470 w 75"/>
              <a:gd name="T7" fmla="*/ 73025 h 51"/>
              <a:gd name="T8" fmla="*/ 29697 w 75"/>
              <a:gd name="T9" fmla="*/ 73025 h 51"/>
              <a:gd name="T10" fmla="*/ 19368 w 75"/>
              <a:gd name="T11" fmla="*/ 64434 h 51"/>
              <a:gd name="T12" fmla="*/ 19368 w 75"/>
              <a:gd name="T13" fmla="*/ 57275 h 51"/>
              <a:gd name="T14" fmla="*/ 10329 w 75"/>
              <a:gd name="T15" fmla="*/ 57275 h 51"/>
              <a:gd name="T16" fmla="*/ 0 w 75"/>
              <a:gd name="T17" fmla="*/ 48683 h 51"/>
              <a:gd name="T18" fmla="*/ 0 w 75"/>
              <a:gd name="T19" fmla="*/ 32933 h 51"/>
              <a:gd name="T20" fmla="*/ 10329 w 75"/>
              <a:gd name="T21" fmla="*/ 17182 h 51"/>
              <a:gd name="T22" fmla="*/ 19368 w 75"/>
              <a:gd name="T23" fmla="*/ 8591 h 51"/>
              <a:gd name="T24" fmla="*/ 38735 w 75"/>
              <a:gd name="T25" fmla="*/ 0 h 51"/>
              <a:gd name="T26" fmla="*/ 77470 w 75"/>
              <a:gd name="T27" fmla="*/ 0 h 51"/>
              <a:gd name="T28" fmla="*/ 87800 w 75"/>
              <a:gd name="T29" fmla="*/ 8591 h 51"/>
              <a:gd name="T30" fmla="*/ 96838 w 75"/>
              <a:gd name="T31" fmla="*/ 8591 h 51"/>
              <a:gd name="T32" fmla="*/ 96838 w 75"/>
              <a:gd name="T33" fmla="*/ 17182 h 5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75" h="51">
                <a:moveTo>
                  <a:pt x="75" y="12"/>
                </a:moveTo>
                <a:lnTo>
                  <a:pt x="75" y="34"/>
                </a:lnTo>
                <a:lnTo>
                  <a:pt x="68" y="45"/>
                </a:lnTo>
                <a:lnTo>
                  <a:pt x="60" y="51"/>
                </a:lnTo>
                <a:lnTo>
                  <a:pt x="23" y="51"/>
                </a:lnTo>
                <a:lnTo>
                  <a:pt x="15" y="45"/>
                </a:lnTo>
                <a:lnTo>
                  <a:pt x="15" y="40"/>
                </a:lnTo>
                <a:lnTo>
                  <a:pt x="8" y="40"/>
                </a:lnTo>
                <a:lnTo>
                  <a:pt x="0" y="34"/>
                </a:lnTo>
                <a:lnTo>
                  <a:pt x="0" y="23"/>
                </a:lnTo>
                <a:lnTo>
                  <a:pt x="8" y="12"/>
                </a:lnTo>
                <a:lnTo>
                  <a:pt x="15" y="6"/>
                </a:lnTo>
                <a:lnTo>
                  <a:pt x="30" y="0"/>
                </a:lnTo>
                <a:lnTo>
                  <a:pt x="60" y="0"/>
                </a:lnTo>
                <a:lnTo>
                  <a:pt x="68" y="6"/>
                </a:lnTo>
                <a:lnTo>
                  <a:pt x="75" y="6"/>
                </a:lnTo>
                <a:lnTo>
                  <a:pt x="75" y="12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8" name="Freeform 122">
            <a:extLst>
              <a:ext uri="{FF2B5EF4-FFF2-40B4-BE49-F238E27FC236}">
                <a16:creationId xmlns:a16="http://schemas.microsoft.com/office/drawing/2014/main" id="{0349745D-D89B-443E-BBCD-9A4F0150D73C}"/>
              </a:ext>
            </a:extLst>
          </p:cNvPr>
          <p:cNvSpPr>
            <a:spLocks/>
          </p:cNvSpPr>
          <p:nvPr/>
        </p:nvSpPr>
        <p:spPr bwMode="auto">
          <a:xfrm>
            <a:off x="6494463" y="2559051"/>
            <a:ext cx="184150" cy="169863"/>
          </a:xfrm>
          <a:custGeom>
            <a:avLst/>
            <a:gdLst>
              <a:gd name="T0" fmla="*/ 135215 w 143"/>
              <a:gd name="T1" fmla="*/ 48532 h 119"/>
              <a:gd name="T2" fmla="*/ 164834 w 143"/>
              <a:gd name="T3" fmla="*/ 48532 h 119"/>
              <a:gd name="T4" fmla="*/ 164834 w 143"/>
              <a:gd name="T5" fmla="*/ 41395 h 119"/>
              <a:gd name="T6" fmla="*/ 173848 w 143"/>
              <a:gd name="T7" fmla="*/ 41395 h 119"/>
              <a:gd name="T8" fmla="*/ 184150 w 143"/>
              <a:gd name="T9" fmla="*/ 48532 h 119"/>
              <a:gd name="T10" fmla="*/ 184150 w 143"/>
              <a:gd name="T11" fmla="*/ 57097 h 119"/>
              <a:gd name="T12" fmla="*/ 173848 w 143"/>
              <a:gd name="T13" fmla="*/ 64234 h 119"/>
              <a:gd name="T14" fmla="*/ 164834 w 143"/>
              <a:gd name="T15" fmla="*/ 81363 h 119"/>
              <a:gd name="T16" fmla="*/ 145517 w 143"/>
              <a:gd name="T17" fmla="*/ 97065 h 119"/>
              <a:gd name="T18" fmla="*/ 145517 w 143"/>
              <a:gd name="T19" fmla="*/ 121331 h 119"/>
              <a:gd name="T20" fmla="*/ 154531 w 143"/>
              <a:gd name="T21" fmla="*/ 137032 h 119"/>
              <a:gd name="T22" fmla="*/ 154531 w 143"/>
              <a:gd name="T23" fmla="*/ 152734 h 119"/>
              <a:gd name="T24" fmla="*/ 135215 w 143"/>
              <a:gd name="T25" fmla="*/ 169863 h 119"/>
              <a:gd name="T26" fmla="*/ 126201 w 143"/>
              <a:gd name="T27" fmla="*/ 161298 h 119"/>
              <a:gd name="T28" fmla="*/ 115899 w 143"/>
              <a:gd name="T29" fmla="*/ 145597 h 119"/>
              <a:gd name="T30" fmla="*/ 106884 w 143"/>
              <a:gd name="T31" fmla="*/ 137032 h 119"/>
              <a:gd name="T32" fmla="*/ 96582 w 143"/>
              <a:gd name="T33" fmla="*/ 121331 h 119"/>
              <a:gd name="T34" fmla="*/ 87568 w 143"/>
              <a:gd name="T35" fmla="*/ 129895 h 119"/>
              <a:gd name="T36" fmla="*/ 68251 w 143"/>
              <a:gd name="T37" fmla="*/ 137032 h 119"/>
              <a:gd name="T38" fmla="*/ 29619 w 143"/>
              <a:gd name="T39" fmla="*/ 169863 h 119"/>
              <a:gd name="T40" fmla="*/ 0 w 143"/>
              <a:gd name="T41" fmla="*/ 169863 h 119"/>
              <a:gd name="T42" fmla="*/ 10302 w 143"/>
              <a:gd name="T43" fmla="*/ 161298 h 119"/>
              <a:gd name="T44" fmla="*/ 10302 w 143"/>
              <a:gd name="T45" fmla="*/ 152734 h 119"/>
              <a:gd name="T46" fmla="*/ 19316 w 143"/>
              <a:gd name="T47" fmla="*/ 145597 h 119"/>
              <a:gd name="T48" fmla="*/ 19316 w 143"/>
              <a:gd name="T49" fmla="*/ 137032 h 119"/>
              <a:gd name="T50" fmla="*/ 57949 w 143"/>
              <a:gd name="T51" fmla="*/ 105629 h 119"/>
              <a:gd name="T52" fmla="*/ 48935 w 143"/>
              <a:gd name="T53" fmla="*/ 97065 h 119"/>
              <a:gd name="T54" fmla="*/ 48935 w 143"/>
              <a:gd name="T55" fmla="*/ 88500 h 119"/>
              <a:gd name="T56" fmla="*/ 19316 w 143"/>
              <a:gd name="T57" fmla="*/ 88500 h 119"/>
              <a:gd name="T58" fmla="*/ 10302 w 143"/>
              <a:gd name="T59" fmla="*/ 81363 h 119"/>
              <a:gd name="T60" fmla="*/ 10302 w 143"/>
              <a:gd name="T61" fmla="*/ 72798 h 119"/>
              <a:gd name="T62" fmla="*/ 19316 w 143"/>
              <a:gd name="T63" fmla="*/ 64234 h 119"/>
              <a:gd name="T64" fmla="*/ 57949 w 143"/>
              <a:gd name="T65" fmla="*/ 64234 h 119"/>
              <a:gd name="T66" fmla="*/ 68251 w 143"/>
              <a:gd name="T67" fmla="*/ 57097 h 119"/>
              <a:gd name="T68" fmla="*/ 87568 w 143"/>
              <a:gd name="T69" fmla="*/ 57097 h 119"/>
              <a:gd name="T70" fmla="*/ 96582 w 143"/>
              <a:gd name="T71" fmla="*/ 48532 h 119"/>
              <a:gd name="T72" fmla="*/ 96582 w 143"/>
              <a:gd name="T73" fmla="*/ 24266 h 119"/>
              <a:gd name="T74" fmla="*/ 106884 w 143"/>
              <a:gd name="T75" fmla="*/ 17129 h 119"/>
              <a:gd name="T76" fmla="*/ 106884 w 143"/>
              <a:gd name="T77" fmla="*/ 0 h 119"/>
              <a:gd name="T78" fmla="*/ 135215 w 143"/>
              <a:gd name="T79" fmla="*/ 0 h 119"/>
              <a:gd name="T80" fmla="*/ 135215 w 143"/>
              <a:gd name="T81" fmla="*/ 48532 h 1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43" h="119">
                <a:moveTo>
                  <a:pt x="105" y="34"/>
                </a:moveTo>
                <a:lnTo>
                  <a:pt x="128" y="34"/>
                </a:lnTo>
                <a:lnTo>
                  <a:pt x="128" y="29"/>
                </a:lnTo>
                <a:lnTo>
                  <a:pt x="135" y="29"/>
                </a:lnTo>
                <a:lnTo>
                  <a:pt x="143" y="34"/>
                </a:lnTo>
                <a:lnTo>
                  <a:pt x="143" y="40"/>
                </a:lnTo>
                <a:lnTo>
                  <a:pt x="135" y="45"/>
                </a:lnTo>
                <a:lnTo>
                  <a:pt x="128" y="57"/>
                </a:lnTo>
                <a:lnTo>
                  <a:pt x="113" y="68"/>
                </a:lnTo>
                <a:lnTo>
                  <a:pt x="113" y="85"/>
                </a:lnTo>
                <a:lnTo>
                  <a:pt x="120" y="96"/>
                </a:lnTo>
                <a:lnTo>
                  <a:pt x="120" y="107"/>
                </a:lnTo>
                <a:lnTo>
                  <a:pt x="105" y="119"/>
                </a:lnTo>
                <a:lnTo>
                  <a:pt x="98" y="113"/>
                </a:lnTo>
                <a:lnTo>
                  <a:pt x="90" y="102"/>
                </a:lnTo>
                <a:lnTo>
                  <a:pt x="83" y="96"/>
                </a:lnTo>
                <a:lnTo>
                  <a:pt x="75" y="85"/>
                </a:lnTo>
                <a:lnTo>
                  <a:pt x="68" y="91"/>
                </a:lnTo>
                <a:lnTo>
                  <a:pt x="53" y="96"/>
                </a:lnTo>
                <a:lnTo>
                  <a:pt x="23" y="119"/>
                </a:lnTo>
                <a:lnTo>
                  <a:pt x="0" y="119"/>
                </a:lnTo>
                <a:lnTo>
                  <a:pt x="8" y="113"/>
                </a:lnTo>
                <a:lnTo>
                  <a:pt x="8" y="107"/>
                </a:lnTo>
                <a:lnTo>
                  <a:pt x="15" y="102"/>
                </a:lnTo>
                <a:lnTo>
                  <a:pt x="15" y="96"/>
                </a:lnTo>
                <a:lnTo>
                  <a:pt x="45" y="74"/>
                </a:lnTo>
                <a:lnTo>
                  <a:pt x="38" y="68"/>
                </a:lnTo>
                <a:lnTo>
                  <a:pt x="38" y="62"/>
                </a:lnTo>
                <a:lnTo>
                  <a:pt x="15" y="62"/>
                </a:lnTo>
                <a:lnTo>
                  <a:pt x="8" y="57"/>
                </a:lnTo>
                <a:lnTo>
                  <a:pt x="8" y="51"/>
                </a:lnTo>
                <a:lnTo>
                  <a:pt x="15" y="45"/>
                </a:lnTo>
                <a:lnTo>
                  <a:pt x="45" y="45"/>
                </a:lnTo>
                <a:lnTo>
                  <a:pt x="53" y="40"/>
                </a:lnTo>
                <a:lnTo>
                  <a:pt x="68" y="40"/>
                </a:lnTo>
                <a:lnTo>
                  <a:pt x="75" y="34"/>
                </a:lnTo>
                <a:lnTo>
                  <a:pt x="75" y="17"/>
                </a:lnTo>
                <a:lnTo>
                  <a:pt x="83" y="12"/>
                </a:lnTo>
                <a:lnTo>
                  <a:pt x="83" y="0"/>
                </a:lnTo>
                <a:lnTo>
                  <a:pt x="105" y="0"/>
                </a:lnTo>
                <a:lnTo>
                  <a:pt x="105" y="34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99" name="Freeform 123">
            <a:extLst>
              <a:ext uri="{FF2B5EF4-FFF2-40B4-BE49-F238E27FC236}">
                <a16:creationId xmlns:a16="http://schemas.microsoft.com/office/drawing/2014/main" id="{B234A8CF-973E-49FE-85AC-EDD766F3E870}"/>
              </a:ext>
            </a:extLst>
          </p:cNvPr>
          <p:cNvSpPr>
            <a:spLocks/>
          </p:cNvSpPr>
          <p:nvPr/>
        </p:nvSpPr>
        <p:spPr bwMode="auto">
          <a:xfrm>
            <a:off x="4708525" y="2559050"/>
            <a:ext cx="77788" cy="57150"/>
          </a:xfrm>
          <a:custGeom>
            <a:avLst/>
            <a:gdLst>
              <a:gd name="T0" fmla="*/ 77788 w 60"/>
              <a:gd name="T1" fmla="*/ 17145 h 40"/>
              <a:gd name="T2" fmla="*/ 77788 w 60"/>
              <a:gd name="T3" fmla="*/ 41434 h 40"/>
              <a:gd name="T4" fmla="*/ 67416 w 60"/>
              <a:gd name="T5" fmla="*/ 48578 h 40"/>
              <a:gd name="T6" fmla="*/ 47969 w 60"/>
              <a:gd name="T7" fmla="*/ 48578 h 40"/>
              <a:gd name="T8" fmla="*/ 47969 w 60"/>
              <a:gd name="T9" fmla="*/ 57150 h 40"/>
              <a:gd name="T10" fmla="*/ 19447 w 60"/>
              <a:gd name="T11" fmla="*/ 57150 h 40"/>
              <a:gd name="T12" fmla="*/ 9075 w 60"/>
              <a:gd name="T13" fmla="*/ 48578 h 40"/>
              <a:gd name="T14" fmla="*/ 0 w 60"/>
              <a:gd name="T15" fmla="*/ 48578 h 40"/>
              <a:gd name="T16" fmla="*/ 0 w 60"/>
              <a:gd name="T17" fmla="*/ 32861 h 40"/>
              <a:gd name="T18" fmla="*/ 28522 w 60"/>
              <a:gd name="T19" fmla="*/ 8573 h 40"/>
              <a:gd name="T20" fmla="*/ 28522 w 60"/>
              <a:gd name="T21" fmla="*/ 0 h 40"/>
              <a:gd name="T22" fmla="*/ 38894 w 60"/>
              <a:gd name="T23" fmla="*/ 0 h 40"/>
              <a:gd name="T24" fmla="*/ 47969 w 60"/>
              <a:gd name="T25" fmla="*/ 8573 h 40"/>
              <a:gd name="T26" fmla="*/ 67416 w 60"/>
              <a:gd name="T27" fmla="*/ 8573 h 40"/>
              <a:gd name="T28" fmla="*/ 77788 w 60"/>
              <a:gd name="T29" fmla="*/ 17145 h 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0" h="40">
                <a:moveTo>
                  <a:pt x="60" y="12"/>
                </a:moveTo>
                <a:lnTo>
                  <a:pt x="60" y="29"/>
                </a:lnTo>
                <a:lnTo>
                  <a:pt x="52" y="34"/>
                </a:lnTo>
                <a:lnTo>
                  <a:pt x="37" y="34"/>
                </a:lnTo>
                <a:lnTo>
                  <a:pt x="37" y="40"/>
                </a:lnTo>
                <a:lnTo>
                  <a:pt x="15" y="40"/>
                </a:lnTo>
                <a:lnTo>
                  <a:pt x="7" y="34"/>
                </a:lnTo>
                <a:lnTo>
                  <a:pt x="0" y="34"/>
                </a:lnTo>
                <a:lnTo>
                  <a:pt x="0" y="23"/>
                </a:lnTo>
                <a:lnTo>
                  <a:pt x="22" y="6"/>
                </a:lnTo>
                <a:lnTo>
                  <a:pt x="22" y="0"/>
                </a:lnTo>
                <a:lnTo>
                  <a:pt x="30" y="0"/>
                </a:lnTo>
                <a:lnTo>
                  <a:pt x="37" y="6"/>
                </a:lnTo>
                <a:lnTo>
                  <a:pt x="52" y="6"/>
                </a:lnTo>
                <a:lnTo>
                  <a:pt x="60" y="12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0" name="Freeform 124">
            <a:extLst>
              <a:ext uri="{FF2B5EF4-FFF2-40B4-BE49-F238E27FC236}">
                <a16:creationId xmlns:a16="http://schemas.microsoft.com/office/drawing/2014/main" id="{7BA18ABA-EFF5-426E-8A3C-E9D3C4647E81}"/>
              </a:ext>
            </a:extLst>
          </p:cNvPr>
          <p:cNvSpPr>
            <a:spLocks/>
          </p:cNvSpPr>
          <p:nvPr/>
        </p:nvSpPr>
        <p:spPr bwMode="auto">
          <a:xfrm>
            <a:off x="8086725" y="2568575"/>
            <a:ext cx="254000" cy="704850"/>
          </a:xfrm>
          <a:custGeom>
            <a:avLst/>
            <a:gdLst>
              <a:gd name="T0" fmla="*/ 254000 w 196"/>
              <a:gd name="T1" fmla="*/ 449058 h 496"/>
              <a:gd name="T2" fmla="*/ 234561 w 196"/>
              <a:gd name="T3" fmla="*/ 480321 h 496"/>
              <a:gd name="T4" fmla="*/ 234561 w 196"/>
              <a:gd name="T5" fmla="*/ 521532 h 496"/>
              <a:gd name="T6" fmla="*/ 224194 w 196"/>
              <a:gd name="T7" fmla="*/ 552796 h 496"/>
              <a:gd name="T8" fmla="*/ 215122 w 196"/>
              <a:gd name="T9" fmla="*/ 592586 h 496"/>
              <a:gd name="T10" fmla="*/ 195684 w 196"/>
              <a:gd name="T11" fmla="*/ 625270 h 496"/>
              <a:gd name="T12" fmla="*/ 176245 w 196"/>
              <a:gd name="T13" fmla="*/ 656534 h 496"/>
              <a:gd name="T14" fmla="*/ 156806 w 196"/>
              <a:gd name="T15" fmla="*/ 680692 h 496"/>
              <a:gd name="T16" fmla="*/ 117929 w 196"/>
              <a:gd name="T17" fmla="*/ 704850 h 496"/>
              <a:gd name="T18" fmla="*/ 77755 w 196"/>
              <a:gd name="T19" fmla="*/ 704850 h 496"/>
              <a:gd name="T20" fmla="*/ 68684 w 196"/>
              <a:gd name="T21" fmla="*/ 697745 h 496"/>
              <a:gd name="T22" fmla="*/ 49245 w 196"/>
              <a:gd name="T23" fmla="*/ 697745 h 496"/>
              <a:gd name="T24" fmla="*/ 29806 w 196"/>
              <a:gd name="T25" fmla="*/ 680692 h 496"/>
              <a:gd name="T26" fmla="*/ 19439 w 196"/>
              <a:gd name="T27" fmla="*/ 665060 h 496"/>
              <a:gd name="T28" fmla="*/ 49245 w 196"/>
              <a:gd name="T29" fmla="*/ 625270 h 496"/>
              <a:gd name="T30" fmla="*/ 77755 w 196"/>
              <a:gd name="T31" fmla="*/ 576954 h 496"/>
              <a:gd name="T32" fmla="*/ 98490 w 196"/>
              <a:gd name="T33" fmla="*/ 537164 h 496"/>
              <a:gd name="T34" fmla="*/ 117929 w 196"/>
              <a:gd name="T35" fmla="*/ 488848 h 496"/>
              <a:gd name="T36" fmla="*/ 127000 w 196"/>
              <a:gd name="T37" fmla="*/ 440531 h 496"/>
              <a:gd name="T38" fmla="*/ 127000 w 196"/>
              <a:gd name="T39" fmla="*/ 343899 h 496"/>
              <a:gd name="T40" fmla="*/ 107561 w 196"/>
              <a:gd name="T41" fmla="*/ 297003 h 496"/>
              <a:gd name="T42" fmla="*/ 107561 w 196"/>
              <a:gd name="T43" fmla="*/ 255792 h 496"/>
              <a:gd name="T44" fmla="*/ 98490 w 196"/>
              <a:gd name="T45" fmla="*/ 224529 h 496"/>
              <a:gd name="T46" fmla="*/ 98490 w 196"/>
              <a:gd name="T47" fmla="*/ 184739 h 496"/>
              <a:gd name="T48" fmla="*/ 88122 w 196"/>
              <a:gd name="T49" fmla="*/ 152054 h 496"/>
              <a:gd name="T50" fmla="*/ 77755 w 196"/>
              <a:gd name="T51" fmla="*/ 120791 h 496"/>
              <a:gd name="T52" fmla="*/ 58316 w 196"/>
              <a:gd name="T53" fmla="*/ 79580 h 496"/>
              <a:gd name="T54" fmla="*/ 38878 w 196"/>
              <a:gd name="T55" fmla="*/ 48316 h 496"/>
              <a:gd name="T56" fmla="*/ 10367 w 196"/>
              <a:gd name="T57" fmla="*/ 15632 h 496"/>
              <a:gd name="T58" fmla="*/ 0 w 196"/>
              <a:gd name="T59" fmla="*/ 0 h 496"/>
              <a:gd name="T60" fmla="*/ 38878 w 196"/>
              <a:gd name="T61" fmla="*/ 15632 h 496"/>
              <a:gd name="T62" fmla="*/ 77755 w 196"/>
              <a:gd name="T63" fmla="*/ 32685 h 496"/>
              <a:gd name="T64" fmla="*/ 165878 w 196"/>
              <a:gd name="T65" fmla="*/ 103738 h 496"/>
              <a:gd name="T66" fmla="*/ 185316 w 196"/>
              <a:gd name="T67" fmla="*/ 136423 h 496"/>
              <a:gd name="T68" fmla="*/ 195684 w 196"/>
              <a:gd name="T69" fmla="*/ 160581 h 496"/>
              <a:gd name="T70" fmla="*/ 215122 w 196"/>
              <a:gd name="T71" fmla="*/ 191844 h 496"/>
              <a:gd name="T72" fmla="*/ 234561 w 196"/>
              <a:gd name="T73" fmla="*/ 224529 h 496"/>
              <a:gd name="T74" fmla="*/ 234561 w 196"/>
              <a:gd name="T75" fmla="*/ 255792 h 496"/>
              <a:gd name="T76" fmla="*/ 243633 w 196"/>
              <a:gd name="T77" fmla="*/ 288477 h 496"/>
              <a:gd name="T78" fmla="*/ 254000 w 196"/>
              <a:gd name="T79" fmla="*/ 321161 h 496"/>
              <a:gd name="T80" fmla="*/ 254000 w 196"/>
              <a:gd name="T81" fmla="*/ 449058 h 49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96" h="496">
                <a:moveTo>
                  <a:pt x="196" y="316"/>
                </a:moveTo>
                <a:lnTo>
                  <a:pt x="181" y="338"/>
                </a:lnTo>
                <a:lnTo>
                  <a:pt x="181" y="367"/>
                </a:lnTo>
                <a:lnTo>
                  <a:pt x="173" y="389"/>
                </a:lnTo>
                <a:lnTo>
                  <a:pt x="166" y="417"/>
                </a:lnTo>
                <a:lnTo>
                  <a:pt x="151" y="440"/>
                </a:lnTo>
                <a:lnTo>
                  <a:pt x="136" y="462"/>
                </a:lnTo>
                <a:lnTo>
                  <a:pt x="121" y="479"/>
                </a:lnTo>
                <a:lnTo>
                  <a:pt x="91" y="496"/>
                </a:lnTo>
                <a:lnTo>
                  <a:pt x="60" y="496"/>
                </a:lnTo>
                <a:lnTo>
                  <a:pt x="53" y="491"/>
                </a:lnTo>
                <a:lnTo>
                  <a:pt x="38" y="491"/>
                </a:lnTo>
                <a:lnTo>
                  <a:pt x="23" y="479"/>
                </a:lnTo>
                <a:lnTo>
                  <a:pt x="15" y="468"/>
                </a:lnTo>
                <a:lnTo>
                  <a:pt x="38" y="440"/>
                </a:lnTo>
                <a:lnTo>
                  <a:pt x="60" y="406"/>
                </a:lnTo>
                <a:lnTo>
                  <a:pt x="76" y="378"/>
                </a:lnTo>
                <a:lnTo>
                  <a:pt x="91" y="344"/>
                </a:lnTo>
                <a:lnTo>
                  <a:pt x="98" y="310"/>
                </a:lnTo>
                <a:lnTo>
                  <a:pt x="98" y="242"/>
                </a:lnTo>
                <a:lnTo>
                  <a:pt x="83" y="209"/>
                </a:lnTo>
                <a:lnTo>
                  <a:pt x="83" y="180"/>
                </a:lnTo>
                <a:lnTo>
                  <a:pt x="76" y="158"/>
                </a:lnTo>
                <a:lnTo>
                  <a:pt x="76" y="130"/>
                </a:lnTo>
                <a:lnTo>
                  <a:pt x="68" y="107"/>
                </a:lnTo>
                <a:lnTo>
                  <a:pt x="60" y="85"/>
                </a:lnTo>
                <a:lnTo>
                  <a:pt x="45" y="56"/>
                </a:lnTo>
                <a:lnTo>
                  <a:pt x="30" y="34"/>
                </a:lnTo>
                <a:lnTo>
                  <a:pt x="8" y="11"/>
                </a:lnTo>
                <a:lnTo>
                  <a:pt x="0" y="0"/>
                </a:lnTo>
                <a:lnTo>
                  <a:pt x="30" y="11"/>
                </a:lnTo>
                <a:lnTo>
                  <a:pt x="60" y="23"/>
                </a:lnTo>
                <a:lnTo>
                  <a:pt x="128" y="73"/>
                </a:lnTo>
                <a:lnTo>
                  <a:pt x="143" y="96"/>
                </a:lnTo>
                <a:lnTo>
                  <a:pt x="151" y="113"/>
                </a:lnTo>
                <a:lnTo>
                  <a:pt x="166" y="135"/>
                </a:lnTo>
                <a:lnTo>
                  <a:pt x="181" y="158"/>
                </a:lnTo>
                <a:lnTo>
                  <a:pt x="181" y="180"/>
                </a:lnTo>
                <a:lnTo>
                  <a:pt x="188" y="203"/>
                </a:lnTo>
                <a:lnTo>
                  <a:pt x="196" y="226"/>
                </a:lnTo>
                <a:lnTo>
                  <a:pt x="196" y="316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1" name="Freeform 125">
            <a:extLst>
              <a:ext uri="{FF2B5EF4-FFF2-40B4-BE49-F238E27FC236}">
                <a16:creationId xmlns:a16="http://schemas.microsoft.com/office/drawing/2014/main" id="{A49AFC28-7D28-4672-8474-F52B8CD4E67B}"/>
              </a:ext>
            </a:extLst>
          </p:cNvPr>
          <p:cNvSpPr>
            <a:spLocks/>
          </p:cNvSpPr>
          <p:nvPr/>
        </p:nvSpPr>
        <p:spPr bwMode="auto">
          <a:xfrm>
            <a:off x="2503488" y="2592389"/>
            <a:ext cx="563562" cy="249237"/>
          </a:xfrm>
          <a:custGeom>
            <a:avLst/>
            <a:gdLst>
              <a:gd name="T0" fmla="*/ 563562 w 436"/>
              <a:gd name="T1" fmla="*/ 31333 h 175"/>
              <a:gd name="T2" fmla="*/ 563562 w 436"/>
              <a:gd name="T3" fmla="*/ 39878 h 175"/>
              <a:gd name="T4" fmla="*/ 544173 w 436"/>
              <a:gd name="T5" fmla="*/ 55544 h 175"/>
              <a:gd name="T6" fmla="*/ 533833 w 436"/>
              <a:gd name="T7" fmla="*/ 55544 h 175"/>
              <a:gd name="T8" fmla="*/ 505396 w 436"/>
              <a:gd name="T9" fmla="*/ 72635 h 175"/>
              <a:gd name="T10" fmla="*/ 475667 w 436"/>
              <a:gd name="T11" fmla="*/ 79756 h 175"/>
              <a:gd name="T12" fmla="*/ 436890 w 436"/>
              <a:gd name="T13" fmla="*/ 96846 h 175"/>
              <a:gd name="T14" fmla="*/ 407161 w 436"/>
              <a:gd name="T15" fmla="*/ 103967 h 175"/>
              <a:gd name="T16" fmla="*/ 378724 w 436"/>
              <a:gd name="T17" fmla="*/ 119634 h 175"/>
              <a:gd name="T18" fmla="*/ 348995 w 436"/>
              <a:gd name="T19" fmla="*/ 128179 h 175"/>
              <a:gd name="T20" fmla="*/ 320558 w 436"/>
              <a:gd name="T21" fmla="*/ 143845 h 175"/>
              <a:gd name="T22" fmla="*/ 290829 w 436"/>
              <a:gd name="T23" fmla="*/ 152391 h 175"/>
              <a:gd name="T24" fmla="*/ 262392 w 436"/>
              <a:gd name="T25" fmla="*/ 168057 h 175"/>
              <a:gd name="T26" fmla="*/ 232663 w 436"/>
              <a:gd name="T27" fmla="*/ 176602 h 175"/>
              <a:gd name="T28" fmla="*/ 202934 w 436"/>
              <a:gd name="T29" fmla="*/ 192269 h 175"/>
              <a:gd name="T30" fmla="*/ 174497 w 436"/>
              <a:gd name="T31" fmla="*/ 200814 h 175"/>
              <a:gd name="T32" fmla="*/ 144768 w 436"/>
              <a:gd name="T33" fmla="*/ 216480 h 175"/>
              <a:gd name="T34" fmla="*/ 105991 w 436"/>
              <a:gd name="T35" fmla="*/ 225025 h 175"/>
              <a:gd name="T36" fmla="*/ 77554 w 436"/>
              <a:gd name="T37" fmla="*/ 240692 h 175"/>
              <a:gd name="T38" fmla="*/ 47825 w 436"/>
              <a:gd name="T39" fmla="*/ 249237 h 175"/>
              <a:gd name="T40" fmla="*/ 19389 w 436"/>
              <a:gd name="T41" fmla="*/ 249237 h 175"/>
              <a:gd name="T42" fmla="*/ 19389 w 436"/>
              <a:gd name="T43" fmla="*/ 240692 h 175"/>
              <a:gd name="T44" fmla="*/ 9048 w 436"/>
              <a:gd name="T45" fmla="*/ 240692 h 175"/>
              <a:gd name="T46" fmla="*/ 9048 w 436"/>
              <a:gd name="T47" fmla="*/ 232146 h 175"/>
              <a:gd name="T48" fmla="*/ 0 w 436"/>
              <a:gd name="T49" fmla="*/ 232146 h 175"/>
              <a:gd name="T50" fmla="*/ 9048 w 436"/>
              <a:gd name="T51" fmla="*/ 216480 h 175"/>
              <a:gd name="T52" fmla="*/ 38777 w 436"/>
              <a:gd name="T53" fmla="*/ 192269 h 175"/>
              <a:gd name="T54" fmla="*/ 47825 w 436"/>
              <a:gd name="T55" fmla="*/ 192269 h 175"/>
              <a:gd name="T56" fmla="*/ 67214 w 436"/>
              <a:gd name="T57" fmla="*/ 185147 h 175"/>
              <a:gd name="T58" fmla="*/ 86602 w 436"/>
              <a:gd name="T59" fmla="*/ 168057 h 175"/>
              <a:gd name="T60" fmla="*/ 116332 w 436"/>
              <a:gd name="T61" fmla="*/ 160936 h 175"/>
              <a:gd name="T62" fmla="*/ 144768 w 436"/>
              <a:gd name="T63" fmla="*/ 143845 h 175"/>
              <a:gd name="T64" fmla="*/ 174497 w 436"/>
              <a:gd name="T65" fmla="*/ 136724 h 175"/>
              <a:gd name="T66" fmla="*/ 193886 w 436"/>
              <a:gd name="T67" fmla="*/ 128179 h 175"/>
              <a:gd name="T68" fmla="*/ 223615 w 436"/>
              <a:gd name="T69" fmla="*/ 119634 h 175"/>
              <a:gd name="T70" fmla="*/ 252052 w 436"/>
              <a:gd name="T71" fmla="*/ 103967 h 175"/>
              <a:gd name="T72" fmla="*/ 281781 w 436"/>
              <a:gd name="T73" fmla="*/ 96846 h 175"/>
              <a:gd name="T74" fmla="*/ 310218 w 436"/>
              <a:gd name="T75" fmla="*/ 88301 h 175"/>
              <a:gd name="T76" fmla="*/ 329606 w 436"/>
              <a:gd name="T77" fmla="*/ 72635 h 175"/>
              <a:gd name="T78" fmla="*/ 359335 w 436"/>
              <a:gd name="T79" fmla="*/ 64090 h 175"/>
              <a:gd name="T80" fmla="*/ 387772 w 436"/>
              <a:gd name="T81" fmla="*/ 55544 h 175"/>
              <a:gd name="T82" fmla="*/ 417501 w 436"/>
              <a:gd name="T83" fmla="*/ 48423 h 175"/>
              <a:gd name="T84" fmla="*/ 436890 w 436"/>
              <a:gd name="T85" fmla="*/ 31333 h 175"/>
              <a:gd name="T86" fmla="*/ 466619 w 436"/>
              <a:gd name="T87" fmla="*/ 24212 h 175"/>
              <a:gd name="T88" fmla="*/ 495056 w 436"/>
              <a:gd name="T89" fmla="*/ 15666 h 175"/>
              <a:gd name="T90" fmla="*/ 524785 w 436"/>
              <a:gd name="T91" fmla="*/ 0 h 175"/>
              <a:gd name="T92" fmla="*/ 563562 w 436"/>
              <a:gd name="T93" fmla="*/ 31333 h 175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436" h="175">
                <a:moveTo>
                  <a:pt x="436" y="22"/>
                </a:moveTo>
                <a:lnTo>
                  <a:pt x="436" y="28"/>
                </a:lnTo>
                <a:lnTo>
                  <a:pt x="421" y="39"/>
                </a:lnTo>
                <a:lnTo>
                  <a:pt x="413" y="39"/>
                </a:lnTo>
                <a:lnTo>
                  <a:pt x="391" y="51"/>
                </a:lnTo>
                <a:lnTo>
                  <a:pt x="368" y="56"/>
                </a:lnTo>
                <a:lnTo>
                  <a:pt x="338" y="68"/>
                </a:lnTo>
                <a:lnTo>
                  <a:pt x="315" y="73"/>
                </a:lnTo>
                <a:lnTo>
                  <a:pt x="293" y="84"/>
                </a:lnTo>
                <a:lnTo>
                  <a:pt x="270" y="90"/>
                </a:lnTo>
                <a:lnTo>
                  <a:pt x="248" y="101"/>
                </a:lnTo>
                <a:lnTo>
                  <a:pt x="225" y="107"/>
                </a:lnTo>
                <a:lnTo>
                  <a:pt x="203" y="118"/>
                </a:lnTo>
                <a:lnTo>
                  <a:pt x="180" y="124"/>
                </a:lnTo>
                <a:lnTo>
                  <a:pt x="157" y="135"/>
                </a:lnTo>
                <a:lnTo>
                  <a:pt x="135" y="141"/>
                </a:lnTo>
                <a:lnTo>
                  <a:pt x="112" y="152"/>
                </a:lnTo>
                <a:lnTo>
                  <a:pt x="82" y="158"/>
                </a:lnTo>
                <a:lnTo>
                  <a:pt x="60" y="169"/>
                </a:lnTo>
                <a:lnTo>
                  <a:pt x="37" y="175"/>
                </a:lnTo>
                <a:lnTo>
                  <a:pt x="15" y="175"/>
                </a:lnTo>
                <a:lnTo>
                  <a:pt x="15" y="169"/>
                </a:lnTo>
                <a:lnTo>
                  <a:pt x="7" y="169"/>
                </a:lnTo>
                <a:lnTo>
                  <a:pt x="7" y="163"/>
                </a:lnTo>
                <a:lnTo>
                  <a:pt x="0" y="163"/>
                </a:lnTo>
                <a:lnTo>
                  <a:pt x="7" y="152"/>
                </a:lnTo>
                <a:lnTo>
                  <a:pt x="30" y="135"/>
                </a:lnTo>
                <a:lnTo>
                  <a:pt x="37" y="135"/>
                </a:lnTo>
                <a:lnTo>
                  <a:pt x="52" y="130"/>
                </a:lnTo>
                <a:lnTo>
                  <a:pt x="67" y="118"/>
                </a:lnTo>
                <a:lnTo>
                  <a:pt x="90" y="113"/>
                </a:lnTo>
                <a:lnTo>
                  <a:pt x="112" y="101"/>
                </a:lnTo>
                <a:lnTo>
                  <a:pt x="135" y="96"/>
                </a:lnTo>
                <a:lnTo>
                  <a:pt x="150" y="90"/>
                </a:lnTo>
                <a:lnTo>
                  <a:pt x="173" y="84"/>
                </a:lnTo>
                <a:lnTo>
                  <a:pt x="195" y="73"/>
                </a:lnTo>
                <a:lnTo>
                  <a:pt x="218" y="68"/>
                </a:lnTo>
                <a:lnTo>
                  <a:pt x="240" y="62"/>
                </a:lnTo>
                <a:lnTo>
                  <a:pt x="255" y="51"/>
                </a:lnTo>
                <a:lnTo>
                  <a:pt x="278" y="45"/>
                </a:lnTo>
                <a:lnTo>
                  <a:pt x="300" y="39"/>
                </a:lnTo>
                <a:lnTo>
                  <a:pt x="323" y="34"/>
                </a:lnTo>
                <a:lnTo>
                  <a:pt x="338" y="22"/>
                </a:lnTo>
                <a:lnTo>
                  <a:pt x="361" y="17"/>
                </a:lnTo>
                <a:lnTo>
                  <a:pt x="383" y="11"/>
                </a:lnTo>
                <a:lnTo>
                  <a:pt x="406" y="0"/>
                </a:lnTo>
                <a:lnTo>
                  <a:pt x="436" y="22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2" name="Freeform 126">
            <a:extLst>
              <a:ext uri="{FF2B5EF4-FFF2-40B4-BE49-F238E27FC236}">
                <a16:creationId xmlns:a16="http://schemas.microsoft.com/office/drawing/2014/main" id="{29E52F8C-9F7C-4D18-AEFE-090C11E54CFB}"/>
              </a:ext>
            </a:extLst>
          </p:cNvPr>
          <p:cNvSpPr>
            <a:spLocks/>
          </p:cNvSpPr>
          <p:nvPr/>
        </p:nvSpPr>
        <p:spPr bwMode="auto">
          <a:xfrm>
            <a:off x="6991350" y="2600326"/>
            <a:ext cx="261938" cy="696913"/>
          </a:xfrm>
          <a:custGeom>
            <a:avLst/>
            <a:gdLst>
              <a:gd name="T0" fmla="*/ 242583 w 203"/>
              <a:gd name="T1" fmla="*/ 119471 h 490"/>
              <a:gd name="T2" fmla="*/ 212905 w 203"/>
              <a:gd name="T3" fmla="*/ 183473 h 490"/>
              <a:gd name="T4" fmla="*/ 183228 w 203"/>
              <a:gd name="T5" fmla="*/ 256009 h 490"/>
              <a:gd name="T6" fmla="*/ 163873 w 203"/>
              <a:gd name="T7" fmla="*/ 320011 h 490"/>
              <a:gd name="T8" fmla="*/ 154840 w 203"/>
              <a:gd name="T9" fmla="*/ 392547 h 490"/>
              <a:gd name="T10" fmla="*/ 144518 w 203"/>
              <a:gd name="T11" fmla="*/ 465083 h 490"/>
              <a:gd name="T12" fmla="*/ 144518 w 203"/>
              <a:gd name="T13" fmla="*/ 529085 h 490"/>
              <a:gd name="T14" fmla="*/ 154840 w 203"/>
              <a:gd name="T15" fmla="*/ 601621 h 490"/>
              <a:gd name="T16" fmla="*/ 183228 w 203"/>
              <a:gd name="T17" fmla="*/ 665623 h 490"/>
              <a:gd name="T18" fmla="*/ 163873 w 203"/>
              <a:gd name="T19" fmla="*/ 681268 h 490"/>
              <a:gd name="T20" fmla="*/ 154840 w 203"/>
              <a:gd name="T21" fmla="*/ 681268 h 490"/>
              <a:gd name="T22" fmla="*/ 154840 w 203"/>
              <a:gd name="T23" fmla="*/ 689802 h 490"/>
              <a:gd name="T24" fmla="*/ 144518 w 203"/>
              <a:gd name="T25" fmla="*/ 689802 h 490"/>
              <a:gd name="T26" fmla="*/ 135485 w 203"/>
              <a:gd name="T27" fmla="*/ 696913 h 490"/>
              <a:gd name="T28" fmla="*/ 96775 w 203"/>
              <a:gd name="T29" fmla="*/ 696913 h 490"/>
              <a:gd name="T30" fmla="*/ 96775 w 203"/>
              <a:gd name="T31" fmla="*/ 689802 h 490"/>
              <a:gd name="T32" fmla="*/ 67097 w 203"/>
              <a:gd name="T33" fmla="*/ 689802 h 490"/>
              <a:gd name="T34" fmla="*/ 67097 w 203"/>
              <a:gd name="T35" fmla="*/ 681268 h 490"/>
              <a:gd name="T36" fmla="*/ 58065 w 203"/>
              <a:gd name="T37" fmla="*/ 681268 h 490"/>
              <a:gd name="T38" fmla="*/ 47742 w 203"/>
              <a:gd name="T39" fmla="*/ 672734 h 490"/>
              <a:gd name="T40" fmla="*/ 47742 w 203"/>
              <a:gd name="T41" fmla="*/ 657089 h 490"/>
              <a:gd name="T42" fmla="*/ 38710 w 203"/>
              <a:gd name="T43" fmla="*/ 641444 h 490"/>
              <a:gd name="T44" fmla="*/ 28387 w 203"/>
              <a:gd name="T45" fmla="*/ 624377 h 490"/>
              <a:gd name="T46" fmla="*/ 19355 w 203"/>
              <a:gd name="T47" fmla="*/ 608732 h 490"/>
              <a:gd name="T48" fmla="*/ 19355 w 203"/>
              <a:gd name="T49" fmla="*/ 584554 h 490"/>
              <a:gd name="T50" fmla="*/ 9032 w 203"/>
              <a:gd name="T51" fmla="*/ 568909 h 490"/>
              <a:gd name="T52" fmla="*/ 9032 w 203"/>
              <a:gd name="T53" fmla="*/ 536196 h 490"/>
              <a:gd name="T54" fmla="*/ 0 w 203"/>
              <a:gd name="T55" fmla="*/ 512018 h 490"/>
              <a:gd name="T56" fmla="*/ 0 w 203"/>
              <a:gd name="T57" fmla="*/ 448016 h 490"/>
              <a:gd name="T58" fmla="*/ 19355 w 203"/>
              <a:gd name="T59" fmla="*/ 384013 h 490"/>
              <a:gd name="T60" fmla="*/ 28387 w 203"/>
              <a:gd name="T61" fmla="*/ 328545 h 490"/>
              <a:gd name="T62" fmla="*/ 47742 w 203"/>
              <a:gd name="T63" fmla="*/ 271654 h 490"/>
              <a:gd name="T64" fmla="*/ 58065 w 203"/>
              <a:gd name="T65" fmla="*/ 207652 h 490"/>
              <a:gd name="T66" fmla="*/ 86452 w 203"/>
              <a:gd name="T67" fmla="*/ 152183 h 490"/>
              <a:gd name="T68" fmla="*/ 125162 w 203"/>
              <a:gd name="T69" fmla="*/ 103826 h 490"/>
              <a:gd name="T70" fmla="*/ 163873 w 203"/>
              <a:gd name="T71" fmla="*/ 46935 h 490"/>
              <a:gd name="T72" fmla="*/ 223228 w 203"/>
              <a:gd name="T73" fmla="*/ 7111 h 490"/>
              <a:gd name="T74" fmla="*/ 232260 w 203"/>
              <a:gd name="T75" fmla="*/ 7111 h 490"/>
              <a:gd name="T76" fmla="*/ 251615 w 203"/>
              <a:gd name="T77" fmla="*/ 0 h 490"/>
              <a:gd name="T78" fmla="*/ 261938 w 203"/>
              <a:gd name="T79" fmla="*/ 0 h 490"/>
              <a:gd name="T80" fmla="*/ 261938 w 203"/>
              <a:gd name="T81" fmla="*/ 64002 h 490"/>
              <a:gd name="T82" fmla="*/ 251615 w 203"/>
              <a:gd name="T83" fmla="*/ 95292 h 490"/>
              <a:gd name="T84" fmla="*/ 242583 w 203"/>
              <a:gd name="T85" fmla="*/ 119471 h 4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203" h="490">
                <a:moveTo>
                  <a:pt x="188" y="84"/>
                </a:moveTo>
                <a:lnTo>
                  <a:pt x="165" y="129"/>
                </a:lnTo>
                <a:lnTo>
                  <a:pt x="142" y="180"/>
                </a:lnTo>
                <a:lnTo>
                  <a:pt x="127" y="225"/>
                </a:lnTo>
                <a:lnTo>
                  <a:pt x="120" y="276"/>
                </a:lnTo>
                <a:lnTo>
                  <a:pt x="112" y="327"/>
                </a:lnTo>
                <a:lnTo>
                  <a:pt x="112" y="372"/>
                </a:lnTo>
                <a:lnTo>
                  <a:pt x="120" y="423"/>
                </a:lnTo>
                <a:lnTo>
                  <a:pt x="142" y="468"/>
                </a:lnTo>
                <a:lnTo>
                  <a:pt x="127" y="479"/>
                </a:lnTo>
                <a:lnTo>
                  <a:pt x="120" y="479"/>
                </a:lnTo>
                <a:lnTo>
                  <a:pt x="120" y="485"/>
                </a:lnTo>
                <a:lnTo>
                  <a:pt x="112" y="485"/>
                </a:lnTo>
                <a:lnTo>
                  <a:pt x="105" y="490"/>
                </a:lnTo>
                <a:lnTo>
                  <a:pt x="75" y="490"/>
                </a:lnTo>
                <a:lnTo>
                  <a:pt x="75" y="485"/>
                </a:lnTo>
                <a:lnTo>
                  <a:pt x="52" y="485"/>
                </a:lnTo>
                <a:lnTo>
                  <a:pt x="52" y="479"/>
                </a:lnTo>
                <a:lnTo>
                  <a:pt x="45" y="479"/>
                </a:lnTo>
                <a:lnTo>
                  <a:pt x="37" y="473"/>
                </a:lnTo>
                <a:lnTo>
                  <a:pt x="37" y="462"/>
                </a:lnTo>
                <a:lnTo>
                  <a:pt x="30" y="451"/>
                </a:lnTo>
                <a:lnTo>
                  <a:pt x="22" y="439"/>
                </a:lnTo>
                <a:lnTo>
                  <a:pt x="15" y="428"/>
                </a:lnTo>
                <a:lnTo>
                  <a:pt x="15" y="411"/>
                </a:lnTo>
                <a:lnTo>
                  <a:pt x="7" y="400"/>
                </a:lnTo>
                <a:lnTo>
                  <a:pt x="7" y="377"/>
                </a:lnTo>
                <a:lnTo>
                  <a:pt x="0" y="360"/>
                </a:lnTo>
                <a:lnTo>
                  <a:pt x="0" y="315"/>
                </a:lnTo>
                <a:lnTo>
                  <a:pt x="15" y="270"/>
                </a:lnTo>
                <a:lnTo>
                  <a:pt x="22" y="231"/>
                </a:lnTo>
                <a:lnTo>
                  <a:pt x="37" y="191"/>
                </a:lnTo>
                <a:lnTo>
                  <a:pt x="45" y="146"/>
                </a:lnTo>
                <a:lnTo>
                  <a:pt x="67" y="107"/>
                </a:lnTo>
                <a:lnTo>
                  <a:pt x="97" y="73"/>
                </a:lnTo>
                <a:lnTo>
                  <a:pt x="127" y="33"/>
                </a:lnTo>
                <a:lnTo>
                  <a:pt x="173" y="5"/>
                </a:lnTo>
                <a:lnTo>
                  <a:pt x="180" y="5"/>
                </a:lnTo>
                <a:lnTo>
                  <a:pt x="195" y="0"/>
                </a:lnTo>
                <a:lnTo>
                  <a:pt x="203" y="0"/>
                </a:lnTo>
                <a:lnTo>
                  <a:pt x="203" y="45"/>
                </a:lnTo>
                <a:lnTo>
                  <a:pt x="195" y="67"/>
                </a:lnTo>
                <a:lnTo>
                  <a:pt x="188" y="84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3" name="Freeform 127">
            <a:extLst>
              <a:ext uri="{FF2B5EF4-FFF2-40B4-BE49-F238E27FC236}">
                <a16:creationId xmlns:a16="http://schemas.microsoft.com/office/drawing/2014/main" id="{859D1C19-2214-405B-875D-7BA5985DAE54}"/>
              </a:ext>
            </a:extLst>
          </p:cNvPr>
          <p:cNvSpPr>
            <a:spLocks/>
          </p:cNvSpPr>
          <p:nvPr/>
        </p:nvSpPr>
        <p:spPr bwMode="auto">
          <a:xfrm>
            <a:off x="5164139" y="2624139"/>
            <a:ext cx="485775" cy="217487"/>
          </a:xfrm>
          <a:custGeom>
            <a:avLst/>
            <a:gdLst>
              <a:gd name="T0" fmla="*/ 475439 w 376"/>
              <a:gd name="T1" fmla="*/ 160628 h 153"/>
              <a:gd name="T2" fmla="*/ 485775 w 376"/>
              <a:gd name="T3" fmla="*/ 169157 h 153"/>
              <a:gd name="T4" fmla="*/ 485775 w 376"/>
              <a:gd name="T5" fmla="*/ 200429 h 153"/>
              <a:gd name="T6" fmla="*/ 466396 w 376"/>
              <a:gd name="T7" fmla="*/ 217487 h 153"/>
              <a:gd name="T8" fmla="*/ 456060 w 376"/>
              <a:gd name="T9" fmla="*/ 217487 h 153"/>
              <a:gd name="T10" fmla="*/ 447016 w 376"/>
              <a:gd name="T11" fmla="*/ 208958 h 153"/>
              <a:gd name="T12" fmla="*/ 436681 w 376"/>
              <a:gd name="T13" fmla="*/ 208958 h 153"/>
              <a:gd name="T14" fmla="*/ 408258 w 376"/>
              <a:gd name="T15" fmla="*/ 200429 h 153"/>
              <a:gd name="T16" fmla="*/ 378543 w 376"/>
              <a:gd name="T17" fmla="*/ 193322 h 153"/>
              <a:gd name="T18" fmla="*/ 359163 w 376"/>
              <a:gd name="T19" fmla="*/ 184793 h 153"/>
              <a:gd name="T20" fmla="*/ 330740 w 376"/>
              <a:gd name="T21" fmla="*/ 169157 h 153"/>
              <a:gd name="T22" fmla="*/ 311361 w 376"/>
              <a:gd name="T23" fmla="*/ 160628 h 153"/>
              <a:gd name="T24" fmla="*/ 281646 w 376"/>
              <a:gd name="T25" fmla="*/ 153520 h 153"/>
              <a:gd name="T26" fmla="*/ 251931 w 376"/>
              <a:gd name="T27" fmla="*/ 144991 h 153"/>
              <a:gd name="T28" fmla="*/ 223508 w 376"/>
              <a:gd name="T29" fmla="*/ 129355 h 153"/>
              <a:gd name="T30" fmla="*/ 204129 w 376"/>
              <a:gd name="T31" fmla="*/ 120826 h 153"/>
              <a:gd name="T32" fmla="*/ 174414 w 376"/>
              <a:gd name="T33" fmla="*/ 112297 h 153"/>
              <a:gd name="T34" fmla="*/ 145991 w 376"/>
              <a:gd name="T35" fmla="*/ 105190 h 153"/>
              <a:gd name="T36" fmla="*/ 126612 w 376"/>
              <a:gd name="T37" fmla="*/ 88132 h 153"/>
              <a:gd name="T38" fmla="*/ 96897 w 376"/>
              <a:gd name="T39" fmla="*/ 81025 h 153"/>
              <a:gd name="T40" fmla="*/ 68474 w 376"/>
              <a:gd name="T41" fmla="*/ 72496 h 153"/>
              <a:gd name="T42" fmla="*/ 49094 w 376"/>
              <a:gd name="T43" fmla="*/ 65388 h 153"/>
              <a:gd name="T44" fmla="*/ 19379 w 376"/>
              <a:gd name="T45" fmla="*/ 56859 h 153"/>
              <a:gd name="T46" fmla="*/ 0 w 376"/>
              <a:gd name="T47" fmla="*/ 41223 h 153"/>
              <a:gd name="T48" fmla="*/ 0 w 376"/>
              <a:gd name="T49" fmla="*/ 0 h 153"/>
              <a:gd name="T50" fmla="*/ 38759 w 376"/>
              <a:gd name="T51" fmla="*/ 0 h 153"/>
              <a:gd name="T52" fmla="*/ 58138 w 376"/>
              <a:gd name="T53" fmla="*/ 8529 h 153"/>
              <a:gd name="T54" fmla="*/ 77517 w 376"/>
              <a:gd name="T55" fmla="*/ 17058 h 153"/>
              <a:gd name="T56" fmla="*/ 107232 w 376"/>
              <a:gd name="T57" fmla="*/ 24165 h 153"/>
              <a:gd name="T58" fmla="*/ 126612 w 376"/>
              <a:gd name="T59" fmla="*/ 32694 h 153"/>
              <a:gd name="T60" fmla="*/ 145991 w 376"/>
              <a:gd name="T61" fmla="*/ 41223 h 153"/>
              <a:gd name="T62" fmla="*/ 165370 w 376"/>
              <a:gd name="T63" fmla="*/ 48330 h 153"/>
              <a:gd name="T64" fmla="*/ 184750 w 376"/>
              <a:gd name="T65" fmla="*/ 56859 h 153"/>
              <a:gd name="T66" fmla="*/ 204129 w 376"/>
              <a:gd name="T67" fmla="*/ 65388 h 153"/>
              <a:gd name="T68" fmla="*/ 223508 w 376"/>
              <a:gd name="T69" fmla="*/ 72496 h 153"/>
              <a:gd name="T70" fmla="*/ 242887 w 376"/>
              <a:gd name="T71" fmla="*/ 72496 h 153"/>
              <a:gd name="T72" fmla="*/ 262267 w 376"/>
              <a:gd name="T73" fmla="*/ 81025 h 153"/>
              <a:gd name="T74" fmla="*/ 281646 w 376"/>
              <a:gd name="T75" fmla="*/ 88132 h 153"/>
              <a:gd name="T76" fmla="*/ 301025 w 376"/>
              <a:gd name="T77" fmla="*/ 96661 h 153"/>
              <a:gd name="T78" fmla="*/ 320405 w 376"/>
              <a:gd name="T79" fmla="*/ 105190 h 153"/>
              <a:gd name="T80" fmla="*/ 330740 w 376"/>
              <a:gd name="T81" fmla="*/ 112297 h 153"/>
              <a:gd name="T82" fmla="*/ 350120 w 376"/>
              <a:gd name="T83" fmla="*/ 120826 h 153"/>
              <a:gd name="T84" fmla="*/ 378543 w 376"/>
              <a:gd name="T85" fmla="*/ 129355 h 153"/>
              <a:gd name="T86" fmla="*/ 388878 w 376"/>
              <a:gd name="T87" fmla="*/ 136462 h 153"/>
              <a:gd name="T88" fmla="*/ 408258 w 376"/>
              <a:gd name="T89" fmla="*/ 136462 h 153"/>
              <a:gd name="T90" fmla="*/ 427637 w 376"/>
              <a:gd name="T91" fmla="*/ 144991 h 153"/>
              <a:gd name="T92" fmla="*/ 447016 w 376"/>
              <a:gd name="T93" fmla="*/ 153520 h 153"/>
              <a:gd name="T94" fmla="*/ 475439 w 376"/>
              <a:gd name="T95" fmla="*/ 160628 h 15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376" h="153">
                <a:moveTo>
                  <a:pt x="368" y="113"/>
                </a:moveTo>
                <a:lnTo>
                  <a:pt x="376" y="119"/>
                </a:lnTo>
                <a:lnTo>
                  <a:pt x="376" y="141"/>
                </a:lnTo>
                <a:lnTo>
                  <a:pt x="361" y="153"/>
                </a:lnTo>
                <a:lnTo>
                  <a:pt x="353" y="153"/>
                </a:lnTo>
                <a:lnTo>
                  <a:pt x="346" y="147"/>
                </a:lnTo>
                <a:lnTo>
                  <a:pt x="338" y="147"/>
                </a:lnTo>
                <a:lnTo>
                  <a:pt x="316" y="141"/>
                </a:lnTo>
                <a:lnTo>
                  <a:pt x="293" y="136"/>
                </a:lnTo>
                <a:lnTo>
                  <a:pt x="278" y="130"/>
                </a:lnTo>
                <a:lnTo>
                  <a:pt x="256" y="119"/>
                </a:lnTo>
                <a:lnTo>
                  <a:pt x="241" y="113"/>
                </a:lnTo>
                <a:lnTo>
                  <a:pt x="218" y="108"/>
                </a:lnTo>
                <a:lnTo>
                  <a:pt x="195" y="102"/>
                </a:lnTo>
                <a:lnTo>
                  <a:pt x="173" y="91"/>
                </a:lnTo>
                <a:lnTo>
                  <a:pt x="158" y="85"/>
                </a:lnTo>
                <a:lnTo>
                  <a:pt x="135" y="79"/>
                </a:lnTo>
                <a:lnTo>
                  <a:pt x="113" y="74"/>
                </a:lnTo>
                <a:lnTo>
                  <a:pt x="98" y="62"/>
                </a:lnTo>
                <a:lnTo>
                  <a:pt x="75" y="57"/>
                </a:lnTo>
                <a:lnTo>
                  <a:pt x="53" y="51"/>
                </a:lnTo>
                <a:lnTo>
                  <a:pt x="38" y="46"/>
                </a:lnTo>
                <a:lnTo>
                  <a:pt x="15" y="40"/>
                </a:lnTo>
                <a:lnTo>
                  <a:pt x="0" y="29"/>
                </a:lnTo>
                <a:lnTo>
                  <a:pt x="0" y="0"/>
                </a:lnTo>
                <a:lnTo>
                  <a:pt x="30" y="0"/>
                </a:lnTo>
                <a:lnTo>
                  <a:pt x="45" y="6"/>
                </a:lnTo>
                <a:lnTo>
                  <a:pt x="60" y="12"/>
                </a:lnTo>
                <a:lnTo>
                  <a:pt x="83" y="17"/>
                </a:lnTo>
                <a:lnTo>
                  <a:pt x="98" y="23"/>
                </a:lnTo>
                <a:lnTo>
                  <a:pt x="113" y="29"/>
                </a:lnTo>
                <a:lnTo>
                  <a:pt x="128" y="34"/>
                </a:lnTo>
                <a:lnTo>
                  <a:pt x="143" y="40"/>
                </a:lnTo>
                <a:lnTo>
                  <a:pt x="158" y="46"/>
                </a:lnTo>
                <a:lnTo>
                  <a:pt x="173" y="51"/>
                </a:lnTo>
                <a:lnTo>
                  <a:pt x="188" y="51"/>
                </a:lnTo>
                <a:lnTo>
                  <a:pt x="203" y="57"/>
                </a:lnTo>
                <a:lnTo>
                  <a:pt x="218" y="62"/>
                </a:lnTo>
                <a:lnTo>
                  <a:pt x="233" y="68"/>
                </a:lnTo>
                <a:lnTo>
                  <a:pt x="248" y="74"/>
                </a:lnTo>
                <a:lnTo>
                  <a:pt x="256" y="79"/>
                </a:lnTo>
                <a:lnTo>
                  <a:pt x="271" y="85"/>
                </a:lnTo>
                <a:lnTo>
                  <a:pt x="293" y="91"/>
                </a:lnTo>
                <a:lnTo>
                  <a:pt x="301" y="96"/>
                </a:lnTo>
                <a:lnTo>
                  <a:pt x="316" y="96"/>
                </a:lnTo>
                <a:lnTo>
                  <a:pt x="331" y="102"/>
                </a:lnTo>
                <a:lnTo>
                  <a:pt x="346" y="108"/>
                </a:lnTo>
                <a:lnTo>
                  <a:pt x="368" y="113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4" name="Freeform 128">
            <a:extLst>
              <a:ext uri="{FF2B5EF4-FFF2-40B4-BE49-F238E27FC236}">
                <a16:creationId xmlns:a16="http://schemas.microsoft.com/office/drawing/2014/main" id="{216D67E7-29BB-4E5E-BCD5-648E4FE7F05D}"/>
              </a:ext>
            </a:extLst>
          </p:cNvPr>
          <p:cNvSpPr>
            <a:spLocks/>
          </p:cNvSpPr>
          <p:nvPr/>
        </p:nvSpPr>
        <p:spPr bwMode="auto">
          <a:xfrm>
            <a:off x="4805363" y="2632075"/>
            <a:ext cx="679450" cy="425450"/>
          </a:xfrm>
          <a:custGeom>
            <a:avLst/>
            <a:gdLst>
              <a:gd name="T0" fmla="*/ 165341 w 526"/>
              <a:gd name="T1" fmla="*/ 79683 h 299"/>
              <a:gd name="T2" fmla="*/ 204093 w 526"/>
              <a:gd name="T3" fmla="*/ 112410 h 299"/>
              <a:gd name="T4" fmla="*/ 223469 w 526"/>
              <a:gd name="T5" fmla="*/ 120947 h 299"/>
              <a:gd name="T6" fmla="*/ 242845 w 526"/>
              <a:gd name="T7" fmla="*/ 128062 h 299"/>
              <a:gd name="T8" fmla="*/ 251887 w 526"/>
              <a:gd name="T9" fmla="*/ 145137 h 299"/>
              <a:gd name="T10" fmla="*/ 271263 w 526"/>
              <a:gd name="T11" fmla="*/ 152251 h 299"/>
              <a:gd name="T12" fmla="*/ 281597 w 526"/>
              <a:gd name="T13" fmla="*/ 160789 h 299"/>
              <a:gd name="T14" fmla="*/ 300973 w 526"/>
              <a:gd name="T15" fmla="*/ 169326 h 299"/>
              <a:gd name="T16" fmla="*/ 329391 w 526"/>
              <a:gd name="T17" fmla="*/ 192093 h 299"/>
              <a:gd name="T18" fmla="*/ 348767 w 526"/>
              <a:gd name="T19" fmla="*/ 192093 h 299"/>
              <a:gd name="T20" fmla="*/ 359101 w 526"/>
              <a:gd name="T21" fmla="*/ 209168 h 299"/>
              <a:gd name="T22" fmla="*/ 378477 w 526"/>
              <a:gd name="T23" fmla="*/ 216282 h 299"/>
              <a:gd name="T24" fmla="*/ 397853 w 526"/>
              <a:gd name="T25" fmla="*/ 224820 h 299"/>
              <a:gd name="T26" fmla="*/ 408187 w 526"/>
              <a:gd name="T27" fmla="*/ 233357 h 299"/>
              <a:gd name="T28" fmla="*/ 417229 w 526"/>
              <a:gd name="T29" fmla="*/ 233357 h 299"/>
              <a:gd name="T30" fmla="*/ 436605 w 526"/>
              <a:gd name="T31" fmla="*/ 240472 h 299"/>
              <a:gd name="T32" fmla="*/ 455981 w 526"/>
              <a:gd name="T33" fmla="*/ 249009 h 299"/>
              <a:gd name="T34" fmla="*/ 475357 w 526"/>
              <a:gd name="T35" fmla="*/ 257547 h 299"/>
              <a:gd name="T36" fmla="*/ 494733 w 526"/>
              <a:gd name="T37" fmla="*/ 264661 h 299"/>
              <a:gd name="T38" fmla="*/ 514109 w 526"/>
              <a:gd name="T39" fmla="*/ 273199 h 299"/>
              <a:gd name="T40" fmla="*/ 533485 w 526"/>
              <a:gd name="T41" fmla="*/ 280313 h 299"/>
              <a:gd name="T42" fmla="*/ 572236 w 526"/>
              <a:gd name="T43" fmla="*/ 313040 h 299"/>
              <a:gd name="T44" fmla="*/ 591612 w 526"/>
              <a:gd name="T45" fmla="*/ 321578 h 299"/>
              <a:gd name="T46" fmla="*/ 610988 w 526"/>
              <a:gd name="T47" fmla="*/ 328692 h 299"/>
              <a:gd name="T48" fmla="*/ 630364 w 526"/>
              <a:gd name="T49" fmla="*/ 345767 h 299"/>
              <a:gd name="T50" fmla="*/ 651032 w 526"/>
              <a:gd name="T51" fmla="*/ 352882 h 299"/>
              <a:gd name="T52" fmla="*/ 679450 w 526"/>
              <a:gd name="T53" fmla="*/ 377071 h 299"/>
              <a:gd name="T54" fmla="*/ 679450 w 526"/>
              <a:gd name="T55" fmla="*/ 416913 h 299"/>
              <a:gd name="T56" fmla="*/ 670408 w 526"/>
              <a:gd name="T57" fmla="*/ 425450 h 299"/>
              <a:gd name="T58" fmla="*/ 651032 w 526"/>
              <a:gd name="T59" fmla="*/ 416913 h 299"/>
              <a:gd name="T60" fmla="*/ 630364 w 526"/>
              <a:gd name="T61" fmla="*/ 409798 h 299"/>
              <a:gd name="T62" fmla="*/ 601946 w 526"/>
              <a:gd name="T63" fmla="*/ 385609 h 299"/>
              <a:gd name="T64" fmla="*/ 582570 w 526"/>
              <a:gd name="T65" fmla="*/ 377071 h 299"/>
              <a:gd name="T66" fmla="*/ 572236 w 526"/>
              <a:gd name="T67" fmla="*/ 369957 h 299"/>
              <a:gd name="T68" fmla="*/ 552860 w 526"/>
              <a:gd name="T69" fmla="*/ 361419 h 299"/>
              <a:gd name="T70" fmla="*/ 524442 w 526"/>
              <a:gd name="T71" fmla="*/ 345767 h 299"/>
              <a:gd name="T72" fmla="*/ 505066 w 526"/>
              <a:gd name="T73" fmla="*/ 337230 h 299"/>
              <a:gd name="T74" fmla="*/ 485690 w 526"/>
              <a:gd name="T75" fmla="*/ 321578 h 299"/>
              <a:gd name="T76" fmla="*/ 466315 w 526"/>
              <a:gd name="T77" fmla="*/ 313040 h 299"/>
              <a:gd name="T78" fmla="*/ 436605 w 526"/>
              <a:gd name="T79" fmla="*/ 297388 h 299"/>
              <a:gd name="T80" fmla="*/ 417229 w 526"/>
              <a:gd name="T81" fmla="*/ 288851 h 299"/>
              <a:gd name="T82" fmla="*/ 388811 w 526"/>
              <a:gd name="T83" fmla="*/ 280313 h 299"/>
              <a:gd name="T84" fmla="*/ 368143 w 526"/>
              <a:gd name="T85" fmla="*/ 264661 h 299"/>
              <a:gd name="T86" fmla="*/ 348767 w 526"/>
              <a:gd name="T87" fmla="*/ 257547 h 299"/>
              <a:gd name="T88" fmla="*/ 320349 w 526"/>
              <a:gd name="T89" fmla="*/ 249009 h 299"/>
              <a:gd name="T90" fmla="*/ 300973 w 526"/>
              <a:gd name="T91" fmla="*/ 240472 h 299"/>
              <a:gd name="T92" fmla="*/ 281597 w 526"/>
              <a:gd name="T93" fmla="*/ 224820 h 299"/>
              <a:gd name="T94" fmla="*/ 251887 w 526"/>
              <a:gd name="T95" fmla="*/ 209168 h 299"/>
              <a:gd name="T96" fmla="*/ 232511 w 526"/>
              <a:gd name="T97" fmla="*/ 200630 h 299"/>
              <a:gd name="T98" fmla="*/ 193760 w 526"/>
              <a:gd name="T99" fmla="*/ 169326 h 299"/>
              <a:gd name="T100" fmla="*/ 9042 w 526"/>
              <a:gd name="T101" fmla="*/ 48379 h 299"/>
              <a:gd name="T102" fmla="*/ 0 w 526"/>
              <a:gd name="T103" fmla="*/ 39841 h 299"/>
              <a:gd name="T104" fmla="*/ 0 w 526"/>
              <a:gd name="T105" fmla="*/ 8537 h 299"/>
              <a:gd name="T106" fmla="*/ 19376 w 526"/>
              <a:gd name="T107" fmla="*/ 0 h 299"/>
              <a:gd name="T108" fmla="*/ 38752 w 526"/>
              <a:gd name="T109" fmla="*/ 0 h 299"/>
              <a:gd name="T110" fmla="*/ 47794 w 526"/>
              <a:gd name="T111" fmla="*/ 8537 h 299"/>
              <a:gd name="T112" fmla="*/ 67170 w 526"/>
              <a:gd name="T113" fmla="*/ 15652 h 299"/>
              <a:gd name="T114" fmla="*/ 77504 w 526"/>
              <a:gd name="T115" fmla="*/ 15652 h 299"/>
              <a:gd name="T116" fmla="*/ 96880 w 526"/>
              <a:gd name="T117" fmla="*/ 32727 h 299"/>
              <a:gd name="T118" fmla="*/ 165341 w 526"/>
              <a:gd name="T119" fmla="*/ 79683 h 29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526" h="299">
                <a:moveTo>
                  <a:pt x="128" y="56"/>
                </a:moveTo>
                <a:lnTo>
                  <a:pt x="158" y="79"/>
                </a:lnTo>
                <a:lnTo>
                  <a:pt x="173" y="85"/>
                </a:lnTo>
                <a:lnTo>
                  <a:pt x="188" y="90"/>
                </a:lnTo>
                <a:lnTo>
                  <a:pt x="195" y="102"/>
                </a:lnTo>
                <a:lnTo>
                  <a:pt x="210" y="107"/>
                </a:lnTo>
                <a:lnTo>
                  <a:pt x="218" y="113"/>
                </a:lnTo>
                <a:lnTo>
                  <a:pt x="233" y="119"/>
                </a:lnTo>
                <a:lnTo>
                  <a:pt x="255" y="135"/>
                </a:lnTo>
                <a:lnTo>
                  <a:pt x="270" y="135"/>
                </a:lnTo>
                <a:lnTo>
                  <a:pt x="278" y="147"/>
                </a:lnTo>
                <a:lnTo>
                  <a:pt x="293" y="152"/>
                </a:lnTo>
                <a:lnTo>
                  <a:pt x="308" y="158"/>
                </a:lnTo>
                <a:lnTo>
                  <a:pt x="316" y="164"/>
                </a:lnTo>
                <a:lnTo>
                  <a:pt x="323" y="164"/>
                </a:lnTo>
                <a:lnTo>
                  <a:pt x="338" y="169"/>
                </a:lnTo>
                <a:lnTo>
                  <a:pt x="353" y="175"/>
                </a:lnTo>
                <a:lnTo>
                  <a:pt x="368" y="181"/>
                </a:lnTo>
                <a:lnTo>
                  <a:pt x="383" y="186"/>
                </a:lnTo>
                <a:lnTo>
                  <a:pt x="398" y="192"/>
                </a:lnTo>
                <a:lnTo>
                  <a:pt x="413" y="197"/>
                </a:lnTo>
                <a:lnTo>
                  <a:pt x="443" y="220"/>
                </a:lnTo>
                <a:lnTo>
                  <a:pt x="458" y="226"/>
                </a:lnTo>
                <a:lnTo>
                  <a:pt x="473" y="231"/>
                </a:lnTo>
                <a:lnTo>
                  <a:pt x="488" y="243"/>
                </a:lnTo>
                <a:lnTo>
                  <a:pt x="504" y="248"/>
                </a:lnTo>
                <a:lnTo>
                  <a:pt x="526" y="265"/>
                </a:lnTo>
                <a:lnTo>
                  <a:pt x="526" y="293"/>
                </a:lnTo>
                <a:lnTo>
                  <a:pt x="519" y="299"/>
                </a:lnTo>
                <a:lnTo>
                  <a:pt x="504" y="293"/>
                </a:lnTo>
                <a:lnTo>
                  <a:pt x="488" y="288"/>
                </a:lnTo>
                <a:lnTo>
                  <a:pt x="466" y="271"/>
                </a:lnTo>
                <a:lnTo>
                  <a:pt x="451" y="265"/>
                </a:lnTo>
                <a:lnTo>
                  <a:pt x="443" y="260"/>
                </a:lnTo>
                <a:lnTo>
                  <a:pt x="428" y="254"/>
                </a:lnTo>
                <a:lnTo>
                  <a:pt x="406" y="243"/>
                </a:lnTo>
                <a:lnTo>
                  <a:pt x="391" y="237"/>
                </a:lnTo>
                <a:lnTo>
                  <a:pt x="376" y="226"/>
                </a:lnTo>
                <a:lnTo>
                  <a:pt x="361" y="220"/>
                </a:lnTo>
                <a:lnTo>
                  <a:pt x="338" y="209"/>
                </a:lnTo>
                <a:lnTo>
                  <a:pt x="323" y="203"/>
                </a:lnTo>
                <a:lnTo>
                  <a:pt x="301" y="197"/>
                </a:lnTo>
                <a:lnTo>
                  <a:pt x="285" y="186"/>
                </a:lnTo>
                <a:lnTo>
                  <a:pt x="270" y="181"/>
                </a:lnTo>
                <a:lnTo>
                  <a:pt x="248" y="175"/>
                </a:lnTo>
                <a:lnTo>
                  <a:pt x="233" y="169"/>
                </a:lnTo>
                <a:lnTo>
                  <a:pt x="218" y="158"/>
                </a:lnTo>
                <a:lnTo>
                  <a:pt x="195" y="147"/>
                </a:lnTo>
                <a:lnTo>
                  <a:pt x="180" y="141"/>
                </a:lnTo>
                <a:lnTo>
                  <a:pt x="150" y="119"/>
                </a:lnTo>
                <a:lnTo>
                  <a:pt x="7" y="34"/>
                </a:lnTo>
                <a:lnTo>
                  <a:pt x="0" y="28"/>
                </a:lnTo>
                <a:lnTo>
                  <a:pt x="0" y="6"/>
                </a:lnTo>
                <a:lnTo>
                  <a:pt x="15" y="0"/>
                </a:lnTo>
                <a:lnTo>
                  <a:pt x="30" y="0"/>
                </a:lnTo>
                <a:lnTo>
                  <a:pt x="37" y="6"/>
                </a:lnTo>
                <a:lnTo>
                  <a:pt x="52" y="11"/>
                </a:lnTo>
                <a:lnTo>
                  <a:pt x="60" y="11"/>
                </a:lnTo>
                <a:lnTo>
                  <a:pt x="75" y="23"/>
                </a:lnTo>
                <a:lnTo>
                  <a:pt x="128" y="56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5" name="Freeform 129">
            <a:extLst>
              <a:ext uri="{FF2B5EF4-FFF2-40B4-BE49-F238E27FC236}">
                <a16:creationId xmlns:a16="http://schemas.microsoft.com/office/drawing/2014/main" id="{B9928256-D108-4FAA-8CA3-2BBD618FBCD5}"/>
              </a:ext>
            </a:extLst>
          </p:cNvPr>
          <p:cNvSpPr>
            <a:spLocks/>
          </p:cNvSpPr>
          <p:nvPr/>
        </p:nvSpPr>
        <p:spPr bwMode="auto">
          <a:xfrm>
            <a:off x="2706689" y="2640014"/>
            <a:ext cx="758825" cy="496887"/>
          </a:xfrm>
          <a:custGeom>
            <a:avLst/>
            <a:gdLst>
              <a:gd name="T0" fmla="*/ 758825 w 587"/>
              <a:gd name="T1" fmla="*/ 24204 h 349"/>
              <a:gd name="T2" fmla="*/ 758825 w 587"/>
              <a:gd name="T3" fmla="*/ 31322 h 349"/>
              <a:gd name="T4" fmla="*/ 720043 w 587"/>
              <a:gd name="T5" fmla="*/ 64069 h 349"/>
              <a:gd name="T6" fmla="*/ 690311 w 587"/>
              <a:gd name="T7" fmla="*/ 79730 h 349"/>
              <a:gd name="T8" fmla="*/ 670920 w 587"/>
              <a:gd name="T9" fmla="*/ 88272 h 349"/>
              <a:gd name="T10" fmla="*/ 632139 w 587"/>
              <a:gd name="T11" fmla="*/ 119595 h 349"/>
              <a:gd name="T12" fmla="*/ 603699 w 587"/>
              <a:gd name="T13" fmla="*/ 136680 h 349"/>
              <a:gd name="T14" fmla="*/ 564917 w 587"/>
              <a:gd name="T15" fmla="*/ 168002 h 349"/>
              <a:gd name="T16" fmla="*/ 535185 w 587"/>
              <a:gd name="T17" fmla="*/ 183663 h 349"/>
              <a:gd name="T18" fmla="*/ 515794 w 587"/>
              <a:gd name="T19" fmla="*/ 192206 h 349"/>
              <a:gd name="T20" fmla="*/ 496403 w 587"/>
              <a:gd name="T21" fmla="*/ 216409 h 349"/>
              <a:gd name="T22" fmla="*/ 477013 w 587"/>
              <a:gd name="T23" fmla="*/ 224952 h 349"/>
              <a:gd name="T24" fmla="*/ 447280 w 587"/>
              <a:gd name="T25" fmla="*/ 240613 h 349"/>
              <a:gd name="T26" fmla="*/ 408499 w 587"/>
              <a:gd name="T27" fmla="*/ 271935 h 349"/>
              <a:gd name="T28" fmla="*/ 389108 w 587"/>
              <a:gd name="T29" fmla="*/ 271935 h 349"/>
              <a:gd name="T30" fmla="*/ 369717 w 587"/>
              <a:gd name="T31" fmla="*/ 280478 h 349"/>
              <a:gd name="T32" fmla="*/ 350326 w 587"/>
              <a:gd name="T33" fmla="*/ 296139 h 349"/>
              <a:gd name="T34" fmla="*/ 330936 w 587"/>
              <a:gd name="T35" fmla="*/ 304681 h 349"/>
              <a:gd name="T36" fmla="*/ 311545 w 587"/>
              <a:gd name="T37" fmla="*/ 320343 h 349"/>
              <a:gd name="T38" fmla="*/ 292154 w 587"/>
              <a:gd name="T39" fmla="*/ 328885 h 349"/>
              <a:gd name="T40" fmla="*/ 272763 w 587"/>
              <a:gd name="T41" fmla="*/ 337428 h 349"/>
              <a:gd name="T42" fmla="*/ 263714 w 587"/>
              <a:gd name="T43" fmla="*/ 344546 h 349"/>
              <a:gd name="T44" fmla="*/ 243031 w 587"/>
              <a:gd name="T45" fmla="*/ 353089 h 349"/>
              <a:gd name="T46" fmla="*/ 204249 w 587"/>
              <a:gd name="T47" fmla="*/ 384411 h 349"/>
              <a:gd name="T48" fmla="*/ 184859 w 587"/>
              <a:gd name="T49" fmla="*/ 392954 h 349"/>
              <a:gd name="T50" fmla="*/ 156419 w 587"/>
              <a:gd name="T51" fmla="*/ 417157 h 349"/>
              <a:gd name="T52" fmla="*/ 137028 w 587"/>
              <a:gd name="T53" fmla="*/ 425700 h 349"/>
              <a:gd name="T54" fmla="*/ 78856 w 587"/>
              <a:gd name="T55" fmla="*/ 472683 h 349"/>
              <a:gd name="T56" fmla="*/ 59465 w 587"/>
              <a:gd name="T57" fmla="*/ 481226 h 349"/>
              <a:gd name="T58" fmla="*/ 49123 w 587"/>
              <a:gd name="T59" fmla="*/ 496887 h 349"/>
              <a:gd name="T60" fmla="*/ 40074 w 587"/>
              <a:gd name="T61" fmla="*/ 489768 h 349"/>
              <a:gd name="T62" fmla="*/ 20683 w 587"/>
              <a:gd name="T63" fmla="*/ 489768 h 349"/>
              <a:gd name="T64" fmla="*/ 10342 w 587"/>
              <a:gd name="T65" fmla="*/ 481226 h 349"/>
              <a:gd name="T66" fmla="*/ 0 w 587"/>
              <a:gd name="T67" fmla="*/ 481226 h 349"/>
              <a:gd name="T68" fmla="*/ 0 w 587"/>
              <a:gd name="T69" fmla="*/ 449903 h 349"/>
              <a:gd name="T70" fmla="*/ 10342 w 587"/>
              <a:gd name="T71" fmla="*/ 441361 h 349"/>
              <a:gd name="T72" fmla="*/ 20683 w 587"/>
              <a:gd name="T73" fmla="*/ 441361 h 349"/>
              <a:gd name="T74" fmla="*/ 40074 w 587"/>
              <a:gd name="T75" fmla="*/ 425700 h 349"/>
              <a:gd name="T76" fmla="*/ 49123 w 587"/>
              <a:gd name="T77" fmla="*/ 425700 h 349"/>
              <a:gd name="T78" fmla="*/ 126686 w 587"/>
              <a:gd name="T79" fmla="*/ 361631 h 349"/>
              <a:gd name="T80" fmla="*/ 165468 w 587"/>
              <a:gd name="T81" fmla="*/ 337428 h 349"/>
              <a:gd name="T82" fmla="*/ 204249 w 587"/>
              <a:gd name="T83" fmla="*/ 313224 h 349"/>
              <a:gd name="T84" fmla="*/ 233982 w 587"/>
              <a:gd name="T85" fmla="*/ 289020 h 349"/>
              <a:gd name="T86" fmla="*/ 272763 w 587"/>
              <a:gd name="T87" fmla="*/ 271935 h 349"/>
              <a:gd name="T88" fmla="*/ 311545 w 587"/>
              <a:gd name="T89" fmla="*/ 249155 h 349"/>
              <a:gd name="T90" fmla="*/ 350326 w 587"/>
              <a:gd name="T91" fmla="*/ 232070 h 349"/>
              <a:gd name="T92" fmla="*/ 389108 w 587"/>
              <a:gd name="T93" fmla="*/ 207867 h 349"/>
              <a:gd name="T94" fmla="*/ 427889 w 587"/>
              <a:gd name="T95" fmla="*/ 183663 h 349"/>
              <a:gd name="T96" fmla="*/ 466671 w 587"/>
              <a:gd name="T97" fmla="*/ 168002 h 349"/>
              <a:gd name="T98" fmla="*/ 496403 w 587"/>
              <a:gd name="T99" fmla="*/ 143798 h 349"/>
              <a:gd name="T100" fmla="*/ 535185 w 587"/>
              <a:gd name="T101" fmla="*/ 119595 h 349"/>
              <a:gd name="T102" fmla="*/ 573966 w 587"/>
              <a:gd name="T103" fmla="*/ 95391 h 349"/>
              <a:gd name="T104" fmla="*/ 651529 w 587"/>
              <a:gd name="T105" fmla="*/ 31322 h 349"/>
              <a:gd name="T106" fmla="*/ 670920 w 587"/>
              <a:gd name="T107" fmla="*/ 24204 h 349"/>
              <a:gd name="T108" fmla="*/ 690311 w 587"/>
              <a:gd name="T109" fmla="*/ 7119 h 349"/>
              <a:gd name="T110" fmla="*/ 700653 w 587"/>
              <a:gd name="T111" fmla="*/ 7119 h 349"/>
              <a:gd name="T112" fmla="*/ 720043 w 587"/>
              <a:gd name="T113" fmla="*/ 0 h 349"/>
              <a:gd name="T114" fmla="*/ 739434 w 587"/>
              <a:gd name="T115" fmla="*/ 0 h 349"/>
              <a:gd name="T116" fmla="*/ 748483 w 587"/>
              <a:gd name="T117" fmla="*/ 7119 h 349"/>
              <a:gd name="T118" fmla="*/ 758825 w 587"/>
              <a:gd name="T119" fmla="*/ 24204 h 34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587" h="349">
                <a:moveTo>
                  <a:pt x="587" y="17"/>
                </a:moveTo>
                <a:lnTo>
                  <a:pt x="587" y="22"/>
                </a:lnTo>
                <a:lnTo>
                  <a:pt x="557" y="45"/>
                </a:lnTo>
                <a:lnTo>
                  <a:pt x="534" y="56"/>
                </a:lnTo>
                <a:lnTo>
                  <a:pt x="519" y="62"/>
                </a:lnTo>
                <a:lnTo>
                  <a:pt x="489" y="84"/>
                </a:lnTo>
                <a:lnTo>
                  <a:pt x="467" y="96"/>
                </a:lnTo>
                <a:lnTo>
                  <a:pt x="437" y="118"/>
                </a:lnTo>
                <a:lnTo>
                  <a:pt x="414" y="129"/>
                </a:lnTo>
                <a:lnTo>
                  <a:pt x="399" y="135"/>
                </a:lnTo>
                <a:lnTo>
                  <a:pt x="384" y="152"/>
                </a:lnTo>
                <a:lnTo>
                  <a:pt x="369" y="158"/>
                </a:lnTo>
                <a:lnTo>
                  <a:pt x="346" y="169"/>
                </a:lnTo>
                <a:lnTo>
                  <a:pt x="316" y="191"/>
                </a:lnTo>
                <a:lnTo>
                  <a:pt x="301" y="191"/>
                </a:lnTo>
                <a:lnTo>
                  <a:pt x="286" y="197"/>
                </a:lnTo>
                <a:lnTo>
                  <a:pt x="271" y="208"/>
                </a:lnTo>
                <a:lnTo>
                  <a:pt x="256" y="214"/>
                </a:lnTo>
                <a:lnTo>
                  <a:pt x="241" y="225"/>
                </a:lnTo>
                <a:lnTo>
                  <a:pt x="226" y="231"/>
                </a:lnTo>
                <a:lnTo>
                  <a:pt x="211" y="237"/>
                </a:lnTo>
                <a:lnTo>
                  <a:pt x="204" y="242"/>
                </a:lnTo>
                <a:lnTo>
                  <a:pt x="188" y="248"/>
                </a:lnTo>
                <a:lnTo>
                  <a:pt x="158" y="270"/>
                </a:lnTo>
                <a:lnTo>
                  <a:pt x="143" y="276"/>
                </a:lnTo>
                <a:lnTo>
                  <a:pt x="121" y="293"/>
                </a:lnTo>
                <a:lnTo>
                  <a:pt x="106" y="299"/>
                </a:lnTo>
                <a:lnTo>
                  <a:pt x="61" y="332"/>
                </a:lnTo>
                <a:lnTo>
                  <a:pt x="46" y="338"/>
                </a:lnTo>
                <a:lnTo>
                  <a:pt x="38" y="349"/>
                </a:lnTo>
                <a:lnTo>
                  <a:pt x="31" y="344"/>
                </a:lnTo>
                <a:lnTo>
                  <a:pt x="16" y="344"/>
                </a:lnTo>
                <a:lnTo>
                  <a:pt x="8" y="338"/>
                </a:lnTo>
                <a:lnTo>
                  <a:pt x="0" y="338"/>
                </a:lnTo>
                <a:lnTo>
                  <a:pt x="0" y="316"/>
                </a:lnTo>
                <a:lnTo>
                  <a:pt x="8" y="310"/>
                </a:lnTo>
                <a:lnTo>
                  <a:pt x="16" y="310"/>
                </a:lnTo>
                <a:lnTo>
                  <a:pt x="31" y="299"/>
                </a:lnTo>
                <a:lnTo>
                  <a:pt x="38" y="299"/>
                </a:lnTo>
                <a:lnTo>
                  <a:pt x="98" y="254"/>
                </a:lnTo>
                <a:lnTo>
                  <a:pt x="128" y="237"/>
                </a:lnTo>
                <a:lnTo>
                  <a:pt x="158" y="220"/>
                </a:lnTo>
                <a:lnTo>
                  <a:pt x="181" y="203"/>
                </a:lnTo>
                <a:lnTo>
                  <a:pt x="211" y="191"/>
                </a:lnTo>
                <a:lnTo>
                  <a:pt x="241" y="175"/>
                </a:lnTo>
                <a:lnTo>
                  <a:pt x="271" y="163"/>
                </a:lnTo>
                <a:lnTo>
                  <a:pt x="301" y="146"/>
                </a:lnTo>
                <a:lnTo>
                  <a:pt x="331" y="129"/>
                </a:lnTo>
                <a:lnTo>
                  <a:pt x="361" y="118"/>
                </a:lnTo>
                <a:lnTo>
                  <a:pt x="384" y="101"/>
                </a:lnTo>
                <a:lnTo>
                  <a:pt x="414" y="84"/>
                </a:lnTo>
                <a:lnTo>
                  <a:pt x="444" y="67"/>
                </a:lnTo>
                <a:lnTo>
                  <a:pt x="504" y="22"/>
                </a:lnTo>
                <a:lnTo>
                  <a:pt x="519" y="17"/>
                </a:lnTo>
                <a:lnTo>
                  <a:pt x="534" y="5"/>
                </a:lnTo>
                <a:lnTo>
                  <a:pt x="542" y="5"/>
                </a:lnTo>
                <a:lnTo>
                  <a:pt x="557" y="0"/>
                </a:lnTo>
                <a:lnTo>
                  <a:pt x="572" y="0"/>
                </a:lnTo>
                <a:lnTo>
                  <a:pt x="579" y="5"/>
                </a:lnTo>
                <a:lnTo>
                  <a:pt x="587" y="17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6" name="Freeform 130">
            <a:extLst>
              <a:ext uri="{FF2B5EF4-FFF2-40B4-BE49-F238E27FC236}">
                <a16:creationId xmlns:a16="http://schemas.microsoft.com/office/drawing/2014/main" id="{F282AFBB-3C34-4D5B-8E66-79AF59BD6194}"/>
              </a:ext>
            </a:extLst>
          </p:cNvPr>
          <p:cNvSpPr>
            <a:spLocks/>
          </p:cNvSpPr>
          <p:nvPr/>
        </p:nvSpPr>
        <p:spPr bwMode="auto">
          <a:xfrm>
            <a:off x="3717925" y="2705101"/>
            <a:ext cx="96838" cy="55563"/>
          </a:xfrm>
          <a:custGeom>
            <a:avLst/>
            <a:gdLst>
              <a:gd name="T0" fmla="*/ 96838 w 75"/>
              <a:gd name="T1" fmla="*/ 31343 h 39"/>
              <a:gd name="T2" fmla="*/ 96838 w 75"/>
              <a:gd name="T3" fmla="*/ 39891 h 39"/>
              <a:gd name="T4" fmla="*/ 77470 w 75"/>
              <a:gd name="T5" fmla="*/ 55563 h 39"/>
              <a:gd name="T6" fmla="*/ 38735 w 75"/>
              <a:gd name="T7" fmla="*/ 55563 h 39"/>
              <a:gd name="T8" fmla="*/ 28406 w 75"/>
              <a:gd name="T9" fmla="*/ 48440 h 39"/>
              <a:gd name="T10" fmla="*/ 9038 w 75"/>
              <a:gd name="T11" fmla="*/ 39891 h 39"/>
              <a:gd name="T12" fmla="*/ 0 w 75"/>
              <a:gd name="T13" fmla="*/ 31343 h 39"/>
              <a:gd name="T14" fmla="*/ 0 w 75"/>
              <a:gd name="T15" fmla="*/ 15672 h 39"/>
              <a:gd name="T16" fmla="*/ 19368 w 75"/>
              <a:gd name="T17" fmla="*/ 7123 h 39"/>
              <a:gd name="T18" fmla="*/ 28406 w 75"/>
              <a:gd name="T19" fmla="*/ 0 h 39"/>
              <a:gd name="T20" fmla="*/ 77470 w 75"/>
              <a:gd name="T21" fmla="*/ 0 h 39"/>
              <a:gd name="T22" fmla="*/ 96838 w 75"/>
              <a:gd name="T23" fmla="*/ 15672 h 39"/>
              <a:gd name="T24" fmla="*/ 96838 w 75"/>
              <a:gd name="T25" fmla="*/ 31343 h 3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5" h="39">
                <a:moveTo>
                  <a:pt x="75" y="22"/>
                </a:moveTo>
                <a:lnTo>
                  <a:pt x="75" y="28"/>
                </a:lnTo>
                <a:lnTo>
                  <a:pt x="60" y="39"/>
                </a:lnTo>
                <a:lnTo>
                  <a:pt x="30" y="39"/>
                </a:lnTo>
                <a:lnTo>
                  <a:pt x="22" y="34"/>
                </a:lnTo>
                <a:lnTo>
                  <a:pt x="7" y="28"/>
                </a:lnTo>
                <a:lnTo>
                  <a:pt x="0" y="22"/>
                </a:lnTo>
                <a:lnTo>
                  <a:pt x="0" y="11"/>
                </a:lnTo>
                <a:lnTo>
                  <a:pt x="15" y="5"/>
                </a:lnTo>
                <a:lnTo>
                  <a:pt x="22" y="0"/>
                </a:lnTo>
                <a:lnTo>
                  <a:pt x="60" y="0"/>
                </a:lnTo>
                <a:lnTo>
                  <a:pt x="75" y="11"/>
                </a:lnTo>
                <a:lnTo>
                  <a:pt x="75" y="22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7" name="Freeform 131">
            <a:extLst>
              <a:ext uri="{FF2B5EF4-FFF2-40B4-BE49-F238E27FC236}">
                <a16:creationId xmlns:a16="http://schemas.microsoft.com/office/drawing/2014/main" id="{EB8C3BCD-002D-45DF-8156-A177DD2FE03C}"/>
              </a:ext>
            </a:extLst>
          </p:cNvPr>
          <p:cNvSpPr>
            <a:spLocks/>
          </p:cNvSpPr>
          <p:nvPr/>
        </p:nvSpPr>
        <p:spPr bwMode="auto">
          <a:xfrm>
            <a:off x="4484688" y="2711450"/>
            <a:ext cx="68262" cy="57150"/>
          </a:xfrm>
          <a:custGeom>
            <a:avLst/>
            <a:gdLst>
              <a:gd name="T0" fmla="*/ 68262 w 52"/>
              <a:gd name="T1" fmla="*/ 8573 h 40"/>
              <a:gd name="T2" fmla="*/ 68262 w 52"/>
              <a:gd name="T3" fmla="*/ 41434 h 40"/>
              <a:gd name="T4" fmla="*/ 59073 w 52"/>
              <a:gd name="T5" fmla="*/ 57150 h 40"/>
              <a:gd name="T6" fmla="*/ 9189 w 52"/>
              <a:gd name="T7" fmla="*/ 57150 h 40"/>
              <a:gd name="T8" fmla="*/ 0 w 52"/>
              <a:gd name="T9" fmla="*/ 41434 h 40"/>
              <a:gd name="T10" fmla="*/ 0 w 52"/>
              <a:gd name="T11" fmla="*/ 17145 h 40"/>
              <a:gd name="T12" fmla="*/ 19691 w 52"/>
              <a:gd name="T13" fmla="*/ 0 h 40"/>
              <a:gd name="T14" fmla="*/ 59073 w 52"/>
              <a:gd name="T15" fmla="*/ 0 h 40"/>
              <a:gd name="T16" fmla="*/ 68262 w 52"/>
              <a:gd name="T17" fmla="*/ 8573 h 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2" h="40">
                <a:moveTo>
                  <a:pt x="52" y="6"/>
                </a:moveTo>
                <a:lnTo>
                  <a:pt x="52" y="29"/>
                </a:lnTo>
                <a:lnTo>
                  <a:pt x="45" y="40"/>
                </a:lnTo>
                <a:lnTo>
                  <a:pt x="7" y="40"/>
                </a:lnTo>
                <a:lnTo>
                  <a:pt x="0" y="29"/>
                </a:lnTo>
                <a:lnTo>
                  <a:pt x="0" y="12"/>
                </a:lnTo>
                <a:lnTo>
                  <a:pt x="15" y="0"/>
                </a:lnTo>
                <a:lnTo>
                  <a:pt x="45" y="0"/>
                </a:lnTo>
                <a:lnTo>
                  <a:pt x="52" y="6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8" name="Freeform 132">
            <a:extLst>
              <a:ext uri="{FF2B5EF4-FFF2-40B4-BE49-F238E27FC236}">
                <a16:creationId xmlns:a16="http://schemas.microsoft.com/office/drawing/2014/main" id="{27D4D243-2C24-474C-8163-CC2D58C738D8}"/>
              </a:ext>
            </a:extLst>
          </p:cNvPr>
          <p:cNvSpPr>
            <a:spLocks/>
          </p:cNvSpPr>
          <p:nvPr/>
        </p:nvSpPr>
        <p:spPr bwMode="auto">
          <a:xfrm>
            <a:off x="7854951" y="2720975"/>
            <a:ext cx="212725" cy="184150"/>
          </a:xfrm>
          <a:custGeom>
            <a:avLst/>
            <a:gdLst>
              <a:gd name="T0" fmla="*/ 165023 w 165"/>
              <a:gd name="T1" fmla="*/ 56662 h 130"/>
              <a:gd name="T2" fmla="*/ 174048 w 165"/>
              <a:gd name="T3" fmla="*/ 63744 h 130"/>
              <a:gd name="T4" fmla="*/ 193386 w 165"/>
              <a:gd name="T5" fmla="*/ 56662 h 130"/>
              <a:gd name="T6" fmla="*/ 203700 w 165"/>
              <a:gd name="T7" fmla="*/ 63744 h 130"/>
              <a:gd name="T8" fmla="*/ 212725 w 165"/>
              <a:gd name="T9" fmla="*/ 63744 h 130"/>
              <a:gd name="T10" fmla="*/ 212725 w 165"/>
              <a:gd name="T11" fmla="*/ 72243 h 130"/>
              <a:gd name="T12" fmla="*/ 203700 w 165"/>
              <a:gd name="T13" fmla="*/ 72243 h 130"/>
              <a:gd name="T14" fmla="*/ 193386 w 165"/>
              <a:gd name="T15" fmla="*/ 80743 h 130"/>
              <a:gd name="T16" fmla="*/ 203700 w 165"/>
              <a:gd name="T17" fmla="*/ 80743 h 130"/>
              <a:gd name="T18" fmla="*/ 184362 w 165"/>
              <a:gd name="T19" fmla="*/ 87825 h 130"/>
              <a:gd name="T20" fmla="*/ 174048 w 165"/>
              <a:gd name="T21" fmla="*/ 96325 h 130"/>
              <a:gd name="T22" fmla="*/ 174048 w 165"/>
              <a:gd name="T23" fmla="*/ 160069 h 130"/>
              <a:gd name="T24" fmla="*/ 165023 w 165"/>
              <a:gd name="T25" fmla="*/ 160069 h 130"/>
              <a:gd name="T26" fmla="*/ 154709 w 165"/>
              <a:gd name="T27" fmla="*/ 168568 h 130"/>
              <a:gd name="T28" fmla="*/ 154709 w 165"/>
              <a:gd name="T29" fmla="*/ 175651 h 130"/>
              <a:gd name="T30" fmla="*/ 145684 w 165"/>
              <a:gd name="T31" fmla="*/ 175651 h 130"/>
              <a:gd name="T32" fmla="*/ 126346 w 165"/>
              <a:gd name="T33" fmla="*/ 160069 h 130"/>
              <a:gd name="T34" fmla="*/ 116032 w 165"/>
              <a:gd name="T35" fmla="*/ 160069 h 130"/>
              <a:gd name="T36" fmla="*/ 107007 w 165"/>
              <a:gd name="T37" fmla="*/ 151570 h 130"/>
              <a:gd name="T38" fmla="*/ 58016 w 165"/>
              <a:gd name="T39" fmla="*/ 151570 h 130"/>
              <a:gd name="T40" fmla="*/ 19339 w 165"/>
              <a:gd name="T41" fmla="*/ 184150 h 130"/>
              <a:gd name="T42" fmla="*/ 0 w 165"/>
              <a:gd name="T43" fmla="*/ 184150 h 130"/>
              <a:gd name="T44" fmla="*/ 0 w 165"/>
              <a:gd name="T45" fmla="*/ 168568 h 130"/>
              <a:gd name="T46" fmla="*/ 9025 w 165"/>
              <a:gd name="T47" fmla="*/ 151570 h 130"/>
              <a:gd name="T48" fmla="*/ 28363 w 165"/>
              <a:gd name="T49" fmla="*/ 135988 h 130"/>
              <a:gd name="T50" fmla="*/ 38677 w 165"/>
              <a:gd name="T51" fmla="*/ 120406 h 130"/>
              <a:gd name="T52" fmla="*/ 38677 w 165"/>
              <a:gd name="T53" fmla="*/ 111907 h 130"/>
              <a:gd name="T54" fmla="*/ 28363 w 165"/>
              <a:gd name="T55" fmla="*/ 103407 h 130"/>
              <a:gd name="T56" fmla="*/ 19339 w 165"/>
              <a:gd name="T57" fmla="*/ 103407 h 130"/>
              <a:gd name="T58" fmla="*/ 9025 w 165"/>
              <a:gd name="T59" fmla="*/ 87825 h 130"/>
              <a:gd name="T60" fmla="*/ 38677 w 165"/>
              <a:gd name="T61" fmla="*/ 63744 h 130"/>
              <a:gd name="T62" fmla="*/ 58016 w 165"/>
              <a:gd name="T63" fmla="*/ 72243 h 130"/>
              <a:gd name="T64" fmla="*/ 77355 w 165"/>
              <a:gd name="T65" fmla="*/ 63744 h 130"/>
              <a:gd name="T66" fmla="*/ 96693 w 165"/>
              <a:gd name="T67" fmla="*/ 48162 h 130"/>
              <a:gd name="T68" fmla="*/ 107007 w 165"/>
              <a:gd name="T69" fmla="*/ 32580 h 130"/>
              <a:gd name="T70" fmla="*/ 116032 w 165"/>
              <a:gd name="T71" fmla="*/ 15582 h 130"/>
              <a:gd name="T72" fmla="*/ 126346 w 165"/>
              <a:gd name="T73" fmla="*/ 8499 h 130"/>
              <a:gd name="T74" fmla="*/ 145684 w 165"/>
              <a:gd name="T75" fmla="*/ 0 h 130"/>
              <a:gd name="T76" fmla="*/ 145684 w 165"/>
              <a:gd name="T77" fmla="*/ 48162 h 130"/>
              <a:gd name="T78" fmla="*/ 165023 w 165"/>
              <a:gd name="T79" fmla="*/ 56662 h 130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165" h="130">
                <a:moveTo>
                  <a:pt x="128" y="40"/>
                </a:moveTo>
                <a:lnTo>
                  <a:pt x="135" y="45"/>
                </a:lnTo>
                <a:lnTo>
                  <a:pt x="150" y="40"/>
                </a:lnTo>
                <a:lnTo>
                  <a:pt x="158" y="45"/>
                </a:lnTo>
                <a:lnTo>
                  <a:pt x="165" y="45"/>
                </a:lnTo>
                <a:lnTo>
                  <a:pt x="165" y="51"/>
                </a:lnTo>
                <a:lnTo>
                  <a:pt x="158" y="51"/>
                </a:lnTo>
                <a:lnTo>
                  <a:pt x="150" y="57"/>
                </a:lnTo>
                <a:lnTo>
                  <a:pt x="158" y="57"/>
                </a:lnTo>
                <a:lnTo>
                  <a:pt x="143" y="62"/>
                </a:lnTo>
                <a:lnTo>
                  <a:pt x="135" y="68"/>
                </a:lnTo>
                <a:lnTo>
                  <a:pt x="135" y="113"/>
                </a:lnTo>
                <a:lnTo>
                  <a:pt x="128" y="113"/>
                </a:lnTo>
                <a:lnTo>
                  <a:pt x="120" y="119"/>
                </a:lnTo>
                <a:lnTo>
                  <a:pt x="120" y="124"/>
                </a:lnTo>
                <a:lnTo>
                  <a:pt x="113" y="124"/>
                </a:lnTo>
                <a:lnTo>
                  <a:pt x="98" y="113"/>
                </a:lnTo>
                <a:lnTo>
                  <a:pt x="90" y="113"/>
                </a:lnTo>
                <a:lnTo>
                  <a:pt x="83" y="107"/>
                </a:lnTo>
                <a:lnTo>
                  <a:pt x="45" y="107"/>
                </a:lnTo>
                <a:lnTo>
                  <a:pt x="15" y="130"/>
                </a:lnTo>
                <a:lnTo>
                  <a:pt x="0" y="130"/>
                </a:lnTo>
                <a:lnTo>
                  <a:pt x="0" y="119"/>
                </a:lnTo>
                <a:lnTo>
                  <a:pt x="7" y="107"/>
                </a:lnTo>
                <a:lnTo>
                  <a:pt x="22" y="96"/>
                </a:lnTo>
                <a:lnTo>
                  <a:pt x="30" y="85"/>
                </a:lnTo>
                <a:lnTo>
                  <a:pt x="30" y="79"/>
                </a:lnTo>
                <a:lnTo>
                  <a:pt x="22" y="73"/>
                </a:lnTo>
                <a:lnTo>
                  <a:pt x="15" y="73"/>
                </a:lnTo>
                <a:lnTo>
                  <a:pt x="7" y="62"/>
                </a:lnTo>
                <a:lnTo>
                  <a:pt x="30" y="45"/>
                </a:lnTo>
                <a:lnTo>
                  <a:pt x="45" y="51"/>
                </a:lnTo>
                <a:lnTo>
                  <a:pt x="60" y="45"/>
                </a:lnTo>
                <a:lnTo>
                  <a:pt x="75" y="34"/>
                </a:lnTo>
                <a:lnTo>
                  <a:pt x="83" y="23"/>
                </a:lnTo>
                <a:lnTo>
                  <a:pt x="90" y="11"/>
                </a:lnTo>
                <a:lnTo>
                  <a:pt x="98" y="6"/>
                </a:lnTo>
                <a:lnTo>
                  <a:pt x="113" y="0"/>
                </a:lnTo>
                <a:lnTo>
                  <a:pt x="113" y="34"/>
                </a:lnTo>
                <a:lnTo>
                  <a:pt x="128" y="40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09" name="Freeform 133">
            <a:extLst>
              <a:ext uri="{FF2B5EF4-FFF2-40B4-BE49-F238E27FC236}">
                <a16:creationId xmlns:a16="http://schemas.microsoft.com/office/drawing/2014/main" id="{FEFCC7BA-B1A6-4FD4-B6C5-5FF786E1B873}"/>
              </a:ext>
            </a:extLst>
          </p:cNvPr>
          <p:cNvSpPr>
            <a:spLocks/>
          </p:cNvSpPr>
          <p:nvPr/>
        </p:nvSpPr>
        <p:spPr bwMode="auto">
          <a:xfrm>
            <a:off x="4737100" y="2728913"/>
            <a:ext cx="107950" cy="95250"/>
          </a:xfrm>
          <a:custGeom>
            <a:avLst/>
            <a:gdLst>
              <a:gd name="T0" fmla="*/ 107950 w 83"/>
              <a:gd name="T1" fmla="*/ 39806 h 67"/>
              <a:gd name="T2" fmla="*/ 107950 w 83"/>
              <a:gd name="T3" fmla="*/ 55444 h 67"/>
              <a:gd name="T4" fmla="*/ 97545 w 83"/>
              <a:gd name="T5" fmla="*/ 72504 h 67"/>
              <a:gd name="T6" fmla="*/ 88441 w 83"/>
              <a:gd name="T7" fmla="*/ 88142 h 67"/>
              <a:gd name="T8" fmla="*/ 68932 w 83"/>
              <a:gd name="T9" fmla="*/ 95250 h 67"/>
              <a:gd name="T10" fmla="*/ 58527 w 83"/>
              <a:gd name="T11" fmla="*/ 95250 h 67"/>
              <a:gd name="T12" fmla="*/ 49423 w 83"/>
              <a:gd name="T13" fmla="*/ 88142 h 67"/>
              <a:gd name="T14" fmla="*/ 39018 w 83"/>
              <a:gd name="T15" fmla="*/ 88142 h 67"/>
              <a:gd name="T16" fmla="*/ 29914 w 83"/>
              <a:gd name="T17" fmla="*/ 79612 h 67"/>
              <a:gd name="T18" fmla="*/ 19509 w 83"/>
              <a:gd name="T19" fmla="*/ 79612 h 67"/>
              <a:gd name="T20" fmla="*/ 0 w 83"/>
              <a:gd name="T21" fmla="*/ 63974 h 67"/>
              <a:gd name="T22" fmla="*/ 0 w 83"/>
              <a:gd name="T23" fmla="*/ 24168 h 67"/>
              <a:gd name="T24" fmla="*/ 19509 w 83"/>
              <a:gd name="T25" fmla="*/ 7108 h 67"/>
              <a:gd name="T26" fmla="*/ 39018 w 83"/>
              <a:gd name="T27" fmla="*/ 7108 h 67"/>
              <a:gd name="T28" fmla="*/ 49423 w 83"/>
              <a:gd name="T29" fmla="*/ 0 h 67"/>
              <a:gd name="T30" fmla="*/ 58527 w 83"/>
              <a:gd name="T31" fmla="*/ 0 h 67"/>
              <a:gd name="T32" fmla="*/ 78036 w 83"/>
              <a:gd name="T33" fmla="*/ 7108 h 67"/>
              <a:gd name="T34" fmla="*/ 88441 w 83"/>
              <a:gd name="T35" fmla="*/ 7108 h 67"/>
              <a:gd name="T36" fmla="*/ 107950 w 83"/>
              <a:gd name="T37" fmla="*/ 24168 h 67"/>
              <a:gd name="T38" fmla="*/ 107950 w 83"/>
              <a:gd name="T39" fmla="*/ 39806 h 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3" h="67">
                <a:moveTo>
                  <a:pt x="83" y="28"/>
                </a:moveTo>
                <a:lnTo>
                  <a:pt x="83" y="39"/>
                </a:lnTo>
                <a:lnTo>
                  <a:pt x="75" y="51"/>
                </a:lnTo>
                <a:lnTo>
                  <a:pt x="68" y="62"/>
                </a:lnTo>
                <a:lnTo>
                  <a:pt x="53" y="67"/>
                </a:lnTo>
                <a:lnTo>
                  <a:pt x="45" y="67"/>
                </a:lnTo>
                <a:lnTo>
                  <a:pt x="38" y="62"/>
                </a:lnTo>
                <a:lnTo>
                  <a:pt x="30" y="62"/>
                </a:lnTo>
                <a:lnTo>
                  <a:pt x="23" y="56"/>
                </a:lnTo>
                <a:lnTo>
                  <a:pt x="15" y="56"/>
                </a:lnTo>
                <a:lnTo>
                  <a:pt x="0" y="45"/>
                </a:lnTo>
                <a:lnTo>
                  <a:pt x="0" y="17"/>
                </a:lnTo>
                <a:lnTo>
                  <a:pt x="15" y="5"/>
                </a:lnTo>
                <a:lnTo>
                  <a:pt x="30" y="5"/>
                </a:lnTo>
                <a:lnTo>
                  <a:pt x="38" y="0"/>
                </a:lnTo>
                <a:lnTo>
                  <a:pt x="45" y="0"/>
                </a:lnTo>
                <a:lnTo>
                  <a:pt x="60" y="5"/>
                </a:lnTo>
                <a:lnTo>
                  <a:pt x="68" y="5"/>
                </a:lnTo>
                <a:lnTo>
                  <a:pt x="83" y="17"/>
                </a:lnTo>
                <a:lnTo>
                  <a:pt x="83" y="2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0" name="Freeform 134">
            <a:extLst>
              <a:ext uri="{FF2B5EF4-FFF2-40B4-BE49-F238E27FC236}">
                <a16:creationId xmlns:a16="http://schemas.microsoft.com/office/drawing/2014/main" id="{0EE082E4-E7B3-48B2-AE14-FE7EEFBEFDC1}"/>
              </a:ext>
            </a:extLst>
          </p:cNvPr>
          <p:cNvSpPr>
            <a:spLocks/>
          </p:cNvSpPr>
          <p:nvPr/>
        </p:nvSpPr>
        <p:spPr bwMode="auto">
          <a:xfrm>
            <a:off x="7581900" y="2768600"/>
            <a:ext cx="146050" cy="615950"/>
          </a:xfrm>
          <a:custGeom>
            <a:avLst/>
            <a:gdLst>
              <a:gd name="T0" fmla="*/ 117615 w 113"/>
              <a:gd name="T1" fmla="*/ 455576 h 434"/>
              <a:gd name="T2" fmla="*/ 137003 w 113"/>
              <a:gd name="T3" fmla="*/ 479703 h 434"/>
              <a:gd name="T4" fmla="*/ 137003 w 113"/>
              <a:gd name="T5" fmla="*/ 496734 h 434"/>
              <a:gd name="T6" fmla="*/ 146050 w 113"/>
              <a:gd name="T7" fmla="*/ 520861 h 434"/>
              <a:gd name="T8" fmla="*/ 146050 w 113"/>
              <a:gd name="T9" fmla="*/ 552084 h 434"/>
              <a:gd name="T10" fmla="*/ 137003 w 113"/>
              <a:gd name="T11" fmla="*/ 576211 h 434"/>
              <a:gd name="T12" fmla="*/ 126663 w 113"/>
              <a:gd name="T13" fmla="*/ 591823 h 434"/>
              <a:gd name="T14" fmla="*/ 98228 w 113"/>
              <a:gd name="T15" fmla="*/ 615950 h 434"/>
              <a:gd name="T16" fmla="*/ 87888 w 113"/>
              <a:gd name="T17" fmla="*/ 615950 h 434"/>
              <a:gd name="T18" fmla="*/ 77549 w 113"/>
              <a:gd name="T19" fmla="*/ 608854 h 434"/>
              <a:gd name="T20" fmla="*/ 68501 w 113"/>
              <a:gd name="T21" fmla="*/ 608854 h 434"/>
              <a:gd name="T22" fmla="*/ 58162 w 113"/>
              <a:gd name="T23" fmla="*/ 600338 h 434"/>
              <a:gd name="T24" fmla="*/ 49114 w 113"/>
              <a:gd name="T25" fmla="*/ 600338 h 434"/>
              <a:gd name="T26" fmla="*/ 49114 w 113"/>
              <a:gd name="T27" fmla="*/ 591823 h 434"/>
              <a:gd name="T28" fmla="*/ 19387 w 113"/>
              <a:gd name="T29" fmla="*/ 576211 h 434"/>
              <a:gd name="T30" fmla="*/ 0 w 113"/>
              <a:gd name="T31" fmla="*/ 552084 h 434"/>
              <a:gd name="T32" fmla="*/ 0 w 113"/>
              <a:gd name="T33" fmla="*/ 488218 h 434"/>
              <a:gd name="T34" fmla="*/ 10340 w 113"/>
              <a:gd name="T35" fmla="*/ 455576 h 434"/>
              <a:gd name="T36" fmla="*/ 10340 w 113"/>
              <a:gd name="T37" fmla="*/ 432868 h 434"/>
              <a:gd name="T38" fmla="*/ 0 w 113"/>
              <a:gd name="T39" fmla="*/ 408741 h 434"/>
              <a:gd name="T40" fmla="*/ 0 w 113"/>
              <a:gd name="T41" fmla="*/ 200113 h 434"/>
              <a:gd name="T42" fmla="*/ 10340 w 113"/>
              <a:gd name="T43" fmla="*/ 151859 h 434"/>
              <a:gd name="T44" fmla="*/ 19387 w 113"/>
              <a:gd name="T45" fmla="*/ 103604 h 434"/>
              <a:gd name="T46" fmla="*/ 38774 w 113"/>
              <a:gd name="T47" fmla="*/ 48254 h 434"/>
              <a:gd name="T48" fmla="*/ 58162 w 113"/>
              <a:gd name="T49" fmla="*/ 0 h 434"/>
              <a:gd name="T50" fmla="*/ 77549 w 113"/>
              <a:gd name="T51" fmla="*/ 55350 h 434"/>
              <a:gd name="T52" fmla="*/ 98228 w 113"/>
              <a:gd name="T53" fmla="*/ 112120 h 434"/>
              <a:gd name="T54" fmla="*/ 107276 w 113"/>
              <a:gd name="T55" fmla="*/ 167470 h 434"/>
              <a:gd name="T56" fmla="*/ 117615 w 113"/>
              <a:gd name="T57" fmla="*/ 224240 h 434"/>
              <a:gd name="T58" fmla="*/ 117615 w 113"/>
              <a:gd name="T59" fmla="*/ 455576 h 43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13" h="434">
                <a:moveTo>
                  <a:pt x="91" y="321"/>
                </a:moveTo>
                <a:lnTo>
                  <a:pt x="106" y="338"/>
                </a:lnTo>
                <a:lnTo>
                  <a:pt x="106" y="350"/>
                </a:lnTo>
                <a:lnTo>
                  <a:pt x="113" y="367"/>
                </a:lnTo>
                <a:lnTo>
                  <a:pt x="113" y="389"/>
                </a:lnTo>
                <a:lnTo>
                  <a:pt x="106" y="406"/>
                </a:lnTo>
                <a:lnTo>
                  <a:pt x="98" y="417"/>
                </a:lnTo>
                <a:lnTo>
                  <a:pt x="76" y="434"/>
                </a:lnTo>
                <a:lnTo>
                  <a:pt x="68" y="434"/>
                </a:lnTo>
                <a:lnTo>
                  <a:pt x="60" y="429"/>
                </a:lnTo>
                <a:lnTo>
                  <a:pt x="53" y="429"/>
                </a:lnTo>
                <a:lnTo>
                  <a:pt x="45" y="423"/>
                </a:lnTo>
                <a:lnTo>
                  <a:pt x="38" y="423"/>
                </a:lnTo>
                <a:lnTo>
                  <a:pt x="38" y="417"/>
                </a:lnTo>
                <a:lnTo>
                  <a:pt x="15" y="406"/>
                </a:lnTo>
                <a:lnTo>
                  <a:pt x="0" y="389"/>
                </a:lnTo>
                <a:lnTo>
                  <a:pt x="0" y="344"/>
                </a:lnTo>
                <a:lnTo>
                  <a:pt x="8" y="321"/>
                </a:lnTo>
                <a:lnTo>
                  <a:pt x="8" y="305"/>
                </a:lnTo>
                <a:lnTo>
                  <a:pt x="0" y="288"/>
                </a:lnTo>
                <a:lnTo>
                  <a:pt x="0" y="141"/>
                </a:lnTo>
                <a:lnTo>
                  <a:pt x="8" y="107"/>
                </a:lnTo>
                <a:lnTo>
                  <a:pt x="15" y="73"/>
                </a:lnTo>
                <a:lnTo>
                  <a:pt x="30" y="34"/>
                </a:lnTo>
                <a:lnTo>
                  <a:pt x="45" y="0"/>
                </a:lnTo>
                <a:lnTo>
                  <a:pt x="60" y="39"/>
                </a:lnTo>
                <a:lnTo>
                  <a:pt x="76" y="79"/>
                </a:lnTo>
                <a:lnTo>
                  <a:pt x="83" y="118"/>
                </a:lnTo>
                <a:lnTo>
                  <a:pt x="91" y="158"/>
                </a:lnTo>
                <a:lnTo>
                  <a:pt x="91" y="321"/>
                </a:lnTo>
                <a:close/>
              </a:path>
            </a:pathLst>
          </a:custGeom>
          <a:solidFill>
            <a:srgbClr val="FFB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1" name="Freeform 135">
            <a:extLst>
              <a:ext uri="{FF2B5EF4-FFF2-40B4-BE49-F238E27FC236}">
                <a16:creationId xmlns:a16="http://schemas.microsoft.com/office/drawing/2014/main" id="{61FC0333-97DF-43D5-A186-32A523B83E6E}"/>
              </a:ext>
            </a:extLst>
          </p:cNvPr>
          <p:cNvSpPr>
            <a:spLocks/>
          </p:cNvSpPr>
          <p:nvPr/>
        </p:nvSpPr>
        <p:spPr bwMode="auto">
          <a:xfrm>
            <a:off x="3960814" y="2784475"/>
            <a:ext cx="96837" cy="63500"/>
          </a:xfrm>
          <a:custGeom>
            <a:avLst/>
            <a:gdLst>
              <a:gd name="T0" fmla="*/ 77470 w 75"/>
              <a:gd name="T1" fmla="*/ 8467 h 45"/>
              <a:gd name="T2" fmla="*/ 96837 w 75"/>
              <a:gd name="T3" fmla="*/ 16933 h 45"/>
              <a:gd name="T4" fmla="*/ 86508 w 75"/>
              <a:gd name="T5" fmla="*/ 32456 h 45"/>
              <a:gd name="T6" fmla="*/ 77470 w 75"/>
              <a:gd name="T7" fmla="*/ 39511 h 45"/>
              <a:gd name="T8" fmla="*/ 77470 w 75"/>
              <a:gd name="T9" fmla="*/ 56444 h 45"/>
              <a:gd name="T10" fmla="*/ 67140 w 75"/>
              <a:gd name="T11" fmla="*/ 56444 h 45"/>
              <a:gd name="T12" fmla="*/ 58102 w 75"/>
              <a:gd name="T13" fmla="*/ 63500 h 45"/>
              <a:gd name="T14" fmla="*/ 9038 w 75"/>
              <a:gd name="T15" fmla="*/ 63500 h 45"/>
              <a:gd name="T16" fmla="*/ 9038 w 75"/>
              <a:gd name="T17" fmla="*/ 47978 h 45"/>
              <a:gd name="T18" fmla="*/ 0 w 75"/>
              <a:gd name="T19" fmla="*/ 39511 h 45"/>
              <a:gd name="T20" fmla="*/ 0 w 75"/>
              <a:gd name="T21" fmla="*/ 16933 h 45"/>
              <a:gd name="T22" fmla="*/ 19367 w 75"/>
              <a:gd name="T23" fmla="*/ 0 h 45"/>
              <a:gd name="T24" fmla="*/ 77470 w 75"/>
              <a:gd name="T25" fmla="*/ 0 h 45"/>
              <a:gd name="T26" fmla="*/ 77470 w 75"/>
              <a:gd name="T27" fmla="*/ 8467 h 4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5" h="45">
                <a:moveTo>
                  <a:pt x="60" y="6"/>
                </a:moveTo>
                <a:lnTo>
                  <a:pt x="75" y="12"/>
                </a:lnTo>
                <a:lnTo>
                  <a:pt x="67" y="23"/>
                </a:lnTo>
                <a:lnTo>
                  <a:pt x="60" y="28"/>
                </a:lnTo>
                <a:lnTo>
                  <a:pt x="60" y="40"/>
                </a:lnTo>
                <a:lnTo>
                  <a:pt x="52" y="40"/>
                </a:lnTo>
                <a:lnTo>
                  <a:pt x="45" y="45"/>
                </a:lnTo>
                <a:lnTo>
                  <a:pt x="7" y="45"/>
                </a:lnTo>
                <a:lnTo>
                  <a:pt x="7" y="34"/>
                </a:lnTo>
                <a:lnTo>
                  <a:pt x="0" y="28"/>
                </a:lnTo>
                <a:lnTo>
                  <a:pt x="0" y="12"/>
                </a:lnTo>
                <a:lnTo>
                  <a:pt x="15" y="0"/>
                </a:lnTo>
                <a:lnTo>
                  <a:pt x="60" y="0"/>
                </a:lnTo>
                <a:lnTo>
                  <a:pt x="60" y="6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2" name="Freeform 136">
            <a:extLst>
              <a:ext uri="{FF2B5EF4-FFF2-40B4-BE49-F238E27FC236}">
                <a16:creationId xmlns:a16="http://schemas.microsoft.com/office/drawing/2014/main" id="{0C981350-3E69-4B82-BD0C-E7B447427A0A}"/>
              </a:ext>
            </a:extLst>
          </p:cNvPr>
          <p:cNvSpPr>
            <a:spLocks/>
          </p:cNvSpPr>
          <p:nvPr/>
        </p:nvSpPr>
        <p:spPr bwMode="auto">
          <a:xfrm>
            <a:off x="7272339" y="2784475"/>
            <a:ext cx="212725" cy="184150"/>
          </a:xfrm>
          <a:custGeom>
            <a:avLst/>
            <a:gdLst>
              <a:gd name="T0" fmla="*/ 144395 w 165"/>
              <a:gd name="T1" fmla="*/ 48162 h 130"/>
              <a:gd name="T2" fmla="*/ 212725 w 165"/>
              <a:gd name="T3" fmla="*/ 48162 h 130"/>
              <a:gd name="T4" fmla="*/ 203700 w 165"/>
              <a:gd name="T5" fmla="*/ 56662 h 130"/>
              <a:gd name="T6" fmla="*/ 203700 w 165"/>
              <a:gd name="T7" fmla="*/ 80743 h 130"/>
              <a:gd name="T8" fmla="*/ 193386 w 165"/>
              <a:gd name="T9" fmla="*/ 80743 h 130"/>
              <a:gd name="T10" fmla="*/ 184362 w 165"/>
              <a:gd name="T11" fmla="*/ 87825 h 130"/>
              <a:gd name="T12" fmla="*/ 174048 w 165"/>
              <a:gd name="T13" fmla="*/ 87825 h 130"/>
              <a:gd name="T14" fmla="*/ 154709 w 165"/>
              <a:gd name="T15" fmla="*/ 104824 h 130"/>
              <a:gd name="T16" fmla="*/ 154709 w 165"/>
              <a:gd name="T17" fmla="*/ 127488 h 130"/>
              <a:gd name="T18" fmla="*/ 174048 w 165"/>
              <a:gd name="T19" fmla="*/ 144487 h 130"/>
              <a:gd name="T20" fmla="*/ 174048 w 165"/>
              <a:gd name="T21" fmla="*/ 160069 h 130"/>
              <a:gd name="T22" fmla="*/ 165023 w 165"/>
              <a:gd name="T23" fmla="*/ 168568 h 130"/>
              <a:gd name="T24" fmla="*/ 154709 w 165"/>
              <a:gd name="T25" fmla="*/ 184150 h 130"/>
              <a:gd name="T26" fmla="*/ 144395 w 165"/>
              <a:gd name="T27" fmla="*/ 175651 h 130"/>
              <a:gd name="T28" fmla="*/ 135370 w 165"/>
              <a:gd name="T29" fmla="*/ 175651 h 130"/>
              <a:gd name="T30" fmla="*/ 86379 w 165"/>
              <a:gd name="T31" fmla="*/ 135988 h 130"/>
              <a:gd name="T32" fmla="*/ 67041 w 165"/>
              <a:gd name="T33" fmla="*/ 135988 h 130"/>
              <a:gd name="T34" fmla="*/ 47702 w 165"/>
              <a:gd name="T35" fmla="*/ 151570 h 130"/>
              <a:gd name="T36" fmla="*/ 38677 w 165"/>
              <a:gd name="T37" fmla="*/ 151570 h 130"/>
              <a:gd name="T38" fmla="*/ 28363 w 165"/>
              <a:gd name="T39" fmla="*/ 160069 h 130"/>
              <a:gd name="T40" fmla="*/ 19339 w 165"/>
              <a:gd name="T41" fmla="*/ 160069 h 130"/>
              <a:gd name="T42" fmla="*/ 9025 w 165"/>
              <a:gd name="T43" fmla="*/ 151570 h 130"/>
              <a:gd name="T44" fmla="*/ 19339 w 165"/>
              <a:gd name="T45" fmla="*/ 144487 h 130"/>
              <a:gd name="T46" fmla="*/ 19339 w 165"/>
              <a:gd name="T47" fmla="*/ 127488 h 130"/>
              <a:gd name="T48" fmla="*/ 28363 w 165"/>
              <a:gd name="T49" fmla="*/ 127488 h 130"/>
              <a:gd name="T50" fmla="*/ 28363 w 165"/>
              <a:gd name="T51" fmla="*/ 120406 h 130"/>
              <a:gd name="T52" fmla="*/ 38677 w 165"/>
              <a:gd name="T53" fmla="*/ 111907 h 130"/>
              <a:gd name="T54" fmla="*/ 28363 w 165"/>
              <a:gd name="T55" fmla="*/ 104824 h 130"/>
              <a:gd name="T56" fmla="*/ 28363 w 165"/>
              <a:gd name="T57" fmla="*/ 87825 h 130"/>
              <a:gd name="T58" fmla="*/ 19339 w 165"/>
              <a:gd name="T59" fmla="*/ 87825 h 130"/>
              <a:gd name="T60" fmla="*/ 0 w 165"/>
              <a:gd name="T61" fmla="*/ 72243 h 130"/>
              <a:gd name="T62" fmla="*/ 9025 w 165"/>
              <a:gd name="T63" fmla="*/ 56662 h 130"/>
              <a:gd name="T64" fmla="*/ 28363 w 165"/>
              <a:gd name="T65" fmla="*/ 56662 h 130"/>
              <a:gd name="T66" fmla="*/ 38677 w 165"/>
              <a:gd name="T67" fmla="*/ 48162 h 130"/>
              <a:gd name="T68" fmla="*/ 58016 w 165"/>
              <a:gd name="T69" fmla="*/ 48162 h 130"/>
              <a:gd name="T70" fmla="*/ 77355 w 165"/>
              <a:gd name="T71" fmla="*/ 39663 h 130"/>
              <a:gd name="T72" fmla="*/ 86379 w 165"/>
              <a:gd name="T73" fmla="*/ 39663 h 130"/>
              <a:gd name="T74" fmla="*/ 96693 w 165"/>
              <a:gd name="T75" fmla="*/ 32580 h 130"/>
              <a:gd name="T76" fmla="*/ 105718 w 165"/>
              <a:gd name="T77" fmla="*/ 16998 h 130"/>
              <a:gd name="T78" fmla="*/ 116032 w 165"/>
              <a:gd name="T79" fmla="*/ 0 h 130"/>
              <a:gd name="T80" fmla="*/ 135370 w 165"/>
              <a:gd name="T81" fmla="*/ 8499 h 130"/>
              <a:gd name="T82" fmla="*/ 135370 w 165"/>
              <a:gd name="T83" fmla="*/ 16998 h 130"/>
              <a:gd name="T84" fmla="*/ 144395 w 165"/>
              <a:gd name="T85" fmla="*/ 32580 h 130"/>
              <a:gd name="T86" fmla="*/ 144395 w 165"/>
              <a:gd name="T87" fmla="*/ 48162 h 13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65" h="130">
                <a:moveTo>
                  <a:pt x="112" y="34"/>
                </a:moveTo>
                <a:lnTo>
                  <a:pt x="165" y="34"/>
                </a:lnTo>
                <a:lnTo>
                  <a:pt x="158" y="40"/>
                </a:lnTo>
                <a:lnTo>
                  <a:pt x="158" y="57"/>
                </a:lnTo>
                <a:lnTo>
                  <a:pt x="150" y="57"/>
                </a:lnTo>
                <a:lnTo>
                  <a:pt x="143" y="62"/>
                </a:lnTo>
                <a:lnTo>
                  <a:pt x="135" y="62"/>
                </a:lnTo>
                <a:lnTo>
                  <a:pt x="120" y="74"/>
                </a:lnTo>
                <a:lnTo>
                  <a:pt x="120" y="90"/>
                </a:lnTo>
                <a:lnTo>
                  <a:pt x="135" y="102"/>
                </a:lnTo>
                <a:lnTo>
                  <a:pt x="135" y="113"/>
                </a:lnTo>
                <a:lnTo>
                  <a:pt x="128" y="119"/>
                </a:lnTo>
                <a:lnTo>
                  <a:pt x="120" y="130"/>
                </a:lnTo>
                <a:lnTo>
                  <a:pt x="112" y="124"/>
                </a:lnTo>
                <a:lnTo>
                  <a:pt x="105" y="124"/>
                </a:lnTo>
                <a:lnTo>
                  <a:pt x="67" y="96"/>
                </a:lnTo>
                <a:lnTo>
                  <a:pt x="52" y="96"/>
                </a:lnTo>
                <a:lnTo>
                  <a:pt x="37" y="107"/>
                </a:lnTo>
                <a:lnTo>
                  <a:pt x="30" y="107"/>
                </a:lnTo>
                <a:lnTo>
                  <a:pt x="22" y="113"/>
                </a:lnTo>
                <a:lnTo>
                  <a:pt x="15" y="113"/>
                </a:lnTo>
                <a:lnTo>
                  <a:pt x="7" y="107"/>
                </a:lnTo>
                <a:lnTo>
                  <a:pt x="15" y="102"/>
                </a:lnTo>
                <a:lnTo>
                  <a:pt x="15" y="90"/>
                </a:lnTo>
                <a:lnTo>
                  <a:pt x="22" y="90"/>
                </a:lnTo>
                <a:lnTo>
                  <a:pt x="22" y="85"/>
                </a:lnTo>
                <a:lnTo>
                  <a:pt x="30" y="79"/>
                </a:lnTo>
                <a:lnTo>
                  <a:pt x="22" y="74"/>
                </a:lnTo>
                <a:lnTo>
                  <a:pt x="22" y="62"/>
                </a:lnTo>
                <a:lnTo>
                  <a:pt x="15" y="62"/>
                </a:lnTo>
                <a:lnTo>
                  <a:pt x="0" y="51"/>
                </a:lnTo>
                <a:lnTo>
                  <a:pt x="7" y="40"/>
                </a:lnTo>
                <a:lnTo>
                  <a:pt x="22" y="40"/>
                </a:lnTo>
                <a:lnTo>
                  <a:pt x="30" y="34"/>
                </a:lnTo>
                <a:lnTo>
                  <a:pt x="45" y="34"/>
                </a:lnTo>
                <a:lnTo>
                  <a:pt x="60" y="28"/>
                </a:lnTo>
                <a:lnTo>
                  <a:pt x="67" y="28"/>
                </a:lnTo>
                <a:lnTo>
                  <a:pt x="75" y="23"/>
                </a:lnTo>
                <a:lnTo>
                  <a:pt x="82" y="12"/>
                </a:lnTo>
                <a:lnTo>
                  <a:pt x="90" y="0"/>
                </a:lnTo>
                <a:lnTo>
                  <a:pt x="105" y="6"/>
                </a:lnTo>
                <a:lnTo>
                  <a:pt x="105" y="12"/>
                </a:lnTo>
                <a:lnTo>
                  <a:pt x="112" y="23"/>
                </a:lnTo>
                <a:lnTo>
                  <a:pt x="112" y="34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3" name="Freeform 137">
            <a:extLst>
              <a:ext uri="{FF2B5EF4-FFF2-40B4-BE49-F238E27FC236}">
                <a16:creationId xmlns:a16="http://schemas.microsoft.com/office/drawing/2014/main" id="{12AFBAAD-DA1F-4BCE-B4CC-163A841EB1E2}"/>
              </a:ext>
            </a:extLst>
          </p:cNvPr>
          <p:cNvSpPr>
            <a:spLocks/>
          </p:cNvSpPr>
          <p:nvPr/>
        </p:nvSpPr>
        <p:spPr bwMode="auto">
          <a:xfrm>
            <a:off x="3435350" y="2801939"/>
            <a:ext cx="107950" cy="79375"/>
          </a:xfrm>
          <a:custGeom>
            <a:avLst/>
            <a:gdLst>
              <a:gd name="T0" fmla="*/ 107950 w 83"/>
              <a:gd name="T1" fmla="*/ 39688 h 56"/>
              <a:gd name="T2" fmla="*/ 98846 w 83"/>
              <a:gd name="T3" fmla="*/ 55279 h 56"/>
              <a:gd name="T4" fmla="*/ 98846 w 83"/>
              <a:gd name="T5" fmla="*/ 63783 h 56"/>
              <a:gd name="T6" fmla="*/ 88441 w 83"/>
              <a:gd name="T7" fmla="*/ 70871 h 56"/>
              <a:gd name="T8" fmla="*/ 68932 w 83"/>
              <a:gd name="T9" fmla="*/ 79375 h 56"/>
              <a:gd name="T10" fmla="*/ 49423 w 83"/>
              <a:gd name="T11" fmla="*/ 79375 h 56"/>
              <a:gd name="T12" fmla="*/ 40319 w 83"/>
              <a:gd name="T13" fmla="*/ 70871 h 56"/>
              <a:gd name="T14" fmla="*/ 29914 w 83"/>
              <a:gd name="T15" fmla="*/ 70871 h 56"/>
              <a:gd name="T16" fmla="*/ 19509 w 83"/>
              <a:gd name="T17" fmla="*/ 63783 h 56"/>
              <a:gd name="T18" fmla="*/ 10405 w 83"/>
              <a:gd name="T19" fmla="*/ 63783 h 56"/>
              <a:gd name="T20" fmla="*/ 0 w 83"/>
              <a:gd name="T21" fmla="*/ 55279 h 56"/>
              <a:gd name="T22" fmla="*/ 0 w 83"/>
              <a:gd name="T23" fmla="*/ 39688 h 56"/>
              <a:gd name="T24" fmla="*/ 10405 w 83"/>
              <a:gd name="T25" fmla="*/ 22679 h 56"/>
              <a:gd name="T26" fmla="*/ 19509 w 83"/>
              <a:gd name="T27" fmla="*/ 15592 h 56"/>
              <a:gd name="T28" fmla="*/ 29914 w 83"/>
              <a:gd name="T29" fmla="*/ 0 h 56"/>
              <a:gd name="T30" fmla="*/ 59828 w 83"/>
              <a:gd name="T31" fmla="*/ 0 h 56"/>
              <a:gd name="T32" fmla="*/ 68932 w 83"/>
              <a:gd name="T33" fmla="*/ 7087 h 56"/>
              <a:gd name="T34" fmla="*/ 79337 w 83"/>
              <a:gd name="T35" fmla="*/ 7087 h 56"/>
              <a:gd name="T36" fmla="*/ 98846 w 83"/>
              <a:gd name="T37" fmla="*/ 22679 h 56"/>
              <a:gd name="T38" fmla="*/ 107950 w 83"/>
              <a:gd name="T39" fmla="*/ 22679 h 56"/>
              <a:gd name="T40" fmla="*/ 107950 w 83"/>
              <a:gd name="T41" fmla="*/ 39688 h 5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3" h="56">
                <a:moveTo>
                  <a:pt x="83" y="28"/>
                </a:moveTo>
                <a:lnTo>
                  <a:pt x="76" y="39"/>
                </a:lnTo>
                <a:lnTo>
                  <a:pt x="76" y="45"/>
                </a:lnTo>
                <a:lnTo>
                  <a:pt x="68" y="50"/>
                </a:lnTo>
                <a:lnTo>
                  <a:pt x="53" y="56"/>
                </a:lnTo>
                <a:lnTo>
                  <a:pt x="38" y="56"/>
                </a:lnTo>
                <a:lnTo>
                  <a:pt x="31" y="50"/>
                </a:lnTo>
                <a:lnTo>
                  <a:pt x="23" y="50"/>
                </a:lnTo>
                <a:lnTo>
                  <a:pt x="15" y="45"/>
                </a:lnTo>
                <a:lnTo>
                  <a:pt x="8" y="45"/>
                </a:lnTo>
                <a:lnTo>
                  <a:pt x="0" y="39"/>
                </a:lnTo>
                <a:lnTo>
                  <a:pt x="0" y="28"/>
                </a:lnTo>
                <a:lnTo>
                  <a:pt x="8" y="16"/>
                </a:lnTo>
                <a:lnTo>
                  <a:pt x="15" y="11"/>
                </a:lnTo>
                <a:lnTo>
                  <a:pt x="23" y="0"/>
                </a:lnTo>
                <a:lnTo>
                  <a:pt x="46" y="0"/>
                </a:lnTo>
                <a:lnTo>
                  <a:pt x="53" y="5"/>
                </a:lnTo>
                <a:lnTo>
                  <a:pt x="61" y="5"/>
                </a:lnTo>
                <a:lnTo>
                  <a:pt x="76" y="16"/>
                </a:lnTo>
                <a:lnTo>
                  <a:pt x="83" y="16"/>
                </a:lnTo>
                <a:lnTo>
                  <a:pt x="83" y="2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4" name="Freeform 138">
            <a:extLst>
              <a:ext uri="{FF2B5EF4-FFF2-40B4-BE49-F238E27FC236}">
                <a16:creationId xmlns:a16="http://schemas.microsoft.com/office/drawing/2014/main" id="{D40C7264-F706-4D94-BE00-5407B3B82E80}"/>
              </a:ext>
            </a:extLst>
          </p:cNvPr>
          <p:cNvSpPr>
            <a:spLocks/>
          </p:cNvSpPr>
          <p:nvPr/>
        </p:nvSpPr>
        <p:spPr bwMode="auto">
          <a:xfrm>
            <a:off x="4562476" y="2801939"/>
            <a:ext cx="447675" cy="592137"/>
          </a:xfrm>
          <a:custGeom>
            <a:avLst/>
            <a:gdLst>
              <a:gd name="T0" fmla="*/ 116447 w 346"/>
              <a:gd name="T1" fmla="*/ 71000 h 417"/>
              <a:gd name="T2" fmla="*/ 135855 w 346"/>
              <a:gd name="T3" fmla="*/ 103659 h 417"/>
              <a:gd name="T4" fmla="*/ 155263 w 346"/>
              <a:gd name="T5" fmla="*/ 127799 h 417"/>
              <a:gd name="T6" fmla="*/ 185022 w 346"/>
              <a:gd name="T7" fmla="*/ 159039 h 417"/>
              <a:gd name="T8" fmla="*/ 204430 w 346"/>
              <a:gd name="T9" fmla="*/ 183179 h 417"/>
              <a:gd name="T10" fmla="*/ 223838 w 346"/>
              <a:gd name="T11" fmla="*/ 207319 h 417"/>
              <a:gd name="T12" fmla="*/ 243245 w 346"/>
              <a:gd name="T13" fmla="*/ 239979 h 417"/>
              <a:gd name="T14" fmla="*/ 262653 w 346"/>
              <a:gd name="T15" fmla="*/ 264119 h 417"/>
              <a:gd name="T16" fmla="*/ 282061 w 346"/>
              <a:gd name="T17" fmla="*/ 295359 h 417"/>
              <a:gd name="T18" fmla="*/ 301469 w 346"/>
              <a:gd name="T19" fmla="*/ 319498 h 417"/>
              <a:gd name="T20" fmla="*/ 320877 w 346"/>
              <a:gd name="T21" fmla="*/ 352158 h 417"/>
              <a:gd name="T22" fmla="*/ 340285 w 346"/>
              <a:gd name="T23" fmla="*/ 376298 h 417"/>
              <a:gd name="T24" fmla="*/ 359693 w 346"/>
              <a:gd name="T25" fmla="*/ 407538 h 417"/>
              <a:gd name="T26" fmla="*/ 379101 w 346"/>
              <a:gd name="T27" fmla="*/ 431678 h 417"/>
              <a:gd name="T28" fmla="*/ 398508 w 346"/>
              <a:gd name="T29" fmla="*/ 464338 h 417"/>
              <a:gd name="T30" fmla="*/ 417916 w 346"/>
              <a:gd name="T31" fmla="*/ 488478 h 417"/>
              <a:gd name="T32" fmla="*/ 437324 w 346"/>
              <a:gd name="T33" fmla="*/ 511197 h 417"/>
              <a:gd name="T34" fmla="*/ 437324 w 346"/>
              <a:gd name="T35" fmla="*/ 528237 h 417"/>
              <a:gd name="T36" fmla="*/ 447675 w 346"/>
              <a:gd name="T37" fmla="*/ 543857 h 417"/>
              <a:gd name="T38" fmla="*/ 447675 w 346"/>
              <a:gd name="T39" fmla="*/ 552377 h 417"/>
              <a:gd name="T40" fmla="*/ 437324 w 346"/>
              <a:gd name="T41" fmla="*/ 567997 h 417"/>
              <a:gd name="T42" fmla="*/ 437324 w 346"/>
              <a:gd name="T43" fmla="*/ 576517 h 417"/>
              <a:gd name="T44" fmla="*/ 417916 w 346"/>
              <a:gd name="T45" fmla="*/ 592137 h 417"/>
              <a:gd name="T46" fmla="*/ 398508 w 346"/>
              <a:gd name="T47" fmla="*/ 583617 h 417"/>
              <a:gd name="T48" fmla="*/ 379101 w 346"/>
              <a:gd name="T49" fmla="*/ 552377 h 417"/>
              <a:gd name="T50" fmla="*/ 359693 w 346"/>
              <a:gd name="T51" fmla="*/ 511197 h 417"/>
              <a:gd name="T52" fmla="*/ 329934 w 346"/>
              <a:gd name="T53" fmla="*/ 479958 h 417"/>
              <a:gd name="T54" fmla="*/ 310526 w 346"/>
              <a:gd name="T55" fmla="*/ 447298 h 417"/>
              <a:gd name="T56" fmla="*/ 291118 w 346"/>
              <a:gd name="T57" fmla="*/ 416058 h 417"/>
              <a:gd name="T58" fmla="*/ 262653 w 346"/>
              <a:gd name="T59" fmla="*/ 376298 h 417"/>
              <a:gd name="T60" fmla="*/ 243245 w 346"/>
              <a:gd name="T61" fmla="*/ 343638 h 417"/>
              <a:gd name="T62" fmla="*/ 223838 w 346"/>
              <a:gd name="T63" fmla="*/ 310978 h 417"/>
              <a:gd name="T64" fmla="*/ 194079 w 346"/>
              <a:gd name="T65" fmla="*/ 271219 h 417"/>
              <a:gd name="T66" fmla="*/ 174671 w 346"/>
              <a:gd name="T67" fmla="*/ 239979 h 417"/>
              <a:gd name="T68" fmla="*/ 146206 w 346"/>
              <a:gd name="T69" fmla="*/ 207319 h 417"/>
              <a:gd name="T70" fmla="*/ 116447 w 346"/>
              <a:gd name="T71" fmla="*/ 176079 h 417"/>
              <a:gd name="T72" fmla="*/ 86689 w 346"/>
              <a:gd name="T73" fmla="*/ 143419 h 417"/>
              <a:gd name="T74" fmla="*/ 67281 w 346"/>
              <a:gd name="T75" fmla="*/ 110759 h 417"/>
              <a:gd name="T76" fmla="*/ 38816 w 346"/>
              <a:gd name="T77" fmla="*/ 79520 h 417"/>
              <a:gd name="T78" fmla="*/ 0 w 346"/>
              <a:gd name="T79" fmla="*/ 46860 h 417"/>
              <a:gd name="T80" fmla="*/ 0 w 346"/>
              <a:gd name="T81" fmla="*/ 22720 h 417"/>
              <a:gd name="T82" fmla="*/ 19408 w 346"/>
              <a:gd name="T83" fmla="*/ 7100 h 417"/>
              <a:gd name="T84" fmla="*/ 38816 w 346"/>
              <a:gd name="T85" fmla="*/ 0 h 417"/>
              <a:gd name="T86" fmla="*/ 47873 w 346"/>
              <a:gd name="T87" fmla="*/ 7100 h 417"/>
              <a:gd name="T88" fmla="*/ 67281 w 346"/>
              <a:gd name="T89" fmla="*/ 15620 h 417"/>
              <a:gd name="T90" fmla="*/ 77632 w 346"/>
              <a:gd name="T91" fmla="*/ 31240 h 417"/>
              <a:gd name="T92" fmla="*/ 97039 w 346"/>
              <a:gd name="T93" fmla="*/ 46860 h 417"/>
              <a:gd name="T94" fmla="*/ 106096 w 346"/>
              <a:gd name="T95" fmla="*/ 63900 h 417"/>
              <a:gd name="T96" fmla="*/ 116447 w 346"/>
              <a:gd name="T97" fmla="*/ 71000 h 417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346" h="417">
                <a:moveTo>
                  <a:pt x="90" y="50"/>
                </a:moveTo>
                <a:lnTo>
                  <a:pt x="105" y="73"/>
                </a:lnTo>
                <a:lnTo>
                  <a:pt x="120" y="90"/>
                </a:lnTo>
                <a:lnTo>
                  <a:pt x="143" y="112"/>
                </a:lnTo>
                <a:lnTo>
                  <a:pt x="158" y="129"/>
                </a:lnTo>
                <a:lnTo>
                  <a:pt x="173" y="146"/>
                </a:lnTo>
                <a:lnTo>
                  <a:pt x="188" y="169"/>
                </a:lnTo>
                <a:lnTo>
                  <a:pt x="203" y="186"/>
                </a:lnTo>
                <a:lnTo>
                  <a:pt x="218" y="208"/>
                </a:lnTo>
                <a:lnTo>
                  <a:pt x="233" y="225"/>
                </a:lnTo>
                <a:lnTo>
                  <a:pt x="248" y="248"/>
                </a:lnTo>
                <a:lnTo>
                  <a:pt x="263" y="265"/>
                </a:lnTo>
                <a:lnTo>
                  <a:pt x="278" y="287"/>
                </a:lnTo>
                <a:lnTo>
                  <a:pt x="293" y="304"/>
                </a:lnTo>
                <a:lnTo>
                  <a:pt x="308" y="327"/>
                </a:lnTo>
                <a:lnTo>
                  <a:pt x="323" y="344"/>
                </a:lnTo>
                <a:lnTo>
                  <a:pt x="338" y="360"/>
                </a:lnTo>
                <a:lnTo>
                  <a:pt x="338" y="372"/>
                </a:lnTo>
                <a:lnTo>
                  <a:pt x="346" y="383"/>
                </a:lnTo>
                <a:lnTo>
                  <a:pt x="346" y="389"/>
                </a:lnTo>
                <a:lnTo>
                  <a:pt x="338" y="400"/>
                </a:lnTo>
                <a:lnTo>
                  <a:pt x="338" y="406"/>
                </a:lnTo>
                <a:lnTo>
                  <a:pt x="323" y="417"/>
                </a:lnTo>
                <a:lnTo>
                  <a:pt x="308" y="411"/>
                </a:lnTo>
                <a:lnTo>
                  <a:pt x="293" y="389"/>
                </a:lnTo>
                <a:lnTo>
                  <a:pt x="278" y="360"/>
                </a:lnTo>
                <a:lnTo>
                  <a:pt x="255" y="338"/>
                </a:lnTo>
                <a:lnTo>
                  <a:pt x="240" y="315"/>
                </a:lnTo>
                <a:lnTo>
                  <a:pt x="225" y="293"/>
                </a:lnTo>
                <a:lnTo>
                  <a:pt x="203" y="265"/>
                </a:lnTo>
                <a:lnTo>
                  <a:pt x="188" y="242"/>
                </a:lnTo>
                <a:lnTo>
                  <a:pt x="173" y="219"/>
                </a:lnTo>
                <a:lnTo>
                  <a:pt x="150" y="191"/>
                </a:lnTo>
                <a:lnTo>
                  <a:pt x="135" y="169"/>
                </a:lnTo>
                <a:lnTo>
                  <a:pt x="113" y="146"/>
                </a:lnTo>
                <a:lnTo>
                  <a:pt x="90" y="124"/>
                </a:lnTo>
                <a:lnTo>
                  <a:pt x="67" y="101"/>
                </a:lnTo>
                <a:lnTo>
                  <a:pt x="52" y="78"/>
                </a:lnTo>
                <a:lnTo>
                  <a:pt x="30" y="56"/>
                </a:lnTo>
                <a:lnTo>
                  <a:pt x="0" y="33"/>
                </a:lnTo>
                <a:lnTo>
                  <a:pt x="0" y="16"/>
                </a:lnTo>
                <a:lnTo>
                  <a:pt x="15" y="5"/>
                </a:lnTo>
                <a:lnTo>
                  <a:pt x="30" y="0"/>
                </a:lnTo>
                <a:lnTo>
                  <a:pt x="37" y="5"/>
                </a:lnTo>
                <a:lnTo>
                  <a:pt x="52" y="11"/>
                </a:lnTo>
                <a:lnTo>
                  <a:pt x="60" y="22"/>
                </a:lnTo>
                <a:lnTo>
                  <a:pt x="75" y="33"/>
                </a:lnTo>
                <a:lnTo>
                  <a:pt x="82" y="45"/>
                </a:lnTo>
                <a:lnTo>
                  <a:pt x="90" y="50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5" name="Freeform 139">
            <a:extLst>
              <a:ext uri="{FF2B5EF4-FFF2-40B4-BE49-F238E27FC236}">
                <a16:creationId xmlns:a16="http://schemas.microsoft.com/office/drawing/2014/main" id="{F945D2FA-038D-4F4C-8A02-7993F15F0D00}"/>
              </a:ext>
            </a:extLst>
          </p:cNvPr>
          <p:cNvSpPr>
            <a:spLocks/>
          </p:cNvSpPr>
          <p:nvPr/>
        </p:nvSpPr>
        <p:spPr bwMode="auto">
          <a:xfrm>
            <a:off x="4241800" y="2816226"/>
            <a:ext cx="77788" cy="55563"/>
          </a:xfrm>
          <a:custGeom>
            <a:avLst/>
            <a:gdLst>
              <a:gd name="T0" fmla="*/ 77788 w 60"/>
              <a:gd name="T1" fmla="*/ 15672 h 39"/>
              <a:gd name="T2" fmla="*/ 67416 w 60"/>
              <a:gd name="T3" fmla="*/ 31343 h 39"/>
              <a:gd name="T4" fmla="*/ 67416 w 60"/>
              <a:gd name="T5" fmla="*/ 39891 h 39"/>
              <a:gd name="T6" fmla="*/ 47969 w 60"/>
              <a:gd name="T7" fmla="*/ 48440 h 39"/>
              <a:gd name="T8" fmla="*/ 38894 w 60"/>
              <a:gd name="T9" fmla="*/ 55563 h 39"/>
              <a:gd name="T10" fmla="*/ 19447 w 60"/>
              <a:gd name="T11" fmla="*/ 55563 h 39"/>
              <a:gd name="T12" fmla="*/ 0 w 60"/>
              <a:gd name="T13" fmla="*/ 39891 h 39"/>
              <a:gd name="T14" fmla="*/ 0 w 60"/>
              <a:gd name="T15" fmla="*/ 7123 h 39"/>
              <a:gd name="T16" fmla="*/ 9075 w 60"/>
              <a:gd name="T17" fmla="*/ 0 h 39"/>
              <a:gd name="T18" fmla="*/ 67416 w 60"/>
              <a:gd name="T19" fmla="*/ 0 h 39"/>
              <a:gd name="T20" fmla="*/ 67416 w 60"/>
              <a:gd name="T21" fmla="*/ 7123 h 39"/>
              <a:gd name="T22" fmla="*/ 77788 w 60"/>
              <a:gd name="T23" fmla="*/ 15672 h 3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0" h="39">
                <a:moveTo>
                  <a:pt x="60" y="11"/>
                </a:moveTo>
                <a:lnTo>
                  <a:pt x="52" y="22"/>
                </a:lnTo>
                <a:lnTo>
                  <a:pt x="52" y="28"/>
                </a:lnTo>
                <a:lnTo>
                  <a:pt x="37" y="34"/>
                </a:lnTo>
                <a:lnTo>
                  <a:pt x="30" y="39"/>
                </a:lnTo>
                <a:lnTo>
                  <a:pt x="15" y="39"/>
                </a:lnTo>
                <a:lnTo>
                  <a:pt x="0" y="28"/>
                </a:lnTo>
                <a:lnTo>
                  <a:pt x="0" y="5"/>
                </a:lnTo>
                <a:lnTo>
                  <a:pt x="7" y="0"/>
                </a:lnTo>
                <a:lnTo>
                  <a:pt x="52" y="0"/>
                </a:lnTo>
                <a:lnTo>
                  <a:pt x="52" y="5"/>
                </a:lnTo>
                <a:lnTo>
                  <a:pt x="60" y="11"/>
                </a:lnTo>
                <a:close/>
              </a:path>
            </a:pathLst>
          </a:custGeom>
          <a:solidFill>
            <a:srgbClr val="3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6" name="Freeform 140">
            <a:extLst>
              <a:ext uri="{FF2B5EF4-FFF2-40B4-BE49-F238E27FC236}">
                <a16:creationId xmlns:a16="http://schemas.microsoft.com/office/drawing/2014/main" id="{667DD349-37CF-4513-B75E-606E4EB9CB9A}"/>
              </a:ext>
            </a:extLst>
          </p:cNvPr>
          <p:cNvSpPr>
            <a:spLocks/>
          </p:cNvSpPr>
          <p:nvPr/>
        </p:nvSpPr>
        <p:spPr bwMode="auto">
          <a:xfrm>
            <a:off x="3241675" y="2824164"/>
            <a:ext cx="476250" cy="657225"/>
          </a:xfrm>
          <a:custGeom>
            <a:avLst/>
            <a:gdLst>
              <a:gd name="T0" fmla="*/ 476250 w 369"/>
              <a:gd name="T1" fmla="*/ 17034 h 463"/>
              <a:gd name="T2" fmla="*/ 455600 w 369"/>
              <a:gd name="T3" fmla="*/ 48263 h 463"/>
              <a:gd name="T4" fmla="*/ 436240 w 369"/>
              <a:gd name="T5" fmla="*/ 88009 h 463"/>
              <a:gd name="T6" fmla="*/ 416880 w 369"/>
              <a:gd name="T7" fmla="*/ 120657 h 463"/>
              <a:gd name="T8" fmla="*/ 388486 w 369"/>
              <a:gd name="T9" fmla="*/ 144788 h 463"/>
              <a:gd name="T10" fmla="*/ 358801 w 369"/>
              <a:gd name="T11" fmla="*/ 177437 h 463"/>
              <a:gd name="T12" fmla="*/ 330407 w 369"/>
              <a:gd name="T13" fmla="*/ 208665 h 463"/>
              <a:gd name="T14" fmla="*/ 311047 w 369"/>
              <a:gd name="T15" fmla="*/ 241314 h 463"/>
              <a:gd name="T16" fmla="*/ 291687 w 369"/>
              <a:gd name="T17" fmla="*/ 281060 h 463"/>
              <a:gd name="T18" fmla="*/ 272327 w 369"/>
              <a:gd name="T19" fmla="*/ 296674 h 463"/>
              <a:gd name="T20" fmla="*/ 262002 w 369"/>
              <a:gd name="T21" fmla="*/ 320805 h 463"/>
              <a:gd name="T22" fmla="*/ 252967 w 369"/>
              <a:gd name="T23" fmla="*/ 344937 h 463"/>
              <a:gd name="T24" fmla="*/ 233608 w 369"/>
              <a:gd name="T25" fmla="*/ 360551 h 463"/>
              <a:gd name="T26" fmla="*/ 223283 w 369"/>
              <a:gd name="T27" fmla="*/ 384682 h 463"/>
              <a:gd name="T28" fmla="*/ 203923 w 369"/>
              <a:gd name="T29" fmla="*/ 408814 h 463"/>
              <a:gd name="T30" fmla="*/ 193598 w 369"/>
              <a:gd name="T31" fmla="*/ 424428 h 463"/>
              <a:gd name="T32" fmla="*/ 174238 w 369"/>
              <a:gd name="T33" fmla="*/ 441462 h 463"/>
              <a:gd name="T34" fmla="*/ 165203 w 369"/>
              <a:gd name="T35" fmla="*/ 457077 h 463"/>
              <a:gd name="T36" fmla="*/ 165203 w 369"/>
              <a:gd name="T37" fmla="*/ 472691 h 463"/>
              <a:gd name="T38" fmla="*/ 154878 w 369"/>
              <a:gd name="T39" fmla="*/ 488305 h 463"/>
              <a:gd name="T40" fmla="*/ 145843 w 369"/>
              <a:gd name="T41" fmla="*/ 505339 h 463"/>
              <a:gd name="T42" fmla="*/ 135518 w 369"/>
              <a:gd name="T43" fmla="*/ 520954 h 463"/>
              <a:gd name="T44" fmla="*/ 126484 w 369"/>
              <a:gd name="T45" fmla="*/ 529471 h 463"/>
              <a:gd name="T46" fmla="*/ 116159 w 369"/>
              <a:gd name="T47" fmla="*/ 545085 h 463"/>
              <a:gd name="T48" fmla="*/ 107124 w 369"/>
              <a:gd name="T49" fmla="*/ 560700 h 463"/>
              <a:gd name="T50" fmla="*/ 87764 w 369"/>
              <a:gd name="T51" fmla="*/ 569216 h 463"/>
              <a:gd name="T52" fmla="*/ 77439 w 369"/>
              <a:gd name="T53" fmla="*/ 584831 h 463"/>
              <a:gd name="T54" fmla="*/ 68404 w 369"/>
              <a:gd name="T55" fmla="*/ 608962 h 463"/>
              <a:gd name="T56" fmla="*/ 68404 w 369"/>
              <a:gd name="T57" fmla="*/ 624577 h 463"/>
              <a:gd name="T58" fmla="*/ 58079 w 369"/>
              <a:gd name="T59" fmla="*/ 648708 h 463"/>
              <a:gd name="T60" fmla="*/ 49045 w 369"/>
              <a:gd name="T61" fmla="*/ 657225 h 463"/>
              <a:gd name="T62" fmla="*/ 19360 w 369"/>
              <a:gd name="T63" fmla="*/ 657225 h 463"/>
              <a:gd name="T64" fmla="*/ 0 w 369"/>
              <a:gd name="T65" fmla="*/ 641611 h 463"/>
              <a:gd name="T66" fmla="*/ 0 w 369"/>
              <a:gd name="T67" fmla="*/ 608962 h 463"/>
              <a:gd name="T68" fmla="*/ 19360 w 369"/>
              <a:gd name="T69" fmla="*/ 576314 h 463"/>
              <a:gd name="T70" fmla="*/ 38720 w 369"/>
              <a:gd name="T71" fmla="*/ 545085 h 463"/>
              <a:gd name="T72" fmla="*/ 58079 w 369"/>
              <a:gd name="T73" fmla="*/ 512437 h 463"/>
              <a:gd name="T74" fmla="*/ 77439 w 369"/>
              <a:gd name="T75" fmla="*/ 488305 h 463"/>
              <a:gd name="T76" fmla="*/ 107124 w 369"/>
              <a:gd name="T77" fmla="*/ 457077 h 463"/>
              <a:gd name="T78" fmla="*/ 126484 w 369"/>
              <a:gd name="T79" fmla="*/ 424428 h 463"/>
              <a:gd name="T80" fmla="*/ 135518 w 369"/>
              <a:gd name="T81" fmla="*/ 393199 h 463"/>
              <a:gd name="T82" fmla="*/ 154878 w 369"/>
              <a:gd name="T83" fmla="*/ 369068 h 463"/>
              <a:gd name="T84" fmla="*/ 165203 w 369"/>
              <a:gd name="T85" fmla="*/ 344937 h 463"/>
              <a:gd name="T86" fmla="*/ 184563 w 369"/>
              <a:gd name="T87" fmla="*/ 320805 h 463"/>
              <a:gd name="T88" fmla="*/ 193598 w 369"/>
              <a:gd name="T89" fmla="*/ 305191 h 463"/>
              <a:gd name="T90" fmla="*/ 212957 w 369"/>
              <a:gd name="T91" fmla="*/ 281060 h 463"/>
              <a:gd name="T92" fmla="*/ 223283 w 369"/>
              <a:gd name="T93" fmla="*/ 256928 h 463"/>
              <a:gd name="T94" fmla="*/ 242642 w 369"/>
              <a:gd name="T95" fmla="*/ 241314 h 463"/>
              <a:gd name="T96" fmla="*/ 252967 w 369"/>
              <a:gd name="T97" fmla="*/ 217182 h 463"/>
              <a:gd name="T98" fmla="*/ 272327 w 369"/>
              <a:gd name="T99" fmla="*/ 193051 h 463"/>
              <a:gd name="T100" fmla="*/ 281362 w 369"/>
              <a:gd name="T101" fmla="*/ 177437 h 463"/>
              <a:gd name="T102" fmla="*/ 300722 w 369"/>
              <a:gd name="T103" fmla="*/ 153305 h 463"/>
              <a:gd name="T104" fmla="*/ 320081 w 369"/>
              <a:gd name="T105" fmla="*/ 129174 h 463"/>
              <a:gd name="T106" fmla="*/ 339441 w 369"/>
              <a:gd name="T107" fmla="*/ 112140 h 463"/>
              <a:gd name="T108" fmla="*/ 349766 w 369"/>
              <a:gd name="T109" fmla="*/ 88009 h 463"/>
              <a:gd name="T110" fmla="*/ 369126 w 369"/>
              <a:gd name="T111" fmla="*/ 72394 h 463"/>
              <a:gd name="T112" fmla="*/ 388486 w 369"/>
              <a:gd name="T113" fmla="*/ 48263 h 463"/>
              <a:gd name="T114" fmla="*/ 397520 w 369"/>
              <a:gd name="T115" fmla="*/ 41165 h 463"/>
              <a:gd name="T116" fmla="*/ 407846 w 369"/>
              <a:gd name="T117" fmla="*/ 24131 h 463"/>
              <a:gd name="T118" fmla="*/ 436240 w 369"/>
              <a:gd name="T119" fmla="*/ 0 h 463"/>
              <a:gd name="T120" fmla="*/ 446565 w 369"/>
              <a:gd name="T121" fmla="*/ 0 h 463"/>
              <a:gd name="T122" fmla="*/ 465925 w 369"/>
              <a:gd name="T123" fmla="*/ 8517 h 463"/>
              <a:gd name="T124" fmla="*/ 476250 w 369"/>
              <a:gd name="T125" fmla="*/ 17034 h 46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369" h="463">
                <a:moveTo>
                  <a:pt x="369" y="12"/>
                </a:moveTo>
                <a:lnTo>
                  <a:pt x="353" y="34"/>
                </a:lnTo>
                <a:lnTo>
                  <a:pt x="338" y="62"/>
                </a:lnTo>
                <a:lnTo>
                  <a:pt x="323" y="85"/>
                </a:lnTo>
                <a:lnTo>
                  <a:pt x="301" y="102"/>
                </a:lnTo>
                <a:lnTo>
                  <a:pt x="278" y="125"/>
                </a:lnTo>
                <a:lnTo>
                  <a:pt x="256" y="147"/>
                </a:lnTo>
                <a:lnTo>
                  <a:pt x="241" y="170"/>
                </a:lnTo>
                <a:lnTo>
                  <a:pt x="226" y="198"/>
                </a:lnTo>
                <a:lnTo>
                  <a:pt x="211" y="209"/>
                </a:lnTo>
                <a:lnTo>
                  <a:pt x="203" y="226"/>
                </a:lnTo>
                <a:lnTo>
                  <a:pt x="196" y="243"/>
                </a:lnTo>
                <a:lnTo>
                  <a:pt x="181" y="254"/>
                </a:lnTo>
                <a:lnTo>
                  <a:pt x="173" y="271"/>
                </a:lnTo>
                <a:lnTo>
                  <a:pt x="158" y="288"/>
                </a:lnTo>
                <a:lnTo>
                  <a:pt x="150" y="299"/>
                </a:lnTo>
                <a:lnTo>
                  <a:pt x="135" y="311"/>
                </a:lnTo>
                <a:lnTo>
                  <a:pt x="128" y="322"/>
                </a:lnTo>
                <a:lnTo>
                  <a:pt x="128" y="333"/>
                </a:lnTo>
                <a:lnTo>
                  <a:pt x="120" y="344"/>
                </a:lnTo>
                <a:lnTo>
                  <a:pt x="113" y="356"/>
                </a:lnTo>
                <a:lnTo>
                  <a:pt x="105" y="367"/>
                </a:lnTo>
                <a:lnTo>
                  <a:pt x="98" y="373"/>
                </a:lnTo>
                <a:lnTo>
                  <a:pt x="90" y="384"/>
                </a:lnTo>
                <a:lnTo>
                  <a:pt x="83" y="395"/>
                </a:lnTo>
                <a:lnTo>
                  <a:pt x="68" y="401"/>
                </a:lnTo>
                <a:lnTo>
                  <a:pt x="60" y="412"/>
                </a:lnTo>
                <a:lnTo>
                  <a:pt x="53" y="429"/>
                </a:lnTo>
                <a:lnTo>
                  <a:pt x="53" y="440"/>
                </a:lnTo>
                <a:lnTo>
                  <a:pt x="45" y="457"/>
                </a:lnTo>
                <a:lnTo>
                  <a:pt x="38" y="463"/>
                </a:lnTo>
                <a:lnTo>
                  <a:pt x="15" y="463"/>
                </a:lnTo>
                <a:lnTo>
                  <a:pt x="0" y="452"/>
                </a:lnTo>
                <a:lnTo>
                  <a:pt x="0" y="429"/>
                </a:lnTo>
                <a:lnTo>
                  <a:pt x="15" y="406"/>
                </a:lnTo>
                <a:lnTo>
                  <a:pt x="30" y="384"/>
                </a:lnTo>
                <a:lnTo>
                  <a:pt x="45" y="361"/>
                </a:lnTo>
                <a:lnTo>
                  <a:pt x="60" y="344"/>
                </a:lnTo>
                <a:lnTo>
                  <a:pt x="83" y="322"/>
                </a:lnTo>
                <a:lnTo>
                  <a:pt x="98" y="299"/>
                </a:lnTo>
                <a:lnTo>
                  <a:pt x="105" y="277"/>
                </a:lnTo>
                <a:lnTo>
                  <a:pt x="120" y="260"/>
                </a:lnTo>
                <a:lnTo>
                  <a:pt x="128" y="243"/>
                </a:lnTo>
                <a:lnTo>
                  <a:pt x="143" y="226"/>
                </a:lnTo>
                <a:lnTo>
                  <a:pt x="150" y="215"/>
                </a:lnTo>
                <a:lnTo>
                  <a:pt x="165" y="198"/>
                </a:lnTo>
                <a:lnTo>
                  <a:pt x="173" y="181"/>
                </a:lnTo>
                <a:lnTo>
                  <a:pt x="188" y="170"/>
                </a:lnTo>
                <a:lnTo>
                  <a:pt x="196" y="153"/>
                </a:lnTo>
                <a:lnTo>
                  <a:pt x="211" y="136"/>
                </a:lnTo>
                <a:lnTo>
                  <a:pt x="218" y="125"/>
                </a:lnTo>
                <a:lnTo>
                  <a:pt x="233" y="108"/>
                </a:lnTo>
                <a:lnTo>
                  <a:pt x="248" y="91"/>
                </a:lnTo>
                <a:lnTo>
                  <a:pt x="263" y="79"/>
                </a:lnTo>
                <a:lnTo>
                  <a:pt x="271" y="62"/>
                </a:lnTo>
                <a:lnTo>
                  <a:pt x="286" y="51"/>
                </a:lnTo>
                <a:lnTo>
                  <a:pt x="301" y="34"/>
                </a:lnTo>
                <a:lnTo>
                  <a:pt x="308" y="29"/>
                </a:lnTo>
                <a:lnTo>
                  <a:pt x="316" y="17"/>
                </a:lnTo>
                <a:lnTo>
                  <a:pt x="338" y="0"/>
                </a:lnTo>
                <a:lnTo>
                  <a:pt x="346" y="0"/>
                </a:lnTo>
                <a:lnTo>
                  <a:pt x="361" y="6"/>
                </a:lnTo>
                <a:lnTo>
                  <a:pt x="369" y="12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7" name="Freeform 141">
            <a:extLst>
              <a:ext uri="{FF2B5EF4-FFF2-40B4-BE49-F238E27FC236}">
                <a16:creationId xmlns:a16="http://schemas.microsoft.com/office/drawing/2014/main" id="{8143AC25-FAED-4876-81A9-F5B97CB446B6}"/>
              </a:ext>
            </a:extLst>
          </p:cNvPr>
          <p:cNvSpPr>
            <a:spLocks/>
          </p:cNvSpPr>
          <p:nvPr/>
        </p:nvSpPr>
        <p:spPr bwMode="auto">
          <a:xfrm>
            <a:off x="2378076" y="2847976"/>
            <a:ext cx="85725" cy="73025"/>
          </a:xfrm>
          <a:custGeom>
            <a:avLst/>
            <a:gdLst>
              <a:gd name="T0" fmla="*/ 85725 w 67"/>
              <a:gd name="T1" fmla="*/ 17182 h 51"/>
              <a:gd name="T2" fmla="*/ 85725 w 67"/>
              <a:gd name="T3" fmla="*/ 48683 h 51"/>
              <a:gd name="T4" fmla="*/ 76769 w 67"/>
              <a:gd name="T5" fmla="*/ 64434 h 51"/>
              <a:gd name="T6" fmla="*/ 57576 w 67"/>
              <a:gd name="T7" fmla="*/ 73025 h 51"/>
              <a:gd name="T8" fmla="*/ 38384 w 67"/>
              <a:gd name="T9" fmla="*/ 73025 h 51"/>
              <a:gd name="T10" fmla="*/ 28149 w 67"/>
              <a:gd name="T11" fmla="*/ 64434 h 51"/>
              <a:gd name="T12" fmla="*/ 0 w 67"/>
              <a:gd name="T13" fmla="*/ 64434 h 51"/>
              <a:gd name="T14" fmla="*/ 0 w 67"/>
              <a:gd name="T15" fmla="*/ 17182 h 51"/>
              <a:gd name="T16" fmla="*/ 19192 w 67"/>
              <a:gd name="T17" fmla="*/ 8591 h 51"/>
              <a:gd name="T18" fmla="*/ 28149 w 67"/>
              <a:gd name="T19" fmla="*/ 0 h 51"/>
              <a:gd name="T20" fmla="*/ 57576 w 67"/>
              <a:gd name="T21" fmla="*/ 0 h 51"/>
              <a:gd name="T22" fmla="*/ 76769 w 67"/>
              <a:gd name="T23" fmla="*/ 8591 h 51"/>
              <a:gd name="T24" fmla="*/ 85725 w 67"/>
              <a:gd name="T25" fmla="*/ 17182 h 5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67" h="51">
                <a:moveTo>
                  <a:pt x="67" y="12"/>
                </a:moveTo>
                <a:lnTo>
                  <a:pt x="67" y="34"/>
                </a:lnTo>
                <a:lnTo>
                  <a:pt x="60" y="45"/>
                </a:lnTo>
                <a:lnTo>
                  <a:pt x="45" y="51"/>
                </a:lnTo>
                <a:lnTo>
                  <a:pt x="30" y="51"/>
                </a:lnTo>
                <a:lnTo>
                  <a:pt x="22" y="45"/>
                </a:lnTo>
                <a:lnTo>
                  <a:pt x="0" y="45"/>
                </a:lnTo>
                <a:lnTo>
                  <a:pt x="0" y="12"/>
                </a:lnTo>
                <a:lnTo>
                  <a:pt x="15" y="6"/>
                </a:lnTo>
                <a:lnTo>
                  <a:pt x="22" y="0"/>
                </a:lnTo>
                <a:lnTo>
                  <a:pt x="45" y="0"/>
                </a:lnTo>
                <a:lnTo>
                  <a:pt x="60" y="6"/>
                </a:lnTo>
                <a:lnTo>
                  <a:pt x="67" y="12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8" name="Freeform 142">
            <a:extLst>
              <a:ext uri="{FF2B5EF4-FFF2-40B4-BE49-F238E27FC236}">
                <a16:creationId xmlns:a16="http://schemas.microsoft.com/office/drawing/2014/main" id="{CBB52CB9-FFF6-489F-9190-ECF64253A887}"/>
              </a:ext>
            </a:extLst>
          </p:cNvPr>
          <p:cNvSpPr>
            <a:spLocks/>
          </p:cNvSpPr>
          <p:nvPr/>
        </p:nvSpPr>
        <p:spPr bwMode="auto">
          <a:xfrm>
            <a:off x="5757864" y="2847976"/>
            <a:ext cx="104775" cy="73025"/>
          </a:xfrm>
          <a:custGeom>
            <a:avLst/>
            <a:gdLst>
              <a:gd name="T0" fmla="*/ 95831 w 82"/>
              <a:gd name="T1" fmla="*/ 8591 h 51"/>
              <a:gd name="T2" fmla="*/ 95831 w 82"/>
              <a:gd name="T3" fmla="*/ 24342 h 51"/>
              <a:gd name="T4" fmla="*/ 104775 w 82"/>
              <a:gd name="T5" fmla="*/ 41524 h 51"/>
              <a:gd name="T6" fmla="*/ 95831 w 82"/>
              <a:gd name="T7" fmla="*/ 57275 h 51"/>
              <a:gd name="T8" fmla="*/ 76665 w 82"/>
              <a:gd name="T9" fmla="*/ 64434 h 51"/>
              <a:gd name="T10" fmla="*/ 66443 w 82"/>
              <a:gd name="T11" fmla="*/ 73025 h 51"/>
              <a:gd name="T12" fmla="*/ 19166 w 82"/>
              <a:gd name="T13" fmla="*/ 73025 h 51"/>
              <a:gd name="T14" fmla="*/ 0 w 82"/>
              <a:gd name="T15" fmla="*/ 57275 h 51"/>
              <a:gd name="T16" fmla="*/ 0 w 82"/>
              <a:gd name="T17" fmla="*/ 41524 h 51"/>
              <a:gd name="T18" fmla="*/ 8944 w 82"/>
              <a:gd name="T19" fmla="*/ 24342 h 51"/>
              <a:gd name="T20" fmla="*/ 19166 w 82"/>
              <a:gd name="T21" fmla="*/ 17182 h 51"/>
              <a:gd name="T22" fmla="*/ 38332 w 82"/>
              <a:gd name="T23" fmla="*/ 8591 h 51"/>
              <a:gd name="T24" fmla="*/ 47277 w 82"/>
              <a:gd name="T25" fmla="*/ 8591 h 51"/>
              <a:gd name="T26" fmla="*/ 57498 w 82"/>
              <a:gd name="T27" fmla="*/ 0 h 51"/>
              <a:gd name="T28" fmla="*/ 85609 w 82"/>
              <a:gd name="T29" fmla="*/ 0 h 51"/>
              <a:gd name="T30" fmla="*/ 95831 w 82"/>
              <a:gd name="T31" fmla="*/ 8591 h 5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82" h="51">
                <a:moveTo>
                  <a:pt x="75" y="6"/>
                </a:moveTo>
                <a:lnTo>
                  <a:pt x="75" y="17"/>
                </a:lnTo>
                <a:lnTo>
                  <a:pt x="82" y="29"/>
                </a:lnTo>
                <a:lnTo>
                  <a:pt x="75" y="40"/>
                </a:lnTo>
                <a:lnTo>
                  <a:pt x="60" y="45"/>
                </a:lnTo>
                <a:lnTo>
                  <a:pt x="52" y="51"/>
                </a:lnTo>
                <a:lnTo>
                  <a:pt x="15" y="51"/>
                </a:lnTo>
                <a:lnTo>
                  <a:pt x="0" y="40"/>
                </a:lnTo>
                <a:lnTo>
                  <a:pt x="0" y="29"/>
                </a:lnTo>
                <a:lnTo>
                  <a:pt x="7" y="17"/>
                </a:lnTo>
                <a:lnTo>
                  <a:pt x="15" y="12"/>
                </a:lnTo>
                <a:lnTo>
                  <a:pt x="30" y="6"/>
                </a:lnTo>
                <a:lnTo>
                  <a:pt x="37" y="6"/>
                </a:lnTo>
                <a:lnTo>
                  <a:pt x="45" y="0"/>
                </a:lnTo>
                <a:lnTo>
                  <a:pt x="67" y="0"/>
                </a:lnTo>
                <a:lnTo>
                  <a:pt x="75" y="6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19" name="Freeform 143">
            <a:extLst>
              <a:ext uri="{FF2B5EF4-FFF2-40B4-BE49-F238E27FC236}">
                <a16:creationId xmlns:a16="http://schemas.microsoft.com/office/drawing/2014/main" id="{4DC47975-FE40-42A3-B5AB-6C671B8565AE}"/>
              </a:ext>
            </a:extLst>
          </p:cNvPr>
          <p:cNvSpPr>
            <a:spLocks/>
          </p:cNvSpPr>
          <p:nvPr/>
        </p:nvSpPr>
        <p:spPr bwMode="auto">
          <a:xfrm>
            <a:off x="4864100" y="2895600"/>
            <a:ext cx="446088" cy="369888"/>
          </a:xfrm>
          <a:custGeom>
            <a:avLst/>
            <a:gdLst>
              <a:gd name="T0" fmla="*/ 446088 w 346"/>
              <a:gd name="T1" fmla="*/ 328631 h 260"/>
              <a:gd name="T2" fmla="*/ 446088 w 346"/>
              <a:gd name="T3" fmla="*/ 345703 h 260"/>
              <a:gd name="T4" fmla="*/ 416435 w 346"/>
              <a:gd name="T5" fmla="*/ 369888 h 260"/>
              <a:gd name="T6" fmla="*/ 407410 w 346"/>
              <a:gd name="T7" fmla="*/ 369888 h 260"/>
              <a:gd name="T8" fmla="*/ 349393 w 346"/>
              <a:gd name="T9" fmla="*/ 321518 h 260"/>
              <a:gd name="T10" fmla="*/ 319739 w 346"/>
              <a:gd name="T11" fmla="*/ 305869 h 260"/>
              <a:gd name="T12" fmla="*/ 300400 w 346"/>
              <a:gd name="T13" fmla="*/ 281684 h 260"/>
              <a:gd name="T14" fmla="*/ 281061 w 346"/>
              <a:gd name="T15" fmla="*/ 264612 h 260"/>
              <a:gd name="T16" fmla="*/ 251408 w 346"/>
              <a:gd name="T17" fmla="*/ 248963 h 260"/>
              <a:gd name="T18" fmla="*/ 96695 w 346"/>
              <a:gd name="T19" fmla="*/ 120925 h 260"/>
              <a:gd name="T20" fmla="*/ 77356 w 346"/>
              <a:gd name="T21" fmla="*/ 96740 h 260"/>
              <a:gd name="T22" fmla="*/ 58017 w 346"/>
              <a:gd name="T23" fmla="*/ 81091 h 260"/>
              <a:gd name="T24" fmla="*/ 28364 w 346"/>
              <a:gd name="T25" fmla="*/ 64019 h 260"/>
              <a:gd name="T26" fmla="*/ 19339 w 346"/>
              <a:gd name="T27" fmla="*/ 64019 h 260"/>
              <a:gd name="T28" fmla="*/ 9025 w 346"/>
              <a:gd name="T29" fmla="*/ 48370 h 260"/>
              <a:gd name="T30" fmla="*/ 9025 w 346"/>
              <a:gd name="T31" fmla="*/ 39834 h 260"/>
              <a:gd name="T32" fmla="*/ 0 w 346"/>
              <a:gd name="T33" fmla="*/ 32721 h 260"/>
              <a:gd name="T34" fmla="*/ 0 w 346"/>
              <a:gd name="T35" fmla="*/ 15649 h 260"/>
              <a:gd name="T36" fmla="*/ 9025 w 346"/>
              <a:gd name="T37" fmla="*/ 8536 h 260"/>
              <a:gd name="T38" fmla="*/ 19339 w 346"/>
              <a:gd name="T39" fmla="*/ 8536 h 260"/>
              <a:gd name="T40" fmla="*/ 28364 w 346"/>
              <a:gd name="T41" fmla="*/ 0 h 260"/>
              <a:gd name="T42" fmla="*/ 58017 w 346"/>
              <a:gd name="T43" fmla="*/ 0 h 260"/>
              <a:gd name="T44" fmla="*/ 446088 w 346"/>
              <a:gd name="T45" fmla="*/ 328631 h 26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346" h="260">
                <a:moveTo>
                  <a:pt x="346" y="231"/>
                </a:moveTo>
                <a:lnTo>
                  <a:pt x="346" y="243"/>
                </a:lnTo>
                <a:lnTo>
                  <a:pt x="323" y="260"/>
                </a:lnTo>
                <a:lnTo>
                  <a:pt x="316" y="260"/>
                </a:lnTo>
                <a:lnTo>
                  <a:pt x="271" y="226"/>
                </a:lnTo>
                <a:lnTo>
                  <a:pt x="248" y="215"/>
                </a:lnTo>
                <a:lnTo>
                  <a:pt x="233" y="198"/>
                </a:lnTo>
                <a:lnTo>
                  <a:pt x="218" y="186"/>
                </a:lnTo>
                <a:lnTo>
                  <a:pt x="195" y="175"/>
                </a:lnTo>
                <a:lnTo>
                  <a:pt x="75" y="85"/>
                </a:lnTo>
                <a:lnTo>
                  <a:pt x="60" y="68"/>
                </a:lnTo>
                <a:lnTo>
                  <a:pt x="45" y="57"/>
                </a:lnTo>
                <a:lnTo>
                  <a:pt x="22" y="45"/>
                </a:lnTo>
                <a:lnTo>
                  <a:pt x="15" y="45"/>
                </a:lnTo>
                <a:lnTo>
                  <a:pt x="7" y="34"/>
                </a:lnTo>
                <a:lnTo>
                  <a:pt x="7" y="28"/>
                </a:lnTo>
                <a:lnTo>
                  <a:pt x="0" y="23"/>
                </a:lnTo>
                <a:lnTo>
                  <a:pt x="0" y="11"/>
                </a:lnTo>
                <a:lnTo>
                  <a:pt x="7" y="6"/>
                </a:lnTo>
                <a:lnTo>
                  <a:pt x="15" y="6"/>
                </a:lnTo>
                <a:lnTo>
                  <a:pt x="22" y="0"/>
                </a:lnTo>
                <a:lnTo>
                  <a:pt x="45" y="0"/>
                </a:lnTo>
                <a:lnTo>
                  <a:pt x="346" y="231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0" name="Freeform 144">
            <a:extLst>
              <a:ext uri="{FF2B5EF4-FFF2-40B4-BE49-F238E27FC236}">
                <a16:creationId xmlns:a16="http://schemas.microsoft.com/office/drawing/2014/main" id="{72B43D9A-D34E-4F3F-B487-C9FFE1FB638A}"/>
              </a:ext>
            </a:extLst>
          </p:cNvPr>
          <p:cNvSpPr>
            <a:spLocks/>
          </p:cNvSpPr>
          <p:nvPr/>
        </p:nvSpPr>
        <p:spPr bwMode="auto">
          <a:xfrm>
            <a:off x="3717926" y="2911475"/>
            <a:ext cx="144463" cy="90488"/>
          </a:xfrm>
          <a:custGeom>
            <a:avLst/>
            <a:gdLst>
              <a:gd name="T0" fmla="*/ 144463 w 112"/>
              <a:gd name="T1" fmla="*/ 33035 h 63"/>
              <a:gd name="T2" fmla="*/ 144463 w 112"/>
              <a:gd name="T3" fmla="*/ 41653 h 63"/>
              <a:gd name="T4" fmla="*/ 135434 w 112"/>
              <a:gd name="T5" fmla="*/ 48835 h 63"/>
              <a:gd name="T6" fmla="*/ 135434 w 112"/>
              <a:gd name="T7" fmla="*/ 57453 h 63"/>
              <a:gd name="T8" fmla="*/ 125115 w 112"/>
              <a:gd name="T9" fmla="*/ 66071 h 63"/>
              <a:gd name="T10" fmla="*/ 125115 w 112"/>
              <a:gd name="T11" fmla="*/ 73252 h 63"/>
              <a:gd name="T12" fmla="*/ 105768 w 112"/>
              <a:gd name="T13" fmla="*/ 90488 h 63"/>
              <a:gd name="T14" fmla="*/ 67072 w 112"/>
              <a:gd name="T15" fmla="*/ 90488 h 63"/>
              <a:gd name="T16" fmla="*/ 58043 w 112"/>
              <a:gd name="T17" fmla="*/ 81870 h 63"/>
              <a:gd name="T18" fmla="*/ 47724 w 112"/>
              <a:gd name="T19" fmla="*/ 81870 h 63"/>
              <a:gd name="T20" fmla="*/ 28377 w 112"/>
              <a:gd name="T21" fmla="*/ 73252 h 63"/>
              <a:gd name="T22" fmla="*/ 0 w 112"/>
              <a:gd name="T23" fmla="*/ 48835 h 63"/>
              <a:gd name="T24" fmla="*/ 0 w 112"/>
              <a:gd name="T25" fmla="*/ 33035 h 63"/>
              <a:gd name="T26" fmla="*/ 19348 w 112"/>
              <a:gd name="T27" fmla="*/ 17236 h 63"/>
              <a:gd name="T28" fmla="*/ 28377 w 112"/>
              <a:gd name="T29" fmla="*/ 24417 h 63"/>
              <a:gd name="T30" fmla="*/ 58043 w 112"/>
              <a:gd name="T31" fmla="*/ 0 h 63"/>
              <a:gd name="T32" fmla="*/ 105768 w 112"/>
              <a:gd name="T33" fmla="*/ 0 h 63"/>
              <a:gd name="T34" fmla="*/ 144463 w 112"/>
              <a:gd name="T35" fmla="*/ 33035 h 6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12" h="63">
                <a:moveTo>
                  <a:pt x="112" y="23"/>
                </a:moveTo>
                <a:lnTo>
                  <a:pt x="112" y="29"/>
                </a:lnTo>
                <a:lnTo>
                  <a:pt x="105" y="34"/>
                </a:lnTo>
                <a:lnTo>
                  <a:pt x="105" y="40"/>
                </a:lnTo>
                <a:lnTo>
                  <a:pt x="97" y="46"/>
                </a:lnTo>
                <a:lnTo>
                  <a:pt x="97" y="51"/>
                </a:lnTo>
                <a:lnTo>
                  <a:pt x="82" y="63"/>
                </a:lnTo>
                <a:lnTo>
                  <a:pt x="52" y="63"/>
                </a:lnTo>
                <a:lnTo>
                  <a:pt x="45" y="57"/>
                </a:lnTo>
                <a:lnTo>
                  <a:pt x="37" y="57"/>
                </a:lnTo>
                <a:lnTo>
                  <a:pt x="22" y="51"/>
                </a:lnTo>
                <a:lnTo>
                  <a:pt x="0" y="34"/>
                </a:lnTo>
                <a:lnTo>
                  <a:pt x="0" y="23"/>
                </a:lnTo>
                <a:lnTo>
                  <a:pt x="15" y="12"/>
                </a:lnTo>
                <a:lnTo>
                  <a:pt x="22" y="17"/>
                </a:lnTo>
                <a:lnTo>
                  <a:pt x="45" y="0"/>
                </a:lnTo>
                <a:lnTo>
                  <a:pt x="82" y="0"/>
                </a:lnTo>
                <a:lnTo>
                  <a:pt x="112" y="23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1" name="Freeform 145">
            <a:extLst>
              <a:ext uri="{FF2B5EF4-FFF2-40B4-BE49-F238E27FC236}">
                <a16:creationId xmlns:a16="http://schemas.microsoft.com/office/drawing/2014/main" id="{A597FDC3-9F47-476A-BE03-E01B932E94E2}"/>
              </a:ext>
            </a:extLst>
          </p:cNvPr>
          <p:cNvSpPr>
            <a:spLocks/>
          </p:cNvSpPr>
          <p:nvPr/>
        </p:nvSpPr>
        <p:spPr bwMode="auto">
          <a:xfrm>
            <a:off x="3824288" y="2911475"/>
            <a:ext cx="195262" cy="730250"/>
          </a:xfrm>
          <a:custGeom>
            <a:avLst/>
            <a:gdLst>
              <a:gd name="T0" fmla="*/ 195262 w 151"/>
              <a:gd name="T1" fmla="*/ 24152 h 514"/>
              <a:gd name="T2" fmla="*/ 165520 w 151"/>
              <a:gd name="T3" fmla="*/ 112237 h 514"/>
              <a:gd name="T4" fmla="*/ 146123 w 151"/>
              <a:gd name="T5" fmla="*/ 193218 h 514"/>
              <a:gd name="T6" fmla="*/ 126726 w 151"/>
              <a:gd name="T7" fmla="*/ 281303 h 514"/>
              <a:gd name="T8" fmla="*/ 107329 w 151"/>
              <a:gd name="T9" fmla="*/ 369387 h 514"/>
              <a:gd name="T10" fmla="*/ 96984 w 151"/>
              <a:gd name="T11" fmla="*/ 448947 h 514"/>
              <a:gd name="T12" fmla="*/ 77588 w 151"/>
              <a:gd name="T13" fmla="*/ 537032 h 514"/>
              <a:gd name="T14" fmla="*/ 68536 w 151"/>
              <a:gd name="T15" fmla="*/ 625117 h 514"/>
              <a:gd name="T16" fmla="*/ 58191 w 151"/>
              <a:gd name="T17" fmla="*/ 713201 h 514"/>
              <a:gd name="T18" fmla="*/ 58191 w 151"/>
              <a:gd name="T19" fmla="*/ 721726 h 514"/>
              <a:gd name="T20" fmla="*/ 49139 w 151"/>
              <a:gd name="T21" fmla="*/ 721726 h 514"/>
              <a:gd name="T22" fmla="*/ 38794 w 151"/>
              <a:gd name="T23" fmla="*/ 730250 h 514"/>
              <a:gd name="T24" fmla="*/ 0 w 151"/>
              <a:gd name="T25" fmla="*/ 730250 h 514"/>
              <a:gd name="T26" fmla="*/ 0 w 151"/>
              <a:gd name="T27" fmla="*/ 649269 h 514"/>
              <a:gd name="T28" fmla="*/ 10345 w 151"/>
              <a:gd name="T29" fmla="*/ 569709 h 514"/>
              <a:gd name="T30" fmla="*/ 19397 w 151"/>
              <a:gd name="T31" fmla="*/ 488728 h 514"/>
              <a:gd name="T32" fmla="*/ 29742 w 151"/>
              <a:gd name="T33" fmla="*/ 417692 h 514"/>
              <a:gd name="T34" fmla="*/ 49139 w 151"/>
              <a:gd name="T35" fmla="*/ 336711 h 514"/>
              <a:gd name="T36" fmla="*/ 68536 w 151"/>
              <a:gd name="T37" fmla="*/ 257150 h 514"/>
              <a:gd name="T38" fmla="*/ 87933 w 151"/>
              <a:gd name="T39" fmla="*/ 184694 h 514"/>
              <a:gd name="T40" fmla="*/ 107329 w 151"/>
              <a:gd name="T41" fmla="*/ 112237 h 514"/>
              <a:gd name="T42" fmla="*/ 107329 w 151"/>
              <a:gd name="T43" fmla="*/ 80981 h 514"/>
              <a:gd name="T44" fmla="*/ 116381 w 151"/>
              <a:gd name="T45" fmla="*/ 65353 h 514"/>
              <a:gd name="T46" fmla="*/ 116381 w 151"/>
              <a:gd name="T47" fmla="*/ 32677 h 514"/>
              <a:gd name="T48" fmla="*/ 126726 w 151"/>
              <a:gd name="T49" fmla="*/ 17049 h 514"/>
              <a:gd name="T50" fmla="*/ 137071 w 151"/>
              <a:gd name="T51" fmla="*/ 8524 h 514"/>
              <a:gd name="T52" fmla="*/ 156468 w 151"/>
              <a:gd name="T53" fmla="*/ 0 h 514"/>
              <a:gd name="T54" fmla="*/ 165520 w 151"/>
              <a:gd name="T55" fmla="*/ 0 h 514"/>
              <a:gd name="T56" fmla="*/ 195262 w 151"/>
              <a:gd name="T57" fmla="*/ 24152 h 514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51" h="514">
                <a:moveTo>
                  <a:pt x="151" y="17"/>
                </a:moveTo>
                <a:lnTo>
                  <a:pt x="128" y="79"/>
                </a:lnTo>
                <a:lnTo>
                  <a:pt x="113" y="136"/>
                </a:lnTo>
                <a:lnTo>
                  <a:pt x="98" y="198"/>
                </a:lnTo>
                <a:lnTo>
                  <a:pt x="83" y="260"/>
                </a:lnTo>
                <a:lnTo>
                  <a:pt x="75" y="316"/>
                </a:lnTo>
                <a:lnTo>
                  <a:pt x="60" y="378"/>
                </a:lnTo>
                <a:lnTo>
                  <a:pt x="53" y="440"/>
                </a:lnTo>
                <a:lnTo>
                  <a:pt x="45" y="502"/>
                </a:lnTo>
                <a:lnTo>
                  <a:pt x="45" y="508"/>
                </a:lnTo>
                <a:lnTo>
                  <a:pt x="38" y="508"/>
                </a:lnTo>
                <a:lnTo>
                  <a:pt x="30" y="514"/>
                </a:lnTo>
                <a:lnTo>
                  <a:pt x="0" y="514"/>
                </a:lnTo>
                <a:lnTo>
                  <a:pt x="0" y="457"/>
                </a:lnTo>
                <a:lnTo>
                  <a:pt x="8" y="401"/>
                </a:lnTo>
                <a:lnTo>
                  <a:pt x="15" y="344"/>
                </a:lnTo>
                <a:lnTo>
                  <a:pt x="23" y="294"/>
                </a:lnTo>
                <a:lnTo>
                  <a:pt x="38" y="237"/>
                </a:lnTo>
                <a:lnTo>
                  <a:pt x="53" y="181"/>
                </a:lnTo>
                <a:lnTo>
                  <a:pt x="68" y="130"/>
                </a:lnTo>
                <a:lnTo>
                  <a:pt x="83" y="79"/>
                </a:lnTo>
                <a:lnTo>
                  <a:pt x="83" y="57"/>
                </a:lnTo>
                <a:lnTo>
                  <a:pt x="90" y="46"/>
                </a:lnTo>
                <a:lnTo>
                  <a:pt x="90" y="23"/>
                </a:lnTo>
                <a:lnTo>
                  <a:pt x="98" y="12"/>
                </a:lnTo>
                <a:lnTo>
                  <a:pt x="106" y="6"/>
                </a:lnTo>
                <a:lnTo>
                  <a:pt x="121" y="0"/>
                </a:lnTo>
                <a:lnTo>
                  <a:pt x="128" y="0"/>
                </a:lnTo>
                <a:lnTo>
                  <a:pt x="151" y="17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2" name="Freeform 146">
            <a:extLst>
              <a:ext uri="{FF2B5EF4-FFF2-40B4-BE49-F238E27FC236}">
                <a16:creationId xmlns:a16="http://schemas.microsoft.com/office/drawing/2014/main" id="{E834811B-C627-4819-A2ED-CDA636F715C0}"/>
              </a:ext>
            </a:extLst>
          </p:cNvPr>
          <p:cNvSpPr>
            <a:spLocks/>
          </p:cNvSpPr>
          <p:nvPr/>
        </p:nvSpPr>
        <p:spPr bwMode="auto">
          <a:xfrm>
            <a:off x="4425950" y="2921001"/>
            <a:ext cx="127000" cy="87313"/>
          </a:xfrm>
          <a:custGeom>
            <a:avLst/>
            <a:gdLst>
              <a:gd name="T0" fmla="*/ 127000 w 98"/>
              <a:gd name="T1" fmla="*/ 47881 h 62"/>
              <a:gd name="T2" fmla="*/ 127000 w 98"/>
              <a:gd name="T3" fmla="*/ 56331 h 62"/>
              <a:gd name="T4" fmla="*/ 117929 w 98"/>
              <a:gd name="T5" fmla="*/ 71822 h 62"/>
              <a:gd name="T6" fmla="*/ 98490 w 98"/>
              <a:gd name="T7" fmla="*/ 87313 h 62"/>
              <a:gd name="T8" fmla="*/ 68684 w 98"/>
              <a:gd name="T9" fmla="*/ 87313 h 62"/>
              <a:gd name="T10" fmla="*/ 59612 w 98"/>
              <a:gd name="T11" fmla="*/ 80272 h 62"/>
              <a:gd name="T12" fmla="*/ 40173 w 98"/>
              <a:gd name="T13" fmla="*/ 80272 h 62"/>
              <a:gd name="T14" fmla="*/ 0 w 98"/>
              <a:gd name="T15" fmla="*/ 47881 h 62"/>
              <a:gd name="T16" fmla="*/ 10367 w 98"/>
              <a:gd name="T17" fmla="*/ 39432 h 62"/>
              <a:gd name="T18" fmla="*/ 10367 w 98"/>
              <a:gd name="T19" fmla="*/ 23941 h 62"/>
              <a:gd name="T20" fmla="*/ 19439 w 98"/>
              <a:gd name="T21" fmla="*/ 15491 h 62"/>
              <a:gd name="T22" fmla="*/ 29806 w 98"/>
              <a:gd name="T23" fmla="*/ 15491 h 62"/>
              <a:gd name="T24" fmla="*/ 49245 w 98"/>
              <a:gd name="T25" fmla="*/ 0 h 62"/>
              <a:gd name="T26" fmla="*/ 59612 w 98"/>
              <a:gd name="T27" fmla="*/ 0 h 62"/>
              <a:gd name="T28" fmla="*/ 68684 w 98"/>
              <a:gd name="T29" fmla="*/ 8450 h 62"/>
              <a:gd name="T30" fmla="*/ 79051 w 98"/>
              <a:gd name="T31" fmla="*/ 8450 h 62"/>
              <a:gd name="T32" fmla="*/ 98490 w 98"/>
              <a:gd name="T33" fmla="*/ 15491 h 62"/>
              <a:gd name="T34" fmla="*/ 98490 w 98"/>
              <a:gd name="T35" fmla="*/ 23941 h 62"/>
              <a:gd name="T36" fmla="*/ 127000 w 98"/>
              <a:gd name="T37" fmla="*/ 47881 h 6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62">
                <a:moveTo>
                  <a:pt x="98" y="34"/>
                </a:moveTo>
                <a:lnTo>
                  <a:pt x="98" y="40"/>
                </a:lnTo>
                <a:lnTo>
                  <a:pt x="91" y="51"/>
                </a:lnTo>
                <a:lnTo>
                  <a:pt x="76" y="62"/>
                </a:lnTo>
                <a:lnTo>
                  <a:pt x="53" y="62"/>
                </a:lnTo>
                <a:lnTo>
                  <a:pt x="46" y="57"/>
                </a:lnTo>
                <a:lnTo>
                  <a:pt x="31" y="57"/>
                </a:lnTo>
                <a:lnTo>
                  <a:pt x="0" y="34"/>
                </a:lnTo>
                <a:lnTo>
                  <a:pt x="8" y="28"/>
                </a:lnTo>
                <a:lnTo>
                  <a:pt x="8" y="17"/>
                </a:lnTo>
                <a:lnTo>
                  <a:pt x="15" y="11"/>
                </a:lnTo>
                <a:lnTo>
                  <a:pt x="23" y="11"/>
                </a:lnTo>
                <a:lnTo>
                  <a:pt x="38" y="0"/>
                </a:lnTo>
                <a:lnTo>
                  <a:pt x="46" y="0"/>
                </a:lnTo>
                <a:lnTo>
                  <a:pt x="53" y="6"/>
                </a:lnTo>
                <a:lnTo>
                  <a:pt x="61" y="6"/>
                </a:lnTo>
                <a:lnTo>
                  <a:pt x="76" y="11"/>
                </a:lnTo>
                <a:lnTo>
                  <a:pt x="76" y="17"/>
                </a:lnTo>
                <a:lnTo>
                  <a:pt x="98" y="3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3" name="Freeform 147">
            <a:extLst>
              <a:ext uri="{FF2B5EF4-FFF2-40B4-BE49-F238E27FC236}">
                <a16:creationId xmlns:a16="http://schemas.microsoft.com/office/drawing/2014/main" id="{4C2D9C77-D592-44A2-99C0-32DD7189B78C}"/>
              </a:ext>
            </a:extLst>
          </p:cNvPr>
          <p:cNvSpPr>
            <a:spLocks/>
          </p:cNvSpPr>
          <p:nvPr/>
        </p:nvSpPr>
        <p:spPr bwMode="auto">
          <a:xfrm>
            <a:off x="4281489" y="2928939"/>
            <a:ext cx="212725" cy="657225"/>
          </a:xfrm>
          <a:custGeom>
            <a:avLst/>
            <a:gdLst>
              <a:gd name="T0" fmla="*/ 77355 w 165"/>
              <a:gd name="T1" fmla="*/ 88199 h 462"/>
              <a:gd name="T2" fmla="*/ 96693 w 165"/>
              <a:gd name="T3" fmla="*/ 152214 h 462"/>
              <a:gd name="T4" fmla="*/ 116032 w 165"/>
              <a:gd name="T5" fmla="*/ 224765 h 462"/>
              <a:gd name="T6" fmla="*/ 125057 w 165"/>
              <a:gd name="T7" fmla="*/ 288781 h 462"/>
              <a:gd name="T8" fmla="*/ 144395 w 165"/>
              <a:gd name="T9" fmla="*/ 361331 h 462"/>
              <a:gd name="T10" fmla="*/ 163734 w 165"/>
              <a:gd name="T11" fmla="*/ 425347 h 462"/>
              <a:gd name="T12" fmla="*/ 184362 w 165"/>
              <a:gd name="T13" fmla="*/ 496475 h 462"/>
              <a:gd name="T14" fmla="*/ 193386 w 165"/>
              <a:gd name="T15" fmla="*/ 569026 h 462"/>
              <a:gd name="T16" fmla="*/ 212725 w 165"/>
              <a:gd name="T17" fmla="*/ 633041 h 462"/>
              <a:gd name="T18" fmla="*/ 212725 w 165"/>
              <a:gd name="T19" fmla="*/ 650112 h 462"/>
              <a:gd name="T20" fmla="*/ 203700 w 165"/>
              <a:gd name="T21" fmla="*/ 657225 h 462"/>
              <a:gd name="T22" fmla="*/ 144395 w 165"/>
              <a:gd name="T23" fmla="*/ 657225 h 462"/>
              <a:gd name="T24" fmla="*/ 135370 w 165"/>
              <a:gd name="T25" fmla="*/ 577561 h 462"/>
              <a:gd name="T26" fmla="*/ 116032 w 165"/>
              <a:gd name="T27" fmla="*/ 496475 h 462"/>
              <a:gd name="T28" fmla="*/ 86379 w 165"/>
              <a:gd name="T29" fmla="*/ 416812 h 462"/>
              <a:gd name="T30" fmla="*/ 77355 w 165"/>
              <a:gd name="T31" fmla="*/ 337148 h 462"/>
              <a:gd name="T32" fmla="*/ 47702 w 165"/>
              <a:gd name="T33" fmla="*/ 256062 h 462"/>
              <a:gd name="T34" fmla="*/ 28363 w 165"/>
              <a:gd name="T35" fmla="*/ 183511 h 462"/>
              <a:gd name="T36" fmla="*/ 19339 w 165"/>
              <a:gd name="T37" fmla="*/ 103847 h 462"/>
              <a:gd name="T38" fmla="*/ 0 w 165"/>
              <a:gd name="T39" fmla="*/ 24184 h 462"/>
              <a:gd name="T40" fmla="*/ 0 w 165"/>
              <a:gd name="T41" fmla="*/ 15648 h 462"/>
              <a:gd name="T42" fmla="*/ 9025 w 165"/>
              <a:gd name="T43" fmla="*/ 7113 h 462"/>
              <a:gd name="T44" fmla="*/ 19339 w 165"/>
              <a:gd name="T45" fmla="*/ 7113 h 462"/>
              <a:gd name="T46" fmla="*/ 28363 w 165"/>
              <a:gd name="T47" fmla="*/ 0 h 462"/>
              <a:gd name="T48" fmla="*/ 47702 w 165"/>
              <a:gd name="T49" fmla="*/ 0 h 462"/>
              <a:gd name="T50" fmla="*/ 67041 w 165"/>
              <a:gd name="T51" fmla="*/ 15648 h 462"/>
              <a:gd name="T52" fmla="*/ 67041 w 165"/>
              <a:gd name="T53" fmla="*/ 39832 h 462"/>
              <a:gd name="T54" fmla="*/ 77355 w 165"/>
              <a:gd name="T55" fmla="*/ 64015 h 462"/>
              <a:gd name="T56" fmla="*/ 77355 w 165"/>
              <a:gd name="T57" fmla="*/ 88199 h 462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65" h="462">
                <a:moveTo>
                  <a:pt x="60" y="62"/>
                </a:moveTo>
                <a:lnTo>
                  <a:pt x="75" y="107"/>
                </a:lnTo>
                <a:lnTo>
                  <a:pt x="90" y="158"/>
                </a:lnTo>
                <a:lnTo>
                  <a:pt x="97" y="203"/>
                </a:lnTo>
                <a:lnTo>
                  <a:pt x="112" y="254"/>
                </a:lnTo>
                <a:lnTo>
                  <a:pt x="127" y="299"/>
                </a:lnTo>
                <a:lnTo>
                  <a:pt x="143" y="349"/>
                </a:lnTo>
                <a:lnTo>
                  <a:pt x="150" y="400"/>
                </a:lnTo>
                <a:lnTo>
                  <a:pt x="165" y="445"/>
                </a:lnTo>
                <a:lnTo>
                  <a:pt x="165" y="457"/>
                </a:lnTo>
                <a:lnTo>
                  <a:pt x="158" y="462"/>
                </a:lnTo>
                <a:lnTo>
                  <a:pt x="112" y="462"/>
                </a:lnTo>
                <a:lnTo>
                  <a:pt x="105" y="406"/>
                </a:lnTo>
                <a:lnTo>
                  <a:pt x="90" y="349"/>
                </a:lnTo>
                <a:lnTo>
                  <a:pt x="67" y="293"/>
                </a:lnTo>
                <a:lnTo>
                  <a:pt x="60" y="237"/>
                </a:lnTo>
                <a:lnTo>
                  <a:pt x="37" y="180"/>
                </a:lnTo>
                <a:lnTo>
                  <a:pt x="22" y="129"/>
                </a:lnTo>
                <a:lnTo>
                  <a:pt x="15" y="73"/>
                </a:lnTo>
                <a:lnTo>
                  <a:pt x="0" y="17"/>
                </a:lnTo>
                <a:lnTo>
                  <a:pt x="0" y="11"/>
                </a:lnTo>
                <a:lnTo>
                  <a:pt x="7" y="5"/>
                </a:lnTo>
                <a:lnTo>
                  <a:pt x="15" y="5"/>
                </a:lnTo>
                <a:lnTo>
                  <a:pt x="22" y="0"/>
                </a:lnTo>
                <a:lnTo>
                  <a:pt x="37" y="0"/>
                </a:lnTo>
                <a:lnTo>
                  <a:pt x="52" y="11"/>
                </a:lnTo>
                <a:lnTo>
                  <a:pt x="52" y="28"/>
                </a:lnTo>
                <a:lnTo>
                  <a:pt x="60" y="45"/>
                </a:lnTo>
                <a:lnTo>
                  <a:pt x="60" y="62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4" name="Freeform 148">
            <a:extLst>
              <a:ext uri="{FF2B5EF4-FFF2-40B4-BE49-F238E27FC236}">
                <a16:creationId xmlns:a16="http://schemas.microsoft.com/office/drawing/2014/main" id="{3B2B57FC-8074-497C-9C14-3D252397BB0A}"/>
              </a:ext>
            </a:extLst>
          </p:cNvPr>
          <p:cNvSpPr>
            <a:spLocks/>
          </p:cNvSpPr>
          <p:nvPr/>
        </p:nvSpPr>
        <p:spPr bwMode="auto">
          <a:xfrm>
            <a:off x="4067175" y="2960688"/>
            <a:ext cx="115888" cy="87312"/>
          </a:xfrm>
          <a:custGeom>
            <a:avLst/>
            <a:gdLst>
              <a:gd name="T0" fmla="*/ 115888 w 90"/>
              <a:gd name="T1" fmla="*/ 23940 h 62"/>
              <a:gd name="T2" fmla="*/ 115888 w 90"/>
              <a:gd name="T3" fmla="*/ 40839 h 62"/>
              <a:gd name="T4" fmla="*/ 106874 w 90"/>
              <a:gd name="T5" fmla="*/ 56330 h 62"/>
              <a:gd name="T6" fmla="*/ 68245 w 90"/>
              <a:gd name="T7" fmla="*/ 87312 h 62"/>
              <a:gd name="T8" fmla="*/ 57944 w 90"/>
              <a:gd name="T9" fmla="*/ 87312 h 62"/>
              <a:gd name="T10" fmla="*/ 48930 w 90"/>
              <a:gd name="T11" fmla="*/ 80271 h 62"/>
              <a:gd name="T12" fmla="*/ 38629 w 90"/>
              <a:gd name="T13" fmla="*/ 80271 h 62"/>
              <a:gd name="T14" fmla="*/ 10301 w 90"/>
              <a:gd name="T15" fmla="*/ 56330 h 62"/>
              <a:gd name="T16" fmla="*/ 0 w 90"/>
              <a:gd name="T17" fmla="*/ 56330 h 62"/>
              <a:gd name="T18" fmla="*/ 10301 w 90"/>
              <a:gd name="T19" fmla="*/ 40839 h 62"/>
              <a:gd name="T20" fmla="*/ 19315 w 90"/>
              <a:gd name="T21" fmla="*/ 23940 h 62"/>
              <a:gd name="T22" fmla="*/ 19315 w 90"/>
              <a:gd name="T23" fmla="*/ 16899 h 62"/>
              <a:gd name="T24" fmla="*/ 38629 w 90"/>
              <a:gd name="T25" fmla="*/ 0 h 62"/>
              <a:gd name="T26" fmla="*/ 87560 w 90"/>
              <a:gd name="T27" fmla="*/ 0 h 62"/>
              <a:gd name="T28" fmla="*/ 115888 w 90"/>
              <a:gd name="T29" fmla="*/ 23940 h 6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0" h="62">
                <a:moveTo>
                  <a:pt x="90" y="17"/>
                </a:moveTo>
                <a:lnTo>
                  <a:pt x="90" y="29"/>
                </a:lnTo>
                <a:lnTo>
                  <a:pt x="83" y="40"/>
                </a:lnTo>
                <a:lnTo>
                  <a:pt x="53" y="62"/>
                </a:lnTo>
                <a:lnTo>
                  <a:pt x="45" y="62"/>
                </a:lnTo>
                <a:lnTo>
                  <a:pt x="38" y="57"/>
                </a:lnTo>
                <a:lnTo>
                  <a:pt x="30" y="57"/>
                </a:lnTo>
                <a:lnTo>
                  <a:pt x="8" y="40"/>
                </a:lnTo>
                <a:lnTo>
                  <a:pt x="0" y="40"/>
                </a:lnTo>
                <a:lnTo>
                  <a:pt x="8" y="29"/>
                </a:lnTo>
                <a:lnTo>
                  <a:pt x="15" y="17"/>
                </a:lnTo>
                <a:lnTo>
                  <a:pt x="15" y="12"/>
                </a:lnTo>
                <a:lnTo>
                  <a:pt x="30" y="0"/>
                </a:lnTo>
                <a:lnTo>
                  <a:pt x="68" y="0"/>
                </a:lnTo>
                <a:lnTo>
                  <a:pt x="90" y="17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5" name="Freeform 149">
            <a:extLst>
              <a:ext uri="{FF2B5EF4-FFF2-40B4-BE49-F238E27FC236}">
                <a16:creationId xmlns:a16="http://schemas.microsoft.com/office/drawing/2014/main" id="{01223AAE-A1F1-480E-8D65-E215F5F97268}"/>
              </a:ext>
            </a:extLst>
          </p:cNvPr>
          <p:cNvSpPr>
            <a:spLocks/>
          </p:cNvSpPr>
          <p:nvPr/>
        </p:nvSpPr>
        <p:spPr bwMode="auto">
          <a:xfrm>
            <a:off x="2960689" y="2968625"/>
            <a:ext cx="407987" cy="368300"/>
          </a:xfrm>
          <a:custGeom>
            <a:avLst/>
            <a:gdLst>
              <a:gd name="T0" fmla="*/ 407987 w 316"/>
              <a:gd name="T1" fmla="*/ 15642 h 259"/>
              <a:gd name="T2" fmla="*/ 407987 w 316"/>
              <a:gd name="T3" fmla="*/ 32706 h 259"/>
              <a:gd name="T4" fmla="*/ 339559 w 316"/>
              <a:gd name="T5" fmla="*/ 88164 h 259"/>
              <a:gd name="T6" fmla="*/ 330521 w 316"/>
              <a:gd name="T7" fmla="*/ 112339 h 259"/>
              <a:gd name="T8" fmla="*/ 253055 w 316"/>
              <a:gd name="T9" fmla="*/ 176329 h 259"/>
              <a:gd name="T10" fmla="*/ 232398 w 316"/>
              <a:gd name="T11" fmla="*/ 200503 h 259"/>
              <a:gd name="T12" fmla="*/ 223360 w 316"/>
              <a:gd name="T13" fmla="*/ 216145 h 259"/>
              <a:gd name="T14" fmla="*/ 165261 w 316"/>
              <a:gd name="T15" fmla="*/ 264493 h 259"/>
              <a:gd name="T16" fmla="*/ 145894 w 316"/>
              <a:gd name="T17" fmla="*/ 288668 h 259"/>
              <a:gd name="T18" fmla="*/ 126528 w 316"/>
              <a:gd name="T19" fmla="*/ 297200 h 259"/>
              <a:gd name="T20" fmla="*/ 116199 w 316"/>
              <a:gd name="T21" fmla="*/ 321374 h 259"/>
              <a:gd name="T22" fmla="*/ 87795 w 316"/>
              <a:gd name="T23" fmla="*/ 337016 h 259"/>
              <a:gd name="T24" fmla="*/ 68428 w 316"/>
              <a:gd name="T25" fmla="*/ 352658 h 259"/>
              <a:gd name="T26" fmla="*/ 58099 w 316"/>
              <a:gd name="T27" fmla="*/ 368300 h 259"/>
              <a:gd name="T28" fmla="*/ 38733 w 316"/>
              <a:gd name="T29" fmla="*/ 368300 h 259"/>
              <a:gd name="T30" fmla="*/ 29695 w 316"/>
              <a:gd name="T31" fmla="*/ 361190 h 259"/>
              <a:gd name="T32" fmla="*/ 19366 w 316"/>
              <a:gd name="T33" fmla="*/ 361190 h 259"/>
              <a:gd name="T34" fmla="*/ 0 w 316"/>
              <a:gd name="T35" fmla="*/ 344126 h 259"/>
              <a:gd name="T36" fmla="*/ 49062 w 316"/>
              <a:gd name="T37" fmla="*/ 304310 h 259"/>
              <a:gd name="T38" fmla="*/ 68428 w 316"/>
              <a:gd name="T39" fmla="*/ 280136 h 259"/>
              <a:gd name="T40" fmla="*/ 87795 w 316"/>
              <a:gd name="T41" fmla="*/ 255961 h 259"/>
              <a:gd name="T42" fmla="*/ 116199 w 316"/>
              <a:gd name="T43" fmla="*/ 240319 h 259"/>
              <a:gd name="T44" fmla="*/ 135565 w 316"/>
              <a:gd name="T45" fmla="*/ 216145 h 259"/>
              <a:gd name="T46" fmla="*/ 154932 w 316"/>
              <a:gd name="T47" fmla="*/ 200503 h 259"/>
              <a:gd name="T48" fmla="*/ 174298 w 316"/>
              <a:gd name="T49" fmla="*/ 176329 h 259"/>
              <a:gd name="T50" fmla="*/ 203994 w 316"/>
              <a:gd name="T51" fmla="*/ 152155 h 259"/>
              <a:gd name="T52" fmla="*/ 223360 w 316"/>
              <a:gd name="T53" fmla="*/ 127981 h 259"/>
              <a:gd name="T54" fmla="*/ 242726 w 316"/>
              <a:gd name="T55" fmla="*/ 112339 h 259"/>
              <a:gd name="T56" fmla="*/ 262093 w 316"/>
              <a:gd name="T57" fmla="*/ 88164 h 259"/>
              <a:gd name="T58" fmla="*/ 281459 w 316"/>
              <a:gd name="T59" fmla="*/ 63990 h 259"/>
              <a:gd name="T60" fmla="*/ 311155 w 316"/>
              <a:gd name="T61" fmla="*/ 48348 h 259"/>
              <a:gd name="T62" fmla="*/ 330521 w 316"/>
              <a:gd name="T63" fmla="*/ 24174 h 259"/>
              <a:gd name="T64" fmla="*/ 349888 w 316"/>
              <a:gd name="T65" fmla="*/ 0 h 259"/>
              <a:gd name="T66" fmla="*/ 388621 w 316"/>
              <a:gd name="T67" fmla="*/ 0 h 259"/>
              <a:gd name="T68" fmla="*/ 407987 w 316"/>
              <a:gd name="T69" fmla="*/ 15642 h 25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316" h="259">
                <a:moveTo>
                  <a:pt x="316" y="11"/>
                </a:moveTo>
                <a:lnTo>
                  <a:pt x="316" y="23"/>
                </a:lnTo>
                <a:lnTo>
                  <a:pt x="263" y="62"/>
                </a:lnTo>
                <a:lnTo>
                  <a:pt x="256" y="79"/>
                </a:lnTo>
                <a:lnTo>
                  <a:pt x="196" y="124"/>
                </a:lnTo>
                <a:lnTo>
                  <a:pt x="180" y="141"/>
                </a:lnTo>
                <a:lnTo>
                  <a:pt x="173" y="152"/>
                </a:lnTo>
                <a:lnTo>
                  <a:pt x="128" y="186"/>
                </a:lnTo>
                <a:lnTo>
                  <a:pt x="113" y="203"/>
                </a:lnTo>
                <a:lnTo>
                  <a:pt x="98" y="209"/>
                </a:lnTo>
                <a:lnTo>
                  <a:pt x="90" y="226"/>
                </a:lnTo>
                <a:lnTo>
                  <a:pt x="68" y="237"/>
                </a:lnTo>
                <a:lnTo>
                  <a:pt x="53" y="248"/>
                </a:lnTo>
                <a:lnTo>
                  <a:pt x="45" y="259"/>
                </a:lnTo>
                <a:lnTo>
                  <a:pt x="30" y="259"/>
                </a:lnTo>
                <a:lnTo>
                  <a:pt x="23" y="254"/>
                </a:lnTo>
                <a:lnTo>
                  <a:pt x="15" y="254"/>
                </a:lnTo>
                <a:lnTo>
                  <a:pt x="0" y="242"/>
                </a:lnTo>
                <a:lnTo>
                  <a:pt x="38" y="214"/>
                </a:lnTo>
                <a:lnTo>
                  <a:pt x="53" y="197"/>
                </a:lnTo>
                <a:lnTo>
                  <a:pt x="68" y="180"/>
                </a:lnTo>
                <a:lnTo>
                  <a:pt x="90" y="169"/>
                </a:lnTo>
                <a:lnTo>
                  <a:pt x="105" y="152"/>
                </a:lnTo>
                <a:lnTo>
                  <a:pt x="120" y="141"/>
                </a:lnTo>
                <a:lnTo>
                  <a:pt x="135" y="124"/>
                </a:lnTo>
                <a:lnTo>
                  <a:pt x="158" y="107"/>
                </a:lnTo>
                <a:lnTo>
                  <a:pt x="173" y="90"/>
                </a:lnTo>
                <a:lnTo>
                  <a:pt x="188" y="79"/>
                </a:lnTo>
                <a:lnTo>
                  <a:pt x="203" y="62"/>
                </a:lnTo>
                <a:lnTo>
                  <a:pt x="218" y="45"/>
                </a:lnTo>
                <a:lnTo>
                  <a:pt x="241" y="34"/>
                </a:lnTo>
                <a:lnTo>
                  <a:pt x="256" y="17"/>
                </a:lnTo>
                <a:lnTo>
                  <a:pt x="271" y="0"/>
                </a:lnTo>
                <a:lnTo>
                  <a:pt x="301" y="0"/>
                </a:lnTo>
                <a:lnTo>
                  <a:pt x="316" y="11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6" name="Freeform 150">
            <a:extLst>
              <a:ext uri="{FF2B5EF4-FFF2-40B4-BE49-F238E27FC236}">
                <a16:creationId xmlns:a16="http://schemas.microsoft.com/office/drawing/2014/main" id="{9BD24C9F-5946-4146-820E-E1DCF663B4C3}"/>
              </a:ext>
            </a:extLst>
          </p:cNvPr>
          <p:cNvSpPr>
            <a:spLocks/>
          </p:cNvSpPr>
          <p:nvPr/>
        </p:nvSpPr>
        <p:spPr bwMode="auto">
          <a:xfrm>
            <a:off x="6718300" y="3017838"/>
            <a:ext cx="203200" cy="150812"/>
          </a:xfrm>
          <a:custGeom>
            <a:avLst/>
            <a:gdLst>
              <a:gd name="T0" fmla="*/ 135038 w 158"/>
              <a:gd name="T1" fmla="*/ 0 h 107"/>
              <a:gd name="T2" fmla="*/ 135038 w 158"/>
              <a:gd name="T3" fmla="*/ 15504 h 107"/>
              <a:gd name="T4" fmla="*/ 154329 w 158"/>
              <a:gd name="T5" fmla="*/ 31008 h 107"/>
              <a:gd name="T6" fmla="*/ 203200 w 158"/>
              <a:gd name="T7" fmla="*/ 31008 h 107"/>
              <a:gd name="T8" fmla="*/ 192911 w 158"/>
              <a:gd name="T9" fmla="*/ 47922 h 107"/>
              <a:gd name="T10" fmla="*/ 183909 w 158"/>
              <a:gd name="T11" fmla="*/ 63426 h 107"/>
              <a:gd name="T12" fmla="*/ 173620 w 158"/>
              <a:gd name="T13" fmla="*/ 71882 h 107"/>
              <a:gd name="T14" fmla="*/ 154329 w 158"/>
              <a:gd name="T15" fmla="*/ 78930 h 107"/>
              <a:gd name="T16" fmla="*/ 154329 w 158"/>
              <a:gd name="T17" fmla="*/ 87386 h 107"/>
              <a:gd name="T18" fmla="*/ 145327 w 158"/>
              <a:gd name="T19" fmla="*/ 102890 h 107"/>
              <a:gd name="T20" fmla="*/ 145327 w 158"/>
              <a:gd name="T21" fmla="*/ 118394 h 107"/>
              <a:gd name="T22" fmla="*/ 126035 w 158"/>
              <a:gd name="T23" fmla="*/ 126851 h 107"/>
              <a:gd name="T24" fmla="*/ 106744 w 158"/>
              <a:gd name="T25" fmla="*/ 118394 h 107"/>
              <a:gd name="T26" fmla="*/ 77165 w 158"/>
              <a:gd name="T27" fmla="*/ 118394 h 107"/>
              <a:gd name="T28" fmla="*/ 48871 w 158"/>
              <a:gd name="T29" fmla="*/ 142355 h 107"/>
              <a:gd name="T30" fmla="*/ 29580 w 158"/>
              <a:gd name="T31" fmla="*/ 150812 h 107"/>
              <a:gd name="T32" fmla="*/ 19291 w 158"/>
              <a:gd name="T33" fmla="*/ 150812 h 107"/>
              <a:gd name="T34" fmla="*/ 19291 w 158"/>
              <a:gd name="T35" fmla="*/ 126851 h 107"/>
              <a:gd name="T36" fmla="*/ 29580 w 158"/>
              <a:gd name="T37" fmla="*/ 118394 h 107"/>
              <a:gd name="T38" fmla="*/ 38582 w 158"/>
              <a:gd name="T39" fmla="*/ 102890 h 107"/>
              <a:gd name="T40" fmla="*/ 38582 w 158"/>
              <a:gd name="T41" fmla="*/ 78930 h 107"/>
              <a:gd name="T42" fmla="*/ 29580 w 158"/>
              <a:gd name="T43" fmla="*/ 71882 h 107"/>
              <a:gd name="T44" fmla="*/ 10289 w 158"/>
              <a:gd name="T45" fmla="*/ 71882 h 107"/>
              <a:gd name="T46" fmla="*/ 0 w 158"/>
              <a:gd name="T47" fmla="*/ 54969 h 107"/>
              <a:gd name="T48" fmla="*/ 10289 w 158"/>
              <a:gd name="T49" fmla="*/ 47922 h 107"/>
              <a:gd name="T50" fmla="*/ 19291 w 158"/>
              <a:gd name="T51" fmla="*/ 47922 h 107"/>
              <a:gd name="T52" fmla="*/ 29580 w 158"/>
              <a:gd name="T53" fmla="*/ 39465 h 107"/>
              <a:gd name="T54" fmla="*/ 96456 w 158"/>
              <a:gd name="T55" fmla="*/ 39465 h 107"/>
              <a:gd name="T56" fmla="*/ 96456 w 158"/>
              <a:gd name="T57" fmla="*/ 31008 h 107"/>
              <a:gd name="T58" fmla="*/ 106744 w 158"/>
              <a:gd name="T59" fmla="*/ 31008 h 107"/>
              <a:gd name="T60" fmla="*/ 106744 w 158"/>
              <a:gd name="T61" fmla="*/ 23961 h 107"/>
              <a:gd name="T62" fmla="*/ 126035 w 158"/>
              <a:gd name="T63" fmla="*/ 7047 h 107"/>
              <a:gd name="T64" fmla="*/ 126035 w 158"/>
              <a:gd name="T65" fmla="*/ 0 h 107"/>
              <a:gd name="T66" fmla="*/ 135038 w 158"/>
              <a:gd name="T67" fmla="*/ 0 h 10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8" h="107">
                <a:moveTo>
                  <a:pt x="105" y="0"/>
                </a:moveTo>
                <a:lnTo>
                  <a:pt x="105" y="11"/>
                </a:lnTo>
                <a:lnTo>
                  <a:pt x="120" y="22"/>
                </a:lnTo>
                <a:lnTo>
                  <a:pt x="158" y="22"/>
                </a:lnTo>
                <a:lnTo>
                  <a:pt x="150" y="34"/>
                </a:lnTo>
                <a:lnTo>
                  <a:pt x="143" y="45"/>
                </a:lnTo>
                <a:lnTo>
                  <a:pt x="135" y="51"/>
                </a:lnTo>
                <a:lnTo>
                  <a:pt x="120" y="56"/>
                </a:lnTo>
                <a:lnTo>
                  <a:pt x="120" y="62"/>
                </a:lnTo>
                <a:lnTo>
                  <a:pt x="113" y="73"/>
                </a:lnTo>
                <a:lnTo>
                  <a:pt x="113" y="84"/>
                </a:lnTo>
                <a:lnTo>
                  <a:pt x="98" y="90"/>
                </a:lnTo>
                <a:lnTo>
                  <a:pt x="83" y="84"/>
                </a:lnTo>
                <a:lnTo>
                  <a:pt x="60" y="84"/>
                </a:lnTo>
                <a:lnTo>
                  <a:pt x="38" y="101"/>
                </a:lnTo>
                <a:lnTo>
                  <a:pt x="23" y="107"/>
                </a:lnTo>
                <a:lnTo>
                  <a:pt x="15" y="107"/>
                </a:lnTo>
                <a:lnTo>
                  <a:pt x="15" y="90"/>
                </a:lnTo>
                <a:lnTo>
                  <a:pt x="23" y="84"/>
                </a:lnTo>
                <a:lnTo>
                  <a:pt x="30" y="73"/>
                </a:lnTo>
                <a:lnTo>
                  <a:pt x="30" y="56"/>
                </a:lnTo>
                <a:lnTo>
                  <a:pt x="23" y="51"/>
                </a:lnTo>
                <a:lnTo>
                  <a:pt x="8" y="51"/>
                </a:lnTo>
                <a:lnTo>
                  <a:pt x="0" y="39"/>
                </a:lnTo>
                <a:lnTo>
                  <a:pt x="8" y="34"/>
                </a:lnTo>
                <a:lnTo>
                  <a:pt x="15" y="34"/>
                </a:lnTo>
                <a:lnTo>
                  <a:pt x="23" y="28"/>
                </a:lnTo>
                <a:lnTo>
                  <a:pt x="75" y="28"/>
                </a:lnTo>
                <a:lnTo>
                  <a:pt x="75" y="22"/>
                </a:lnTo>
                <a:lnTo>
                  <a:pt x="83" y="22"/>
                </a:lnTo>
                <a:lnTo>
                  <a:pt x="83" y="17"/>
                </a:lnTo>
                <a:lnTo>
                  <a:pt x="98" y="5"/>
                </a:lnTo>
                <a:lnTo>
                  <a:pt x="98" y="0"/>
                </a:lnTo>
                <a:lnTo>
                  <a:pt x="105" y="0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7" name="Freeform 151">
            <a:extLst>
              <a:ext uri="{FF2B5EF4-FFF2-40B4-BE49-F238E27FC236}">
                <a16:creationId xmlns:a16="http://schemas.microsoft.com/office/drawing/2014/main" id="{DC8B88E5-1C47-4D49-9FC7-5F4E5AF656B5}"/>
              </a:ext>
            </a:extLst>
          </p:cNvPr>
          <p:cNvSpPr>
            <a:spLocks/>
          </p:cNvSpPr>
          <p:nvPr/>
        </p:nvSpPr>
        <p:spPr bwMode="auto">
          <a:xfrm>
            <a:off x="4513263" y="3065464"/>
            <a:ext cx="234950" cy="447675"/>
          </a:xfrm>
          <a:custGeom>
            <a:avLst/>
            <a:gdLst>
              <a:gd name="T0" fmla="*/ 58413 w 181"/>
              <a:gd name="T1" fmla="*/ 7106 h 315"/>
              <a:gd name="T2" fmla="*/ 88269 w 181"/>
              <a:gd name="T3" fmla="*/ 55426 h 315"/>
              <a:gd name="T4" fmla="*/ 107740 w 181"/>
              <a:gd name="T5" fmla="*/ 103747 h 315"/>
              <a:gd name="T6" fmla="*/ 136297 w 181"/>
              <a:gd name="T7" fmla="*/ 152067 h 315"/>
              <a:gd name="T8" fmla="*/ 155768 w 181"/>
              <a:gd name="T9" fmla="*/ 200388 h 315"/>
              <a:gd name="T10" fmla="*/ 166152 w 181"/>
              <a:gd name="T11" fmla="*/ 247287 h 315"/>
              <a:gd name="T12" fmla="*/ 185623 w 181"/>
              <a:gd name="T13" fmla="*/ 304135 h 315"/>
              <a:gd name="T14" fmla="*/ 215479 w 181"/>
              <a:gd name="T15" fmla="*/ 352455 h 315"/>
              <a:gd name="T16" fmla="*/ 234950 w 181"/>
              <a:gd name="T17" fmla="*/ 400776 h 315"/>
              <a:gd name="T18" fmla="*/ 234950 w 181"/>
              <a:gd name="T19" fmla="*/ 424936 h 315"/>
              <a:gd name="T20" fmla="*/ 224565 w 181"/>
              <a:gd name="T21" fmla="*/ 424936 h 315"/>
              <a:gd name="T22" fmla="*/ 196008 w 181"/>
              <a:gd name="T23" fmla="*/ 447675 h 315"/>
              <a:gd name="T24" fmla="*/ 166152 w 181"/>
              <a:gd name="T25" fmla="*/ 447675 h 315"/>
              <a:gd name="T26" fmla="*/ 166152 w 181"/>
              <a:gd name="T27" fmla="*/ 440569 h 315"/>
              <a:gd name="T28" fmla="*/ 175239 w 181"/>
              <a:gd name="T29" fmla="*/ 432042 h 315"/>
              <a:gd name="T30" fmla="*/ 155768 w 181"/>
              <a:gd name="T31" fmla="*/ 383721 h 315"/>
              <a:gd name="T32" fmla="*/ 136297 w 181"/>
              <a:gd name="T33" fmla="*/ 335401 h 315"/>
              <a:gd name="T34" fmla="*/ 116826 w 181"/>
              <a:gd name="T35" fmla="*/ 288502 h 315"/>
              <a:gd name="T36" fmla="*/ 97355 w 181"/>
              <a:gd name="T37" fmla="*/ 240181 h 315"/>
              <a:gd name="T38" fmla="*/ 77884 w 181"/>
              <a:gd name="T39" fmla="*/ 200388 h 315"/>
              <a:gd name="T40" fmla="*/ 58413 w 181"/>
              <a:gd name="T41" fmla="*/ 152067 h 315"/>
              <a:gd name="T42" fmla="*/ 29856 w 181"/>
              <a:gd name="T43" fmla="*/ 103747 h 315"/>
              <a:gd name="T44" fmla="*/ 10385 w 181"/>
              <a:gd name="T45" fmla="*/ 55426 h 315"/>
              <a:gd name="T46" fmla="*/ 0 w 181"/>
              <a:gd name="T47" fmla="*/ 46899 h 315"/>
              <a:gd name="T48" fmla="*/ 0 w 181"/>
              <a:gd name="T49" fmla="*/ 31266 h 315"/>
              <a:gd name="T50" fmla="*/ 10385 w 181"/>
              <a:gd name="T51" fmla="*/ 24160 h 315"/>
              <a:gd name="T52" fmla="*/ 10385 w 181"/>
              <a:gd name="T53" fmla="*/ 15633 h 315"/>
              <a:gd name="T54" fmla="*/ 19471 w 181"/>
              <a:gd name="T55" fmla="*/ 7106 h 315"/>
              <a:gd name="T56" fmla="*/ 38942 w 181"/>
              <a:gd name="T57" fmla="*/ 0 h 315"/>
              <a:gd name="T58" fmla="*/ 49327 w 181"/>
              <a:gd name="T59" fmla="*/ 0 h 315"/>
              <a:gd name="T60" fmla="*/ 58413 w 181"/>
              <a:gd name="T61" fmla="*/ 7106 h 315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81" h="315">
                <a:moveTo>
                  <a:pt x="45" y="5"/>
                </a:moveTo>
                <a:lnTo>
                  <a:pt x="68" y="39"/>
                </a:lnTo>
                <a:lnTo>
                  <a:pt x="83" y="73"/>
                </a:lnTo>
                <a:lnTo>
                  <a:pt x="105" y="107"/>
                </a:lnTo>
                <a:lnTo>
                  <a:pt x="120" y="141"/>
                </a:lnTo>
                <a:lnTo>
                  <a:pt x="128" y="174"/>
                </a:lnTo>
                <a:lnTo>
                  <a:pt x="143" y="214"/>
                </a:lnTo>
                <a:lnTo>
                  <a:pt x="166" y="248"/>
                </a:lnTo>
                <a:lnTo>
                  <a:pt x="181" y="282"/>
                </a:lnTo>
                <a:lnTo>
                  <a:pt x="181" y="299"/>
                </a:lnTo>
                <a:lnTo>
                  <a:pt x="173" y="299"/>
                </a:lnTo>
                <a:lnTo>
                  <a:pt x="151" y="315"/>
                </a:lnTo>
                <a:lnTo>
                  <a:pt x="128" y="315"/>
                </a:lnTo>
                <a:lnTo>
                  <a:pt x="128" y="310"/>
                </a:lnTo>
                <a:lnTo>
                  <a:pt x="135" y="304"/>
                </a:lnTo>
                <a:lnTo>
                  <a:pt x="120" y="270"/>
                </a:lnTo>
                <a:lnTo>
                  <a:pt x="105" y="236"/>
                </a:lnTo>
                <a:lnTo>
                  <a:pt x="90" y="203"/>
                </a:lnTo>
                <a:lnTo>
                  <a:pt x="75" y="169"/>
                </a:lnTo>
                <a:lnTo>
                  <a:pt x="60" y="141"/>
                </a:lnTo>
                <a:lnTo>
                  <a:pt x="45" y="107"/>
                </a:lnTo>
                <a:lnTo>
                  <a:pt x="23" y="73"/>
                </a:lnTo>
                <a:lnTo>
                  <a:pt x="8" y="39"/>
                </a:lnTo>
                <a:lnTo>
                  <a:pt x="0" y="33"/>
                </a:lnTo>
                <a:lnTo>
                  <a:pt x="0" y="22"/>
                </a:lnTo>
                <a:lnTo>
                  <a:pt x="8" y="17"/>
                </a:lnTo>
                <a:lnTo>
                  <a:pt x="8" y="11"/>
                </a:lnTo>
                <a:lnTo>
                  <a:pt x="15" y="5"/>
                </a:lnTo>
                <a:lnTo>
                  <a:pt x="30" y="0"/>
                </a:lnTo>
                <a:lnTo>
                  <a:pt x="38" y="0"/>
                </a:lnTo>
                <a:lnTo>
                  <a:pt x="45" y="5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8" name="Freeform 152">
            <a:extLst>
              <a:ext uri="{FF2B5EF4-FFF2-40B4-BE49-F238E27FC236}">
                <a16:creationId xmlns:a16="http://schemas.microsoft.com/office/drawing/2014/main" id="{62C07393-85D4-4539-AB12-567FC360BCF3}"/>
              </a:ext>
            </a:extLst>
          </p:cNvPr>
          <p:cNvSpPr>
            <a:spLocks/>
          </p:cNvSpPr>
          <p:nvPr/>
        </p:nvSpPr>
        <p:spPr bwMode="auto">
          <a:xfrm>
            <a:off x="8447089" y="3081338"/>
            <a:ext cx="212725" cy="120650"/>
          </a:xfrm>
          <a:custGeom>
            <a:avLst/>
            <a:gdLst>
              <a:gd name="T0" fmla="*/ 183072 w 165"/>
              <a:gd name="T1" fmla="*/ 31227 h 85"/>
              <a:gd name="T2" fmla="*/ 202411 w 165"/>
              <a:gd name="T3" fmla="*/ 31227 h 85"/>
              <a:gd name="T4" fmla="*/ 212725 w 165"/>
              <a:gd name="T5" fmla="*/ 39744 h 85"/>
              <a:gd name="T6" fmla="*/ 202411 w 165"/>
              <a:gd name="T7" fmla="*/ 48260 h 85"/>
              <a:gd name="T8" fmla="*/ 202411 w 165"/>
              <a:gd name="T9" fmla="*/ 63874 h 85"/>
              <a:gd name="T10" fmla="*/ 183072 w 165"/>
              <a:gd name="T11" fmla="*/ 63874 h 85"/>
              <a:gd name="T12" fmla="*/ 174048 w 165"/>
              <a:gd name="T13" fmla="*/ 72390 h 85"/>
              <a:gd name="T14" fmla="*/ 144395 w 165"/>
              <a:gd name="T15" fmla="*/ 72390 h 85"/>
              <a:gd name="T16" fmla="*/ 144395 w 165"/>
              <a:gd name="T17" fmla="*/ 96520 h 85"/>
              <a:gd name="T18" fmla="*/ 135370 w 165"/>
              <a:gd name="T19" fmla="*/ 103617 h 85"/>
              <a:gd name="T20" fmla="*/ 116032 w 165"/>
              <a:gd name="T21" fmla="*/ 112134 h 85"/>
              <a:gd name="T22" fmla="*/ 116032 w 165"/>
              <a:gd name="T23" fmla="*/ 120650 h 85"/>
              <a:gd name="T24" fmla="*/ 105718 w 165"/>
              <a:gd name="T25" fmla="*/ 120650 h 85"/>
              <a:gd name="T26" fmla="*/ 105718 w 165"/>
              <a:gd name="T27" fmla="*/ 112134 h 85"/>
              <a:gd name="T28" fmla="*/ 96693 w 165"/>
              <a:gd name="T29" fmla="*/ 103617 h 85"/>
              <a:gd name="T30" fmla="*/ 86379 w 165"/>
              <a:gd name="T31" fmla="*/ 103617 h 85"/>
              <a:gd name="T32" fmla="*/ 86379 w 165"/>
              <a:gd name="T33" fmla="*/ 96520 h 85"/>
              <a:gd name="T34" fmla="*/ 58016 w 165"/>
              <a:gd name="T35" fmla="*/ 96520 h 85"/>
              <a:gd name="T36" fmla="*/ 38677 w 165"/>
              <a:gd name="T37" fmla="*/ 112134 h 85"/>
              <a:gd name="T38" fmla="*/ 28363 w 165"/>
              <a:gd name="T39" fmla="*/ 112134 h 85"/>
              <a:gd name="T40" fmla="*/ 19339 w 165"/>
              <a:gd name="T41" fmla="*/ 120650 h 85"/>
              <a:gd name="T42" fmla="*/ 9025 w 165"/>
              <a:gd name="T43" fmla="*/ 112134 h 85"/>
              <a:gd name="T44" fmla="*/ 0 w 165"/>
              <a:gd name="T45" fmla="*/ 96520 h 85"/>
              <a:gd name="T46" fmla="*/ 19339 w 165"/>
              <a:gd name="T47" fmla="*/ 79487 h 85"/>
              <a:gd name="T48" fmla="*/ 38677 w 165"/>
              <a:gd name="T49" fmla="*/ 72390 h 85"/>
              <a:gd name="T50" fmla="*/ 47702 w 165"/>
              <a:gd name="T51" fmla="*/ 72390 h 85"/>
              <a:gd name="T52" fmla="*/ 47702 w 165"/>
              <a:gd name="T53" fmla="*/ 55357 h 85"/>
              <a:gd name="T54" fmla="*/ 28363 w 165"/>
              <a:gd name="T55" fmla="*/ 48260 h 85"/>
              <a:gd name="T56" fmla="*/ 28363 w 165"/>
              <a:gd name="T57" fmla="*/ 31227 h 85"/>
              <a:gd name="T58" fmla="*/ 38677 w 165"/>
              <a:gd name="T59" fmla="*/ 24130 h 85"/>
              <a:gd name="T60" fmla="*/ 105718 w 165"/>
              <a:gd name="T61" fmla="*/ 24130 h 85"/>
              <a:gd name="T62" fmla="*/ 125057 w 165"/>
              <a:gd name="T63" fmla="*/ 8516 h 85"/>
              <a:gd name="T64" fmla="*/ 135370 w 165"/>
              <a:gd name="T65" fmla="*/ 8516 h 85"/>
              <a:gd name="T66" fmla="*/ 135370 w 165"/>
              <a:gd name="T67" fmla="*/ 0 h 85"/>
              <a:gd name="T68" fmla="*/ 144395 w 165"/>
              <a:gd name="T69" fmla="*/ 0 h 85"/>
              <a:gd name="T70" fmla="*/ 144395 w 165"/>
              <a:gd name="T71" fmla="*/ 8516 h 85"/>
              <a:gd name="T72" fmla="*/ 154709 w 165"/>
              <a:gd name="T73" fmla="*/ 15614 h 85"/>
              <a:gd name="T74" fmla="*/ 163734 w 165"/>
              <a:gd name="T75" fmla="*/ 31227 h 85"/>
              <a:gd name="T76" fmla="*/ 183072 w 165"/>
              <a:gd name="T77" fmla="*/ 31227 h 85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65" h="85">
                <a:moveTo>
                  <a:pt x="142" y="22"/>
                </a:moveTo>
                <a:lnTo>
                  <a:pt x="157" y="22"/>
                </a:lnTo>
                <a:lnTo>
                  <a:pt x="165" y="28"/>
                </a:lnTo>
                <a:lnTo>
                  <a:pt x="157" y="34"/>
                </a:lnTo>
                <a:lnTo>
                  <a:pt x="157" y="45"/>
                </a:lnTo>
                <a:lnTo>
                  <a:pt x="142" y="45"/>
                </a:lnTo>
                <a:lnTo>
                  <a:pt x="135" y="51"/>
                </a:lnTo>
                <a:lnTo>
                  <a:pt x="112" y="51"/>
                </a:lnTo>
                <a:lnTo>
                  <a:pt x="112" y="68"/>
                </a:lnTo>
                <a:lnTo>
                  <a:pt x="105" y="73"/>
                </a:lnTo>
                <a:lnTo>
                  <a:pt x="90" y="79"/>
                </a:lnTo>
                <a:lnTo>
                  <a:pt x="90" y="85"/>
                </a:lnTo>
                <a:lnTo>
                  <a:pt x="82" y="85"/>
                </a:lnTo>
                <a:lnTo>
                  <a:pt x="82" y="79"/>
                </a:lnTo>
                <a:lnTo>
                  <a:pt x="75" y="73"/>
                </a:lnTo>
                <a:lnTo>
                  <a:pt x="67" y="73"/>
                </a:lnTo>
                <a:lnTo>
                  <a:pt x="67" y="68"/>
                </a:lnTo>
                <a:lnTo>
                  <a:pt x="45" y="68"/>
                </a:lnTo>
                <a:lnTo>
                  <a:pt x="30" y="79"/>
                </a:lnTo>
                <a:lnTo>
                  <a:pt x="22" y="79"/>
                </a:lnTo>
                <a:lnTo>
                  <a:pt x="15" y="85"/>
                </a:lnTo>
                <a:lnTo>
                  <a:pt x="7" y="79"/>
                </a:lnTo>
                <a:lnTo>
                  <a:pt x="0" y="68"/>
                </a:lnTo>
                <a:lnTo>
                  <a:pt x="15" y="56"/>
                </a:lnTo>
                <a:lnTo>
                  <a:pt x="30" y="51"/>
                </a:lnTo>
                <a:lnTo>
                  <a:pt x="37" y="51"/>
                </a:lnTo>
                <a:lnTo>
                  <a:pt x="37" y="39"/>
                </a:lnTo>
                <a:lnTo>
                  <a:pt x="22" y="34"/>
                </a:lnTo>
                <a:lnTo>
                  <a:pt x="22" y="22"/>
                </a:lnTo>
                <a:lnTo>
                  <a:pt x="30" y="17"/>
                </a:lnTo>
                <a:lnTo>
                  <a:pt x="82" y="17"/>
                </a:lnTo>
                <a:lnTo>
                  <a:pt x="97" y="6"/>
                </a:lnTo>
                <a:lnTo>
                  <a:pt x="105" y="6"/>
                </a:lnTo>
                <a:lnTo>
                  <a:pt x="105" y="0"/>
                </a:lnTo>
                <a:lnTo>
                  <a:pt x="112" y="0"/>
                </a:lnTo>
                <a:lnTo>
                  <a:pt x="112" y="6"/>
                </a:lnTo>
                <a:lnTo>
                  <a:pt x="120" y="11"/>
                </a:lnTo>
                <a:lnTo>
                  <a:pt x="127" y="22"/>
                </a:lnTo>
                <a:lnTo>
                  <a:pt x="142" y="22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29" name="Freeform 153">
            <a:extLst>
              <a:ext uri="{FF2B5EF4-FFF2-40B4-BE49-F238E27FC236}">
                <a16:creationId xmlns:a16="http://schemas.microsoft.com/office/drawing/2014/main" id="{2EA0B5C0-3453-49F1-9C3F-6B2DA3D90CE0}"/>
              </a:ext>
            </a:extLst>
          </p:cNvPr>
          <p:cNvSpPr>
            <a:spLocks/>
          </p:cNvSpPr>
          <p:nvPr/>
        </p:nvSpPr>
        <p:spPr bwMode="auto">
          <a:xfrm>
            <a:off x="5581650" y="3089275"/>
            <a:ext cx="107950" cy="88900"/>
          </a:xfrm>
          <a:custGeom>
            <a:avLst/>
            <a:gdLst>
              <a:gd name="T0" fmla="*/ 107950 w 83"/>
              <a:gd name="T1" fmla="*/ 31545 h 62"/>
              <a:gd name="T2" fmla="*/ 107950 w 83"/>
              <a:gd name="T3" fmla="*/ 47318 h 62"/>
              <a:gd name="T4" fmla="*/ 97545 w 83"/>
              <a:gd name="T5" fmla="*/ 55921 h 62"/>
              <a:gd name="T6" fmla="*/ 97545 w 83"/>
              <a:gd name="T7" fmla="*/ 64524 h 62"/>
              <a:gd name="T8" fmla="*/ 78036 w 83"/>
              <a:gd name="T9" fmla="*/ 80297 h 62"/>
              <a:gd name="T10" fmla="*/ 68932 w 83"/>
              <a:gd name="T11" fmla="*/ 80297 h 62"/>
              <a:gd name="T12" fmla="*/ 58527 w 83"/>
              <a:gd name="T13" fmla="*/ 88900 h 62"/>
              <a:gd name="T14" fmla="*/ 49423 w 83"/>
              <a:gd name="T15" fmla="*/ 88900 h 62"/>
              <a:gd name="T16" fmla="*/ 39018 w 83"/>
              <a:gd name="T17" fmla="*/ 80297 h 62"/>
              <a:gd name="T18" fmla="*/ 19509 w 83"/>
              <a:gd name="T19" fmla="*/ 80297 h 62"/>
              <a:gd name="T20" fmla="*/ 10405 w 83"/>
              <a:gd name="T21" fmla="*/ 71694 h 62"/>
              <a:gd name="T22" fmla="*/ 10405 w 83"/>
              <a:gd name="T23" fmla="*/ 64524 h 62"/>
              <a:gd name="T24" fmla="*/ 0 w 83"/>
              <a:gd name="T25" fmla="*/ 64524 h 62"/>
              <a:gd name="T26" fmla="*/ 0 w 83"/>
              <a:gd name="T27" fmla="*/ 22942 h 62"/>
              <a:gd name="T28" fmla="*/ 10405 w 83"/>
              <a:gd name="T29" fmla="*/ 22942 h 62"/>
              <a:gd name="T30" fmla="*/ 29914 w 83"/>
              <a:gd name="T31" fmla="*/ 7169 h 62"/>
              <a:gd name="T32" fmla="*/ 39018 w 83"/>
              <a:gd name="T33" fmla="*/ 7169 h 62"/>
              <a:gd name="T34" fmla="*/ 49423 w 83"/>
              <a:gd name="T35" fmla="*/ 0 h 62"/>
              <a:gd name="T36" fmla="*/ 58527 w 83"/>
              <a:gd name="T37" fmla="*/ 0 h 62"/>
              <a:gd name="T38" fmla="*/ 68932 w 83"/>
              <a:gd name="T39" fmla="*/ 7169 h 62"/>
              <a:gd name="T40" fmla="*/ 78036 w 83"/>
              <a:gd name="T41" fmla="*/ 7169 h 62"/>
              <a:gd name="T42" fmla="*/ 78036 w 83"/>
              <a:gd name="T43" fmla="*/ 15773 h 62"/>
              <a:gd name="T44" fmla="*/ 88441 w 83"/>
              <a:gd name="T45" fmla="*/ 15773 h 62"/>
              <a:gd name="T46" fmla="*/ 107950 w 83"/>
              <a:gd name="T47" fmla="*/ 31545 h 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83" h="62">
                <a:moveTo>
                  <a:pt x="83" y="22"/>
                </a:moveTo>
                <a:lnTo>
                  <a:pt x="83" y="33"/>
                </a:lnTo>
                <a:lnTo>
                  <a:pt x="75" y="39"/>
                </a:lnTo>
                <a:lnTo>
                  <a:pt x="75" y="45"/>
                </a:lnTo>
                <a:lnTo>
                  <a:pt x="60" y="56"/>
                </a:lnTo>
                <a:lnTo>
                  <a:pt x="53" y="56"/>
                </a:lnTo>
                <a:lnTo>
                  <a:pt x="45" y="62"/>
                </a:lnTo>
                <a:lnTo>
                  <a:pt x="38" y="62"/>
                </a:lnTo>
                <a:lnTo>
                  <a:pt x="30" y="56"/>
                </a:lnTo>
                <a:lnTo>
                  <a:pt x="15" y="56"/>
                </a:lnTo>
                <a:lnTo>
                  <a:pt x="8" y="50"/>
                </a:lnTo>
                <a:lnTo>
                  <a:pt x="8" y="45"/>
                </a:lnTo>
                <a:lnTo>
                  <a:pt x="0" y="45"/>
                </a:lnTo>
                <a:lnTo>
                  <a:pt x="0" y="16"/>
                </a:lnTo>
                <a:lnTo>
                  <a:pt x="8" y="16"/>
                </a:lnTo>
                <a:lnTo>
                  <a:pt x="23" y="5"/>
                </a:lnTo>
                <a:lnTo>
                  <a:pt x="30" y="5"/>
                </a:lnTo>
                <a:lnTo>
                  <a:pt x="38" y="0"/>
                </a:lnTo>
                <a:lnTo>
                  <a:pt x="45" y="0"/>
                </a:lnTo>
                <a:lnTo>
                  <a:pt x="53" y="5"/>
                </a:lnTo>
                <a:lnTo>
                  <a:pt x="60" y="5"/>
                </a:lnTo>
                <a:lnTo>
                  <a:pt x="60" y="11"/>
                </a:lnTo>
                <a:lnTo>
                  <a:pt x="68" y="11"/>
                </a:lnTo>
                <a:lnTo>
                  <a:pt x="83" y="22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0" name="Freeform 154">
            <a:extLst>
              <a:ext uri="{FF2B5EF4-FFF2-40B4-BE49-F238E27FC236}">
                <a16:creationId xmlns:a16="http://schemas.microsoft.com/office/drawing/2014/main" id="{87A2FF51-5ADA-4115-8F3F-F5758A3EB2F4}"/>
              </a:ext>
            </a:extLst>
          </p:cNvPr>
          <p:cNvSpPr>
            <a:spLocks/>
          </p:cNvSpPr>
          <p:nvPr/>
        </p:nvSpPr>
        <p:spPr bwMode="auto">
          <a:xfrm>
            <a:off x="3503613" y="3144839"/>
            <a:ext cx="233362" cy="409575"/>
          </a:xfrm>
          <a:custGeom>
            <a:avLst/>
            <a:gdLst>
              <a:gd name="T0" fmla="*/ 233362 w 181"/>
              <a:gd name="T1" fmla="*/ 24176 h 288"/>
              <a:gd name="T2" fmla="*/ 203708 w 181"/>
              <a:gd name="T3" fmla="*/ 72529 h 288"/>
              <a:gd name="T4" fmla="*/ 174055 w 181"/>
              <a:gd name="T5" fmla="*/ 120882 h 288"/>
              <a:gd name="T6" fmla="*/ 154715 w 181"/>
              <a:gd name="T7" fmla="*/ 167812 h 288"/>
              <a:gd name="T8" fmla="*/ 135376 w 181"/>
              <a:gd name="T9" fmla="*/ 216165 h 288"/>
              <a:gd name="T10" fmla="*/ 107011 w 181"/>
              <a:gd name="T11" fmla="*/ 264517 h 288"/>
              <a:gd name="T12" fmla="*/ 96697 w 181"/>
              <a:gd name="T13" fmla="*/ 312870 h 288"/>
              <a:gd name="T14" fmla="*/ 77358 w 181"/>
              <a:gd name="T15" fmla="*/ 361222 h 288"/>
              <a:gd name="T16" fmla="*/ 58018 w 181"/>
              <a:gd name="T17" fmla="*/ 409575 h 288"/>
              <a:gd name="T18" fmla="*/ 0 w 181"/>
              <a:gd name="T19" fmla="*/ 401042 h 288"/>
              <a:gd name="T20" fmla="*/ 19339 w 181"/>
              <a:gd name="T21" fmla="*/ 352690 h 288"/>
              <a:gd name="T22" fmla="*/ 29654 w 181"/>
              <a:gd name="T23" fmla="*/ 304337 h 288"/>
              <a:gd name="T24" fmla="*/ 48993 w 181"/>
              <a:gd name="T25" fmla="*/ 255984 h 288"/>
              <a:gd name="T26" fmla="*/ 68333 w 181"/>
              <a:gd name="T27" fmla="*/ 209054 h 288"/>
              <a:gd name="T28" fmla="*/ 87672 w 181"/>
              <a:gd name="T29" fmla="*/ 152168 h 288"/>
              <a:gd name="T30" fmla="*/ 107011 w 181"/>
              <a:gd name="T31" fmla="*/ 103816 h 288"/>
              <a:gd name="T32" fmla="*/ 135376 w 181"/>
              <a:gd name="T33" fmla="*/ 56885 h 288"/>
              <a:gd name="T34" fmla="*/ 154715 w 181"/>
              <a:gd name="T35" fmla="*/ 8533 h 288"/>
              <a:gd name="T36" fmla="*/ 165029 w 181"/>
              <a:gd name="T37" fmla="*/ 8533 h 288"/>
              <a:gd name="T38" fmla="*/ 174055 w 181"/>
              <a:gd name="T39" fmla="*/ 0 h 288"/>
              <a:gd name="T40" fmla="*/ 214023 w 181"/>
              <a:gd name="T41" fmla="*/ 0 h 288"/>
              <a:gd name="T42" fmla="*/ 223048 w 181"/>
              <a:gd name="T43" fmla="*/ 8533 h 288"/>
              <a:gd name="T44" fmla="*/ 233362 w 181"/>
              <a:gd name="T45" fmla="*/ 24176 h 288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81" h="288">
                <a:moveTo>
                  <a:pt x="181" y="17"/>
                </a:moveTo>
                <a:lnTo>
                  <a:pt x="158" y="51"/>
                </a:lnTo>
                <a:lnTo>
                  <a:pt x="135" y="85"/>
                </a:lnTo>
                <a:lnTo>
                  <a:pt x="120" y="118"/>
                </a:lnTo>
                <a:lnTo>
                  <a:pt x="105" y="152"/>
                </a:lnTo>
                <a:lnTo>
                  <a:pt x="83" y="186"/>
                </a:lnTo>
                <a:lnTo>
                  <a:pt x="75" y="220"/>
                </a:lnTo>
                <a:lnTo>
                  <a:pt x="60" y="254"/>
                </a:lnTo>
                <a:lnTo>
                  <a:pt x="45" y="288"/>
                </a:lnTo>
                <a:lnTo>
                  <a:pt x="0" y="282"/>
                </a:lnTo>
                <a:lnTo>
                  <a:pt x="15" y="248"/>
                </a:lnTo>
                <a:lnTo>
                  <a:pt x="23" y="214"/>
                </a:lnTo>
                <a:lnTo>
                  <a:pt x="38" y="180"/>
                </a:lnTo>
                <a:lnTo>
                  <a:pt x="53" y="147"/>
                </a:lnTo>
                <a:lnTo>
                  <a:pt x="68" y="107"/>
                </a:lnTo>
                <a:lnTo>
                  <a:pt x="83" y="73"/>
                </a:lnTo>
                <a:lnTo>
                  <a:pt x="105" y="40"/>
                </a:lnTo>
                <a:lnTo>
                  <a:pt x="120" y="6"/>
                </a:lnTo>
                <a:lnTo>
                  <a:pt x="128" y="6"/>
                </a:lnTo>
                <a:lnTo>
                  <a:pt x="135" y="0"/>
                </a:lnTo>
                <a:lnTo>
                  <a:pt x="166" y="0"/>
                </a:lnTo>
                <a:lnTo>
                  <a:pt x="173" y="6"/>
                </a:lnTo>
                <a:lnTo>
                  <a:pt x="181" y="17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1" name="Freeform 155">
            <a:extLst>
              <a:ext uri="{FF2B5EF4-FFF2-40B4-BE49-F238E27FC236}">
                <a16:creationId xmlns:a16="http://schemas.microsoft.com/office/drawing/2014/main" id="{11D1E229-8ECB-4661-8123-72B783C3EECF}"/>
              </a:ext>
            </a:extLst>
          </p:cNvPr>
          <p:cNvSpPr>
            <a:spLocks/>
          </p:cNvSpPr>
          <p:nvPr/>
        </p:nvSpPr>
        <p:spPr bwMode="auto">
          <a:xfrm>
            <a:off x="2552701" y="3178176"/>
            <a:ext cx="125413" cy="87313"/>
          </a:xfrm>
          <a:custGeom>
            <a:avLst/>
            <a:gdLst>
              <a:gd name="T0" fmla="*/ 125413 w 98"/>
              <a:gd name="T1" fmla="*/ 7041 h 62"/>
              <a:gd name="T2" fmla="*/ 125413 w 98"/>
              <a:gd name="T3" fmla="*/ 46473 h 62"/>
              <a:gd name="T4" fmla="*/ 115175 w 98"/>
              <a:gd name="T5" fmla="*/ 46473 h 62"/>
              <a:gd name="T6" fmla="*/ 106217 w 98"/>
              <a:gd name="T7" fmla="*/ 63372 h 62"/>
              <a:gd name="T8" fmla="*/ 87021 w 98"/>
              <a:gd name="T9" fmla="*/ 78863 h 62"/>
              <a:gd name="T10" fmla="*/ 67825 w 98"/>
              <a:gd name="T11" fmla="*/ 78863 h 62"/>
              <a:gd name="T12" fmla="*/ 57588 w 98"/>
              <a:gd name="T13" fmla="*/ 87313 h 62"/>
              <a:gd name="T14" fmla="*/ 48630 w 98"/>
              <a:gd name="T15" fmla="*/ 87313 h 62"/>
              <a:gd name="T16" fmla="*/ 29434 w 98"/>
              <a:gd name="T17" fmla="*/ 78863 h 62"/>
              <a:gd name="T18" fmla="*/ 19196 w 98"/>
              <a:gd name="T19" fmla="*/ 78863 h 62"/>
              <a:gd name="T20" fmla="*/ 10238 w 98"/>
              <a:gd name="T21" fmla="*/ 70414 h 62"/>
              <a:gd name="T22" fmla="*/ 0 w 98"/>
              <a:gd name="T23" fmla="*/ 54923 h 62"/>
              <a:gd name="T24" fmla="*/ 0 w 98"/>
              <a:gd name="T25" fmla="*/ 46473 h 62"/>
              <a:gd name="T26" fmla="*/ 10238 w 98"/>
              <a:gd name="T27" fmla="*/ 30982 h 62"/>
              <a:gd name="T28" fmla="*/ 19196 w 98"/>
              <a:gd name="T29" fmla="*/ 23941 h 62"/>
              <a:gd name="T30" fmla="*/ 29434 w 98"/>
              <a:gd name="T31" fmla="*/ 7041 h 62"/>
              <a:gd name="T32" fmla="*/ 29434 w 98"/>
              <a:gd name="T33" fmla="*/ 0 h 62"/>
              <a:gd name="T34" fmla="*/ 106217 w 98"/>
              <a:gd name="T35" fmla="*/ 0 h 62"/>
              <a:gd name="T36" fmla="*/ 115175 w 98"/>
              <a:gd name="T37" fmla="*/ 7041 h 62"/>
              <a:gd name="T38" fmla="*/ 125413 w 98"/>
              <a:gd name="T39" fmla="*/ 7041 h 6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8" h="62">
                <a:moveTo>
                  <a:pt x="98" y="5"/>
                </a:moveTo>
                <a:lnTo>
                  <a:pt x="98" y="33"/>
                </a:lnTo>
                <a:lnTo>
                  <a:pt x="90" y="33"/>
                </a:lnTo>
                <a:lnTo>
                  <a:pt x="83" y="45"/>
                </a:lnTo>
                <a:lnTo>
                  <a:pt x="68" y="56"/>
                </a:lnTo>
                <a:lnTo>
                  <a:pt x="53" y="56"/>
                </a:lnTo>
                <a:lnTo>
                  <a:pt x="45" y="62"/>
                </a:lnTo>
                <a:lnTo>
                  <a:pt x="38" y="62"/>
                </a:lnTo>
                <a:lnTo>
                  <a:pt x="23" y="56"/>
                </a:lnTo>
                <a:lnTo>
                  <a:pt x="15" y="56"/>
                </a:lnTo>
                <a:lnTo>
                  <a:pt x="8" y="50"/>
                </a:lnTo>
                <a:lnTo>
                  <a:pt x="0" y="39"/>
                </a:lnTo>
                <a:lnTo>
                  <a:pt x="0" y="33"/>
                </a:lnTo>
                <a:lnTo>
                  <a:pt x="8" y="22"/>
                </a:lnTo>
                <a:lnTo>
                  <a:pt x="15" y="17"/>
                </a:lnTo>
                <a:lnTo>
                  <a:pt x="23" y="5"/>
                </a:lnTo>
                <a:lnTo>
                  <a:pt x="23" y="0"/>
                </a:lnTo>
                <a:lnTo>
                  <a:pt x="83" y="0"/>
                </a:lnTo>
                <a:lnTo>
                  <a:pt x="90" y="5"/>
                </a:lnTo>
                <a:lnTo>
                  <a:pt x="98" y="5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2" name="Freeform 156">
            <a:extLst>
              <a:ext uri="{FF2B5EF4-FFF2-40B4-BE49-F238E27FC236}">
                <a16:creationId xmlns:a16="http://schemas.microsoft.com/office/drawing/2014/main" id="{A63B862A-8A13-47DD-BB7B-37E8DA68B1EC}"/>
              </a:ext>
            </a:extLst>
          </p:cNvPr>
          <p:cNvSpPr>
            <a:spLocks/>
          </p:cNvSpPr>
          <p:nvPr/>
        </p:nvSpPr>
        <p:spPr bwMode="auto">
          <a:xfrm>
            <a:off x="4097338" y="3178175"/>
            <a:ext cx="76200" cy="439738"/>
          </a:xfrm>
          <a:custGeom>
            <a:avLst/>
            <a:gdLst>
              <a:gd name="T0" fmla="*/ 76200 w 60"/>
              <a:gd name="T1" fmla="*/ 7093 h 310"/>
              <a:gd name="T2" fmla="*/ 76200 w 60"/>
              <a:gd name="T3" fmla="*/ 319165 h 310"/>
              <a:gd name="T4" fmla="*/ 66040 w 60"/>
              <a:gd name="T5" fmla="*/ 422716 h 310"/>
              <a:gd name="T6" fmla="*/ 57150 w 60"/>
              <a:gd name="T7" fmla="*/ 422716 h 310"/>
              <a:gd name="T8" fmla="*/ 57150 w 60"/>
              <a:gd name="T9" fmla="*/ 431227 h 310"/>
              <a:gd name="T10" fmla="*/ 46990 w 60"/>
              <a:gd name="T11" fmla="*/ 431227 h 310"/>
              <a:gd name="T12" fmla="*/ 38100 w 60"/>
              <a:gd name="T13" fmla="*/ 439738 h 310"/>
              <a:gd name="T14" fmla="*/ 8890 w 60"/>
              <a:gd name="T15" fmla="*/ 439738 h 310"/>
              <a:gd name="T16" fmla="*/ 0 w 60"/>
              <a:gd name="T17" fmla="*/ 431227 h 310"/>
              <a:gd name="T18" fmla="*/ 0 w 60"/>
              <a:gd name="T19" fmla="*/ 15604 h 310"/>
              <a:gd name="T20" fmla="*/ 8890 w 60"/>
              <a:gd name="T21" fmla="*/ 15604 h 310"/>
              <a:gd name="T22" fmla="*/ 19050 w 60"/>
              <a:gd name="T23" fmla="*/ 7093 h 310"/>
              <a:gd name="T24" fmla="*/ 27940 w 60"/>
              <a:gd name="T25" fmla="*/ 7093 h 310"/>
              <a:gd name="T26" fmla="*/ 38100 w 60"/>
              <a:gd name="T27" fmla="*/ 0 h 310"/>
              <a:gd name="T28" fmla="*/ 66040 w 60"/>
              <a:gd name="T29" fmla="*/ 0 h 310"/>
              <a:gd name="T30" fmla="*/ 76200 w 60"/>
              <a:gd name="T31" fmla="*/ 7093 h 3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0" h="310">
                <a:moveTo>
                  <a:pt x="60" y="5"/>
                </a:moveTo>
                <a:lnTo>
                  <a:pt x="60" y="225"/>
                </a:lnTo>
                <a:lnTo>
                  <a:pt x="52" y="298"/>
                </a:lnTo>
                <a:lnTo>
                  <a:pt x="45" y="298"/>
                </a:lnTo>
                <a:lnTo>
                  <a:pt x="45" y="304"/>
                </a:lnTo>
                <a:lnTo>
                  <a:pt x="37" y="304"/>
                </a:lnTo>
                <a:lnTo>
                  <a:pt x="30" y="310"/>
                </a:lnTo>
                <a:lnTo>
                  <a:pt x="7" y="310"/>
                </a:lnTo>
                <a:lnTo>
                  <a:pt x="0" y="304"/>
                </a:lnTo>
                <a:lnTo>
                  <a:pt x="0" y="11"/>
                </a:lnTo>
                <a:lnTo>
                  <a:pt x="7" y="11"/>
                </a:lnTo>
                <a:lnTo>
                  <a:pt x="15" y="5"/>
                </a:lnTo>
                <a:lnTo>
                  <a:pt x="22" y="5"/>
                </a:lnTo>
                <a:lnTo>
                  <a:pt x="30" y="0"/>
                </a:lnTo>
                <a:lnTo>
                  <a:pt x="52" y="0"/>
                </a:lnTo>
                <a:lnTo>
                  <a:pt x="60" y="5"/>
                </a:lnTo>
                <a:close/>
              </a:path>
            </a:pathLst>
          </a:custGeom>
          <a:solidFill>
            <a:srgbClr val="F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3" name="Freeform 157">
            <a:extLst>
              <a:ext uri="{FF2B5EF4-FFF2-40B4-BE49-F238E27FC236}">
                <a16:creationId xmlns:a16="http://schemas.microsoft.com/office/drawing/2014/main" id="{24CF8097-557C-434E-AB63-97989F76717E}"/>
              </a:ext>
            </a:extLst>
          </p:cNvPr>
          <p:cNvSpPr>
            <a:spLocks/>
          </p:cNvSpPr>
          <p:nvPr/>
        </p:nvSpPr>
        <p:spPr bwMode="auto">
          <a:xfrm>
            <a:off x="5357813" y="3305175"/>
            <a:ext cx="88900" cy="63500"/>
          </a:xfrm>
          <a:custGeom>
            <a:avLst/>
            <a:gdLst>
              <a:gd name="T0" fmla="*/ 88900 w 68"/>
              <a:gd name="T1" fmla="*/ 7056 h 45"/>
              <a:gd name="T2" fmla="*/ 88900 w 68"/>
              <a:gd name="T3" fmla="*/ 55033 h 45"/>
              <a:gd name="T4" fmla="*/ 78441 w 68"/>
              <a:gd name="T5" fmla="*/ 63500 h 45"/>
              <a:gd name="T6" fmla="*/ 10459 w 68"/>
              <a:gd name="T7" fmla="*/ 63500 h 45"/>
              <a:gd name="T8" fmla="*/ 0 w 68"/>
              <a:gd name="T9" fmla="*/ 47978 h 45"/>
              <a:gd name="T10" fmla="*/ 0 w 68"/>
              <a:gd name="T11" fmla="*/ 15522 h 45"/>
              <a:gd name="T12" fmla="*/ 10459 w 68"/>
              <a:gd name="T13" fmla="*/ 7056 h 45"/>
              <a:gd name="T14" fmla="*/ 19610 w 68"/>
              <a:gd name="T15" fmla="*/ 7056 h 45"/>
              <a:gd name="T16" fmla="*/ 30069 w 68"/>
              <a:gd name="T17" fmla="*/ 0 h 45"/>
              <a:gd name="T18" fmla="*/ 78441 w 68"/>
              <a:gd name="T19" fmla="*/ 0 h 45"/>
              <a:gd name="T20" fmla="*/ 88900 w 68"/>
              <a:gd name="T21" fmla="*/ 7056 h 4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8" h="45">
                <a:moveTo>
                  <a:pt x="68" y="5"/>
                </a:moveTo>
                <a:lnTo>
                  <a:pt x="68" y="39"/>
                </a:lnTo>
                <a:lnTo>
                  <a:pt x="60" y="45"/>
                </a:lnTo>
                <a:lnTo>
                  <a:pt x="8" y="45"/>
                </a:lnTo>
                <a:lnTo>
                  <a:pt x="0" y="34"/>
                </a:lnTo>
                <a:lnTo>
                  <a:pt x="0" y="11"/>
                </a:lnTo>
                <a:lnTo>
                  <a:pt x="8" y="5"/>
                </a:lnTo>
                <a:lnTo>
                  <a:pt x="15" y="5"/>
                </a:lnTo>
                <a:lnTo>
                  <a:pt x="23" y="0"/>
                </a:lnTo>
                <a:lnTo>
                  <a:pt x="60" y="0"/>
                </a:lnTo>
                <a:lnTo>
                  <a:pt x="68" y="5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4" name="Freeform 158">
            <a:extLst>
              <a:ext uri="{FF2B5EF4-FFF2-40B4-BE49-F238E27FC236}">
                <a16:creationId xmlns:a16="http://schemas.microsoft.com/office/drawing/2014/main" id="{47091631-D9A7-4B70-83BA-28BD49B5EE2C}"/>
              </a:ext>
            </a:extLst>
          </p:cNvPr>
          <p:cNvSpPr>
            <a:spLocks/>
          </p:cNvSpPr>
          <p:nvPr/>
        </p:nvSpPr>
        <p:spPr bwMode="auto">
          <a:xfrm>
            <a:off x="7107238" y="3313114"/>
            <a:ext cx="222250" cy="168275"/>
          </a:xfrm>
          <a:custGeom>
            <a:avLst/>
            <a:gdLst>
              <a:gd name="T0" fmla="*/ 183710 w 173"/>
              <a:gd name="T1" fmla="*/ 48079 h 119"/>
              <a:gd name="T2" fmla="*/ 222250 w 173"/>
              <a:gd name="T3" fmla="*/ 48079 h 119"/>
              <a:gd name="T4" fmla="*/ 222250 w 173"/>
              <a:gd name="T5" fmla="*/ 80602 h 119"/>
              <a:gd name="T6" fmla="*/ 202980 w 173"/>
              <a:gd name="T7" fmla="*/ 87673 h 119"/>
              <a:gd name="T8" fmla="*/ 192702 w 173"/>
              <a:gd name="T9" fmla="*/ 87673 h 119"/>
              <a:gd name="T10" fmla="*/ 183710 w 173"/>
              <a:gd name="T11" fmla="*/ 104642 h 119"/>
              <a:gd name="T12" fmla="*/ 183710 w 173"/>
              <a:gd name="T13" fmla="*/ 120196 h 119"/>
              <a:gd name="T14" fmla="*/ 202980 w 173"/>
              <a:gd name="T15" fmla="*/ 135751 h 119"/>
              <a:gd name="T16" fmla="*/ 183710 w 173"/>
              <a:gd name="T17" fmla="*/ 152720 h 119"/>
              <a:gd name="T18" fmla="*/ 192702 w 173"/>
              <a:gd name="T19" fmla="*/ 168275 h 119"/>
              <a:gd name="T20" fmla="*/ 183710 w 173"/>
              <a:gd name="T21" fmla="*/ 159791 h 119"/>
              <a:gd name="T22" fmla="*/ 164439 w 173"/>
              <a:gd name="T23" fmla="*/ 152720 h 119"/>
              <a:gd name="T24" fmla="*/ 154162 w 173"/>
              <a:gd name="T25" fmla="*/ 144236 h 119"/>
              <a:gd name="T26" fmla="*/ 145169 w 173"/>
              <a:gd name="T27" fmla="*/ 144236 h 119"/>
              <a:gd name="T28" fmla="*/ 115621 w 173"/>
              <a:gd name="T29" fmla="*/ 120196 h 119"/>
              <a:gd name="T30" fmla="*/ 77081 w 173"/>
              <a:gd name="T31" fmla="*/ 120196 h 119"/>
              <a:gd name="T32" fmla="*/ 66803 w 173"/>
              <a:gd name="T33" fmla="*/ 128681 h 119"/>
              <a:gd name="T34" fmla="*/ 47533 w 173"/>
              <a:gd name="T35" fmla="*/ 135751 h 119"/>
              <a:gd name="T36" fmla="*/ 38540 w 173"/>
              <a:gd name="T37" fmla="*/ 135751 h 119"/>
              <a:gd name="T38" fmla="*/ 28263 w 173"/>
              <a:gd name="T39" fmla="*/ 144236 h 119"/>
              <a:gd name="T40" fmla="*/ 8993 w 173"/>
              <a:gd name="T41" fmla="*/ 152720 h 119"/>
              <a:gd name="T42" fmla="*/ 0 w 173"/>
              <a:gd name="T43" fmla="*/ 152720 h 119"/>
              <a:gd name="T44" fmla="*/ 0 w 173"/>
              <a:gd name="T45" fmla="*/ 128681 h 119"/>
              <a:gd name="T46" fmla="*/ 19270 w 173"/>
              <a:gd name="T47" fmla="*/ 120196 h 119"/>
              <a:gd name="T48" fmla="*/ 28263 w 173"/>
              <a:gd name="T49" fmla="*/ 104642 h 119"/>
              <a:gd name="T50" fmla="*/ 38540 w 173"/>
              <a:gd name="T51" fmla="*/ 104642 h 119"/>
              <a:gd name="T52" fmla="*/ 38540 w 173"/>
              <a:gd name="T53" fmla="*/ 87673 h 119"/>
              <a:gd name="T54" fmla="*/ 28263 w 173"/>
              <a:gd name="T55" fmla="*/ 80602 h 119"/>
              <a:gd name="T56" fmla="*/ 19270 w 173"/>
              <a:gd name="T57" fmla="*/ 80602 h 119"/>
              <a:gd name="T58" fmla="*/ 19270 w 173"/>
              <a:gd name="T59" fmla="*/ 48079 h 119"/>
              <a:gd name="T60" fmla="*/ 87358 w 173"/>
              <a:gd name="T61" fmla="*/ 48079 h 119"/>
              <a:gd name="T62" fmla="*/ 96351 w 173"/>
              <a:gd name="T63" fmla="*/ 41008 h 119"/>
              <a:gd name="T64" fmla="*/ 106629 w 173"/>
              <a:gd name="T65" fmla="*/ 41008 h 119"/>
              <a:gd name="T66" fmla="*/ 115621 w 173"/>
              <a:gd name="T67" fmla="*/ 32524 h 119"/>
              <a:gd name="T68" fmla="*/ 115621 w 173"/>
              <a:gd name="T69" fmla="*/ 24039 h 119"/>
              <a:gd name="T70" fmla="*/ 145169 w 173"/>
              <a:gd name="T71" fmla="*/ 0 h 119"/>
              <a:gd name="T72" fmla="*/ 154162 w 173"/>
              <a:gd name="T73" fmla="*/ 0 h 119"/>
              <a:gd name="T74" fmla="*/ 164439 w 173"/>
              <a:gd name="T75" fmla="*/ 8484 h 119"/>
              <a:gd name="T76" fmla="*/ 164439 w 173"/>
              <a:gd name="T77" fmla="*/ 24039 h 119"/>
              <a:gd name="T78" fmla="*/ 173432 w 173"/>
              <a:gd name="T79" fmla="*/ 41008 h 119"/>
              <a:gd name="T80" fmla="*/ 183710 w 173"/>
              <a:gd name="T81" fmla="*/ 48079 h 1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73" h="119">
                <a:moveTo>
                  <a:pt x="143" y="34"/>
                </a:moveTo>
                <a:lnTo>
                  <a:pt x="173" y="34"/>
                </a:lnTo>
                <a:lnTo>
                  <a:pt x="173" y="57"/>
                </a:lnTo>
                <a:lnTo>
                  <a:pt x="158" y="62"/>
                </a:lnTo>
                <a:lnTo>
                  <a:pt x="150" y="62"/>
                </a:lnTo>
                <a:lnTo>
                  <a:pt x="143" y="74"/>
                </a:lnTo>
                <a:lnTo>
                  <a:pt x="143" y="85"/>
                </a:lnTo>
                <a:lnTo>
                  <a:pt x="158" y="96"/>
                </a:lnTo>
                <a:lnTo>
                  <a:pt x="143" y="108"/>
                </a:lnTo>
                <a:lnTo>
                  <a:pt x="150" y="119"/>
                </a:lnTo>
                <a:lnTo>
                  <a:pt x="143" y="113"/>
                </a:lnTo>
                <a:lnTo>
                  <a:pt x="128" y="108"/>
                </a:lnTo>
                <a:lnTo>
                  <a:pt x="120" y="102"/>
                </a:lnTo>
                <a:lnTo>
                  <a:pt x="113" y="102"/>
                </a:lnTo>
                <a:lnTo>
                  <a:pt x="90" y="85"/>
                </a:lnTo>
                <a:lnTo>
                  <a:pt x="60" y="85"/>
                </a:lnTo>
                <a:lnTo>
                  <a:pt x="52" y="91"/>
                </a:lnTo>
                <a:lnTo>
                  <a:pt x="37" y="96"/>
                </a:lnTo>
                <a:lnTo>
                  <a:pt x="30" y="96"/>
                </a:lnTo>
                <a:lnTo>
                  <a:pt x="22" y="102"/>
                </a:lnTo>
                <a:lnTo>
                  <a:pt x="7" y="108"/>
                </a:lnTo>
                <a:lnTo>
                  <a:pt x="0" y="108"/>
                </a:lnTo>
                <a:lnTo>
                  <a:pt x="0" y="91"/>
                </a:lnTo>
                <a:lnTo>
                  <a:pt x="15" y="85"/>
                </a:lnTo>
                <a:lnTo>
                  <a:pt x="22" y="74"/>
                </a:lnTo>
                <a:lnTo>
                  <a:pt x="30" y="74"/>
                </a:lnTo>
                <a:lnTo>
                  <a:pt x="30" y="62"/>
                </a:lnTo>
                <a:lnTo>
                  <a:pt x="22" y="57"/>
                </a:lnTo>
                <a:lnTo>
                  <a:pt x="15" y="57"/>
                </a:lnTo>
                <a:lnTo>
                  <a:pt x="15" y="34"/>
                </a:lnTo>
                <a:lnTo>
                  <a:pt x="68" y="34"/>
                </a:lnTo>
                <a:lnTo>
                  <a:pt x="75" y="29"/>
                </a:lnTo>
                <a:lnTo>
                  <a:pt x="83" y="29"/>
                </a:lnTo>
                <a:lnTo>
                  <a:pt x="90" y="23"/>
                </a:lnTo>
                <a:lnTo>
                  <a:pt x="90" y="17"/>
                </a:lnTo>
                <a:lnTo>
                  <a:pt x="113" y="0"/>
                </a:lnTo>
                <a:lnTo>
                  <a:pt x="120" y="0"/>
                </a:lnTo>
                <a:lnTo>
                  <a:pt x="128" y="6"/>
                </a:lnTo>
                <a:lnTo>
                  <a:pt x="128" y="17"/>
                </a:lnTo>
                <a:lnTo>
                  <a:pt x="135" y="29"/>
                </a:lnTo>
                <a:lnTo>
                  <a:pt x="143" y="34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5" name="Freeform 159">
            <a:extLst>
              <a:ext uri="{FF2B5EF4-FFF2-40B4-BE49-F238E27FC236}">
                <a16:creationId xmlns:a16="http://schemas.microsoft.com/office/drawing/2014/main" id="{6A71BB33-CFE0-4A61-9E3E-15C07E3C4C98}"/>
              </a:ext>
            </a:extLst>
          </p:cNvPr>
          <p:cNvSpPr>
            <a:spLocks/>
          </p:cNvSpPr>
          <p:nvPr/>
        </p:nvSpPr>
        <p:spPr bwMode="auto">
          <a:xfrm>
            <a:off x="8048625" y="3336925"/>
            <a:ext cx="223838" cy="153988"/>
          </a:xfrm>
          <a:custGeom>
            <a:avLst/>
            <a:gdLst>
              <a:gd name="T0" fmla="*/ 146206 w 173"/>
              <a:gd name="T1" fmla="*/ 0 h 108"/>
              <a:gd name="T2" fmla="*/ 146206 w 173"/>
              <a:gd name="T3" fmla="*/ 8555 h 108"/>
              <a:gd name="T4" fmla="*/ 156557 w 173"/>
              <a:gd name="T5" fmla="*/ 17110 h 108"/>
              <a:gd name="T6" fmla="*/ 165614 w 173"/>
              <a:gd name="T7" fmla="*/ 17110 h 108"/>
              <a:gd name="T8" fmla="*/ 175965 w 173"/>
              <a:gd name="T9" fmla="*/ 24239 h 108"/>
              <a:gd name="T10" fmla="*/ 223838 w 173"/>
              <a:gd name="T11" fmla="*/ 17110 h 108"/>
              <a:gd name="T12" fmla="*/ 223838 w 173"/>
              <a:gd name="T13" fmla="*/ 24239 h 108"/>
              <a:gd name="T14" fmla="*/ 214781 w 173"/>
              <a:gd name="T15" fmla="*/ 32794 h 108"/>
              <a:gd name="T16" fmla="*/ 214781 w 173"/>
              <a:gd name="T17" fmla="*/ 57033 h 108"/>
              <a:gd name="T18" fmla="*/ 204430 w 173"/>
              <a:gd name="T19" fmla="*/ 64162 h 108"/>
              <a:gd name="T20" fmla="*/ 185022 w 173"/>
              <a:gd name="T21" fmla="*/ 64162 h 108"/>
              <a:gd name="T22" fmla="*/ 175965 w 173"/>
              <a:gd name="T23" fmla="*/ 72717 h 108"/>
              <a:gd name="T24" fmla="*/ 175965 w 173"/>
              <a:gd name="T25" fmla="*/ 81271 h 108"/>
              <a:gd name="T26" fmla="*/ 165614 w 173"/>
              <a:gd name="T27" fmla="*/ 88401 h 108"/>
              <a:gd name="T28" fmla="*/ 175965 w 173"/>
              <a:gd name="T29" fmla="*/ 96955 h 108"/>
              <a:gd name="T30" fmla="*/ 146206 w 173"/>
              <a:gd name="T31" fmla="*/ 96955 h 108"/>
              <a:gd name="T32" fmla="*/ 146206 w 173"/>
              <a:gd name="T33" fmla="*/ 112639 h 108"/>
              <a:gd name="T34" fmla="*/ 137149 w 173"/>
              <a:gd name="T35" fmla="*/ 121194 h 108"/>
              <a:gd name="T36" fmla="*/ 137149 w 173"/>
              <a:gd name="T37" fmla="*/ 129749 h 108"/>
              <a:gd name="T38" fmla="*/ 116448 w 173"/>
              <a:gd name="T39" fmla="*/ 145433 h 108"/>
              <a:gd name="T40" fmla="*/ 116448 w 173"/>
              <a:gd name="T41" fmla="*/ 136878 h 108"/>
              <a:gd name="T42" fmla="*/ 87983 w 173"/>
              <a:gd name="T43" fmla="*/ 112639 h 108"/>
              <a:gd name="T44" fmla="*/ 77632 w 173"/>
              <a:gd name="T45" fmla="*/ 112639 h 108"/>
              <a:gd name="T46" fmla="*/ 49167 w 173"/>
              <a:gd name="T47" fmla="*/ 136878 h 108"/>
              <a:gd name="T48" fmla="*/ 38816 w 173"/>
              <a:gd name="T49" fmla="*/ 136878 h 108"/>
              <a:gd name="T50" fmla="*/ 19408 w 173"/>
              <a:gd name="T51" fmla="*/ 145433 h 108"/>
              <a:gd name="T52" fmla="*/ 10351 w 173"/>
              <a:gd name="T53" fmla="*/ 153988 h 108"/>
              <a:gd name="T54" fmla="*/ 0 w 173"/>
              <a:gd name="T55" fmla="*/ 153988 h 108"/>
              <a:gd name="T56" fmla="*/ 0 w 173"/>
              <a:gd name="T57" fmla="*/ 136878 h 108"/>
              <a:gd name="T58" fmla="*/ 10351 w 173"/>
              <a:gd name="T59" fmla="*/ 121194 h 108"/>
              <a:gd name="T60" fmla="*/ 19408 w 173"/>
              <a:gd name="T61" fmla="*/ 105510 h 108"/>
              <a:gd name="T62" fmla="*/ 38816 w 173"/>
              <a:gd name="T63" fmla="*/ 88401 h 108"/>
              <a:gd name="T64" fmla="*/ 49167 w 173"/>
              <a:gd name="T65" fmla="*/ 72717 h 108"/>
              <a:gd name="T66" fmla="*/ 19408 w 173"/>
              <a:gd name="T67" fmla="*/ 48478 h 108"/>
              <a:gd name="T68" fmla="*/ 29759 w 173"/>
              <a:gd name="T69" fmla="*/ 32794 h 108"/>
              <a:gd name="T70" fmla="*/ 38816 w 173"/>
              <a:gd name="T71" fmla="*/ 24239 h 108"/>
              <a:gd name="T72" fmla="*/ 116448 w 173"/>
              <a:gd name="T73" fmla="*/ 24239 h 108"/>
              <a:gd name="T74" fmla="*/ 126798 w 173"/>
              <a:gd name="T75" fmla="*/ 17110 h 108"/>
              <a:gd name="T76" fmla="*/ 137149 w 173"/>
              <a:gd name="T77" fmla="*/ 0 h 108"/>
              <a:gd name="T78" fmla="*/ 146206 w 173"/>
              <a:gd name="T79" fmla="*/ 0 h 108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173" h="108">
                <a:moveTo>
                  <a:pt x="113" y="0"/>
                </a:moveTo>
                <a:lnTo>
                  <a:pt x="113" y="6"/>
                </a:lnTo>
                <a:lnTo>
                  <a:pt x="121" y="12"/>
                </a:lnTo>
                <a:lnTo>
                  <a:pt x="128" y="12"/>
                </a:lnTo>
                <a:lnTo>
                  <a:pt x="136" y="17"/>
                </a:lnTo>
                <a:lnTo>
                  <a:pt x="173" y="12"/>
                </a:lnTo>
                <a:lnTo>
                  <a:pt x="173" y="17"/>
                </a:lnTo>
                <a:lnTo>
                  <a:pt x="166" y="23"/>
                </a:lnTo>
                <a:lnTo>
                  <a:pt x="166" y="40"/>
                </a:lnTo>
                <a:lnTo>
                  <a:pt x="158" y="45"/>
                </a:lnTo>
                <a:lnTo>
                  <a:pt x="143" y="45"/>
                </a:lnTo>
                <a:lnTo>
                  <a:pt x="136" y="51"/>
                </a:lnTo>
                <a:lnTo>
                  <a:pt x="136" y="57"/>
                </a:lnTo>
                <a:lnTo>
                  <a:pt x="128" y="62"/>
                </a:lnTo>
                <a:lnTo>
                  <a:pt x="136" y="68"/>
                </a:lnTo>
                <a:lnTo>
                  <a:pt x="113" y="68"/>
                </a:lnTo>
                <a:lnTo>
                  <a:pt x="113" y="79"/>
                </a:lnTo>
                <a:lnTo>
                  <a:pt x="106" y="85"/>
                </a:lnTo>
                <a:lnTo>
                  <a:pt x="106" y="91"/>
                </a:lnTo>
                <a:lnTo>
                  <a:pt x="90" y="102"/>
                </a:lnTo>
                <a:lnTo>
                  <a:pt x="90" y="96"/>
                </a:lnTo>
                <a:lnTo>
                  <a:pt x="68" y="79"/>
                </a:lnTo>
                <a:lnTo>
                  <a:pt x="60" y="79"/>
                </a:lnTo>
                <a:lnTo>
                  <a:pt x="38" y="96"/>
                </a:lnTo>
                <a:lnTo>
                  <a:pt x="30" y="96"/>
                </a:lnTo>
                <a:lnTo>
                  <a:pt x="15" y="102"/>
                </a:lnTo>
                <a:lnTo>
                  <a:pt x="8" y="108"/>
                </a:lnTo>
                <a:lnTo>
                  <a:pt x="0" y="108"/>
                </a:lnTo>
                <a:lnTo>
                  <a:pt x="0" y="96"/>
                </a:lnTo>
                <a:lnTo>
                  <a:pt x="8" y="85"/>
                </a:lnTo>
                <a:lnTo>
                  <a:pt x="15" y="74"/>
                </a:lnTo>
                <a:lnTo>
                  <a:pt x="30" y="62"/>
                </a:lnTo>
                <a:lnTo>
                  <a:pt x="38" y="51"/>
                </a:lnTo>
                <a:lnTo>
                  <a:pt x="15" y="34"/>
                </a:lnTo>
                <a:lnTo>
                  <a:pt x="23" y="23"/>
                </a:lnTo>
                <a:lnTo>
                  <a:pt x="30" y="17"/>
                </a:lnTo>
                <a:lnTo>
                  <a:pt x="90" y="17"/>
                </a:lnTo>
                <a:lnTo>
                  <a:pt x="98" y="12"/>
                </a:lnTo>
                <a:lnTo>
                  <a:pt x="106" y="0"/>
                </a:lnTo>
                <a:lnTo>
                  <a:pt x="113" y="0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6" name="Freeform 160">
            <a:extLst>
              <a:ext uri="{FF2B5EF4-FFF2-40B4-BE49-F238E27FC236}">
                <a16:creationId xmlns:a16="http://schemas.microsoft.com/office/drawing/2014/main" id="{ADAF7CF4-B55A-45F0-BB4B-3079EFE087FC}"/>
              </a:ext>
            </a:extLst>
          </p:cNvPr>
          <p:cNvSpPr>
            <a:spLocks/>
          </p:cNvSpPr>
          <p:nvPr/>
        </p:nvSpPr>
        <p:spPr bwMode="auto">
          <a:xfrm>
            <a:off x="2863851" y="3384551"/>
            <a:ext cx="85725" cy="80963"/>
          </a:xfrm>
          <a:custGeom>
            <a:avLst/>
            <a:gdLst>
              <a:gd name="T0" fmla="*/ 85725 w 67"/>
              <a:gd name="T1" fmla="*/ 48294 h 57"/>
              <a:gd name="T2" fmla="*/ 85725 w 67"/>
              <a:gd name="T3" fmla="*/ 72441 h 57"/>
              <a:gd name="T4" fmla="*/ 76769 w 67"/>
              <a:gd name="T5" fmla="*/ 72441 h 57"/>
              <a:gd name="T6" fmla="*/ 57576 w 67"/>
              <a:gd name="T7" fmla="*/ 80963 h 57"/>
              <a:gd name="T8" fmla="*/ 28149 w 67"/>
              <a:gd name="T9" fmla="*/ 80963 h 57"/>
              <a:gd name="T10" fmla="*/ 19192 w 67"/>
              <a:gd name="T11" fmla="*/ 72441 h 57"/>
              <a:gd name="T12" fmla="*/ 8956 w 67"/>
              <a:gd name="T13" fmla="*/ 72441 h 57"/>
              <a:gd name="T14" fmla="*/ 0 w 67"/>
              <a:gd name="T15" fmla="*/ 56816 h 57"/>
              <a:gd name="T16" fmla="*/ 0 w 67"/>
              <a:gd name="T17" fmla="*/ 32669 h 57"/>
              <a:gd name="T18" fmla="*/ 28149 w 67"/>
              <a:gd name="T19" fmla="*/ 8522 h 57"/>
              <a:gd name="T20" fmla="*/ 38384 w 67"/>
              <a:gd name="T21" fmla="*/ 8522 h 57"/>
              <a:gd name="T22" fmla="*/ 47341 w 67"/>
              <a:gd name="T23" fmla="*/ 0 h 57"/>
              <a:gd name="T24" fmla="*/ 66533 w 67"/>
              <a:gd name="T25" fmla="*/ 8522 h 57"/>
              <a:gd name="T26" fmla="*/ 76769 w 67"/>
              <a:gd name="T27" fmla="*/ 15624 h 57"/>
              <a:gd name="T28" fmla="*/ 85725 w 67"/>
              <a:gd name="T29" fmla="*/ 32669 h 57"/>
              <a:gd name="T30" fmla="*/ 85725 w 67"/>
              <a:gd name="T31" fmla="*/ 48294 h 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7" h="57">
                <a:moveTo>
                  <a:pt x="67" y="34"/>
                </a:moveTo>
                <a:lnTo>
                  <a:pt x="67" y="51"/>
                </a:lnTo>
                <a:lnTo>
                  <a:pt x="60" y="51"/>
                </a:lnTo>
                <a:lnTo>
                  <a:pt x="45" y="57"/>
                </a:lnTo>
                <a:lnTo>
                  <a:pt x="22" y="57"/>
                </a:lnTo>
                <a:lnTo>
                  <a:pt x="15" y="51"/>
                </a:lnTo>
                <a:lnTo>
                  <a:pt x="7" y="51"/>
                </a:lnTo>
                <a:lnTo>
                  <a:pt x="0" y="40"/>
                </a:lnTo>
                <a:lnTo>
                  <a:pt x="0" y="23"/>
                </a:lnTo>
                <a:lnTo>
                  <a:pt x="22" y="6"/>
                </a:lnTo>
                <a:lnTo>
                  <a:pt x="30" y="6"/>
                </a:lnTo>
                <a:lnTo>
                  <a:pt x="37" y="0"/>
                </a:lnTo>
                <a:lnTo>
                  <a:pt x="52" y="6"/>
                </a:lnTo>
                <a:lnTo>
                  <a:pt x="60" y="11"/>
                </a:lnTo>
                <a:lnTo>
                  <a:pt x="67" y="23"/>
                </a:lnTo>
                <a:lnTo>
                  <a:pt x="67" y="34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7" name="Freeform 161">
            <a:extLst>
              <a:ext uri="{FF2B5EF4-FFF2-40B4-BE49-F238E27FC236}">
                <a16:creationId xmlns:a16="http://schemas.microsoft.com/office/drawing/2014/main" id="{1E597FB6-1761-40B3-8B1D-659B5FA3E4A8}"/>
              </a:ext>
            </a:extLst>
          </p:cNvPr>
          <p:cNvSpPr>
            <a:spLocks/>
          </p:cNvSpPr>
          <p:nvPr/>
        </p:nvSpPr>
        <p:spPr bwMode="auto">
          <a:xfrm>
            <a:off x="7553326" y="3400426"/>
            <a:ext cx="271463" cy="144463"/>
          </a:xfrm>
          <a:custGeom>
            <a:avLst/>
            <a:gdLst>
              <a:gd name="T0" fmla="*/ 271463 w 210"/>
              <a:gd name="T1" fmla="*/ 8498 h 102"/>
              <a:gd name="T2" fmla="*/ 262414 w 210"/>
              <a:gd name="T3" fmla="*/ 16996 h 102"/>
              <a:gd name="T4" fmla="*/ 262414 w 210"/>
              <a:gd name="T5" fmla="*/ 32575 h 102"/>
              <a:gd name="T6" fmla="*/ 213292 w 210"/>
              <a:gd name="T7" fmla="*/ 65150 h 102"/>
              <a:gd name="T8" fmla="*/ 213292 w 210"/>
              <a:gd name="T9" fmla="*/ 80729 h 102"/>
              <a:gd name="T10" fmla="*/ 223634 w 210"/>
              <a:gd name="T11" fmla="*/ 89227 h 102"/>
              <a:gd name="T12" fmla="*/ 232683 w 210"/>
              <a:gd name="T13" fmla="*/ 104806 h 102"/>
              <a:gd name="T14" fmla="*/ 232683 w 210"/>
              <a:gd name="T15" fmla="*/ 120386 h 102"/>
              <a:gd name="T16" fmla="*/ 223634 w 210"/>
              <a:gd name="T17" fmla="*/ 120386 h 102"/>
              <a:gd name="T18" fmla="*/ 204244 w 210"/>
              <a:gd name="T19" fmla="*/ 135965 h 102"/>
              <a:gd name="T20" fmla="*/ 174512 w 210"/>
              <a:gd name="T21" fmla="*/ 135965 h 102"/>
              <a:gd name="T22" fmla="*/ 174512 w 210"/>
              <a:gd name="T23" fmla="*/ 120386 h 102"/>
              <a:gd name="T24" fmla="*/ 146073 w 210"/>
              <a:gd name="T25" fmla="*/ 96309 h 102"/>
              <a:gd name="T26" fmla="*/ 126683 w 210"/>
              <a:gd name="T27" fmla="*/ 104806 h 102"/>
              <a:gd name="T28" fmla="*/ 106000 w 210"/>
              <a:gd name="T29" fmla="*/ 111888 h 102"/>
              <a:gd name="T30" fmla="*/ 86610 w 210"/>
              <a:gd name="T31" fmla="*/ 120386 h 102"/>
              <a:gd name="T32" fmla="*/ 77561 w 210"/>
              <a:gd name="T33" fmla="*/ 128884 h 102"/>
              <a:gd name="T34" fmla="*/ 47829 w 210"/>
              <a:gd name="T35" fmla="*/ 135965 h 102"/>
              <a:gd name="T36" fmla="*/ 28439 w 210"/>
              <a:gd name="T37" fmla="*/ 135965 h 102"/>
              <a:gd name="T38" fmla="*/ 19390 w 210"/>
              <a:gd name="T39" fmla="*/ 144463 h 102"/>
              <a:gd name="T40" fmla="*/ 0 w 210"/>
              <a:gd name="T41" fmla="*/ 144463 h 102"/>
              <a:gd name="T42" fmla="*/ 0 w 210"/>
              <a:gd name="T43" fmla="*/ 135965 h 102"/>
              <a:gd name="T44" fmla="*/ 86610 w 210"/>
              <a:gd name="T45" fmla="*/ 65150 h 102"/>
              <a:gd name="T46" fmla="*/ 86610 w 210"/>
              <a:gd name="T47" fmla="*/ 56652 h 102"/>
              <a:gd name="T48" fmla="*/ 77561 w 210"/>
              <a:gd name="T49" fmla="*/ 56652 h 102"/>
              <a:gd name="T50" fmla="*/ 67219 w 210"/>
              <a:gd name="T51" fmla="*/ 48154 h 102"/>
              <a:gd name="T52" fmla="*/ 38780 w 210"/>
              <a:gd name="T53" fmla="*/ 48154 h 102"/>
              <a:gd name="T54" fmla="*/ 38780 w 210"/>
              <a:gd name="T55" fmla="*/ 24077 h 102"/>
              <a:gd name="T56" fmla="*/ 58171 w 210"/>
              <a:gd name="T57" fmla="*/ 16996 h 102"/>
              <a:gd name="T58" fmla="*/ 155122 w 210"/>
              <a:gd name="T59" fmla="*/ 16996 h 102"/>
              <a:gd name="T60" fmla="*/ 174512 w 210"/>
              <a:gd name="T61" fmla="*/ 8498 h 102"/>
              <a:gd name="T62" fmla="*/ 184853 w 210"/>
              <a:gd name="T63" fmla="*/ 0 h 102"/>
              <a:gd name="T64" fmla="*/ 193902 w 210"/>
              <a:gd name="T65" fmla="*/ 0 h 102"/>
              <a:gd name="T66" fmla="*/ 204244 w 210"/>
              <a:gd name="T67" fmla="*/ 8498 h 102"/>
              <a:gd name="T68" fmla="*/ 232683 w 210"/>
              <a:gd name="T69" fmla="*/ 8498 h 102"/>
              <a:gd name="T70" fmla="*/ 243024 w 210"/>
              <a:gd name="T71" fmla="*/ 0 h 102"/>
              <a:gd name="T72" fmla="*/ 262414 w 210"/>
              <a:gd name="T73" fmla="*/ 0 h 102"/>
              <a:gd name="T74" fmla="*/ 271463 w 210"/>
              <a:gd name="T75" fmla="*/ 8498 h 10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10" h="102">
                <a:moveTo>
                  <a:pt x="210" y="6"/>
                </a:moveTo>
                <a:lnTo>
                  <a:pt x="203" y="12"/>
                </a:lnTo>
                <a:lnTo>
                  <a:pt x="203" y="23"/>
                </a:lnTo>
                <a:lnTo>
                  <a:pt x="165" y="46"/>
                </a:lnTo>
                <a:lnTo>
                  <a:pt x="165" y="57"/>
                </a:lnTo>
                <a:lnTo>
                  <a:pt x="173" y="63"/>
                </a:lnTo>
                <a:lnTo>
                  <a:pt x="180" y="74"/>
                </a:lnTo>
                <a:lnTo>
                  <a:pt x="180" y="85"/>
                </a:lnTo>
                <a:lnTo>
                  <a:pt x="173" y="85"/>
                </a:lnTo>
                <a:lnTo>
                  <a:pt x="158" y="96"/>
                </a:lnTo>
                <a:lnTo>
                  <a:pt x="135" y="96"/>
                </a:lnTo>
                <a:lnTo>
                  <a:pt x="135" y="85"/>
                </a:lnTo>
                <a:lnTo>
                  <a:pt x="113" y="68"/>
                </a:lnTo>
                <a:lnTo>
                  <a:pt x="98" y="74"/>
                </a:lnTo>
                <a:lnTo>
                  <a:pt x="82" y="79"/>
                </a:lnTo>
                <a:lnTo>
                  <a:pt x="67" y="85"/>
                </a:lnTo>
                <a:lnTo>
                  <a:pt x="60" y="91"/>
                </a:lnTo>
                <a:lnTo>
                  <a:pt x="37" y="96"/>
                </a:lnTo>
                <a:lnTo>
                  <a:pt x="22" y="96"/>
                </a:lnTo>
                <a:lnTo>
                  <a:pt x="15" y="102"/>
                </a:lnTo>
                <a:lnTo>
                  <a:pt x="0" y="102"/>
                </a:lnTo>
                <a:lnTo>
                  <a:pt x="0" y="96"/>
                </a:lnTo>
                <a:lnTo>
                  <a:pt x="67" y="46"/>
                </a:lnTo>
                <a:lnTo>
                  <a:pt x="67" y="40"/>
                </a:lnTo>
                <a:lnTo>
                  <a:pt x="60" y="40"/>
                </a:lnTo>
                <a:lnTo>
                  <a:pt x="52" y="34"/>
                </a:lnTo>
                <a:lnTo>
                  <a:pt x="30" y="34"/>
                </a:lnTo>
                <a:lnTo>
                  <a:pt x="30" y="17"/>
                </a:lnTo>
                <a:lnTo>
                  <a:pt x="45" y="12"/>
                </a:lnTo>
                <a:lnTo>
                  <a:pt x="120" y="12"/>
                </a:lnTo>
                <a:lnTo>
                  <a:pt x="135" y="6"/>
                </a:lnTo>
                <a:lnTo>
                  <a:pt x="143" y="0"/>
                </a:lnTo>
                <a:lnTo>
                  <a:pt x="150" y="0"/>
                </a:lnTo>
                <a:lnTo>
                  <a:pt x="158" y="6"/>
                </a:lnTo>
                <a:lnTo>
                  <a:pt x="180" y="6"/>
                </a:lnTo>
                <a:lnTo>
                  <a:pt x="188" y="0"/>
                </a:lnTo>
                <a:lnTo>
                  <a:pt x="203" y="0"/>
                </a:lnTo>
                <a:lnTo>
                  <a:pt x="210" y="6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8" name="Freeform 162">
            <a:extLst>
              <a:ext uri="{FF2B5EF4-FFF2-40B4-BE49-F238E27FC236}">
                <a16:creationId xmlns:a16="http://schemas.microsoft.com/office/drawing/2014/main" id="{93AC8010-C6E6-4F6A-9A9E-39250064BEF8}"/>
              </a:ext>
            </a:extLst>
          </p:cNvPr>
          <p:cNvSpPr>
            <a:spLocks/>
          </p:cNvSpPr>
          <p:nvPr/>
        </p:nvSpPr>
        <p:spPr bwMode="auto">
          <a:xfrm>
            <a:off x="4999038" y="3449638"/>
            <a:ext cx="107950" cy="80962"/>
          </a:xfrm>
          <a:custGeom>
            <a:avLst/>
            <a:gdLst>
              <a:gd name="T0" fmla="*/ 97545 w 83"/>
              <a:gd name="T1" fmla="*/ 63917 h 57"/>
              <a:gd name="T2" fmla="*/ 78036 w 83"/>
              <a:gd name="T3" fmla="*/ 80962 h 57"/>
              <a:gd name="T4" fmla="*/ 29914 w 83"/>
              <a:gd name="T5" fmla="*/ 80962 h 57"/>
              <a:gd name="T6" fmla="*/ 10405 w 83"/>
              <a:gd name="T7" fmla="*/ 63917 h 57"/>
              <a:gd name="T8" fmla="*/ 0 w 83"/>
              <a:gd name="T9" fmla="*/ 63917 h 57"/>
              <a:gd name="T10" fmla="*/ 0 w 83"/>
              <a:gd name="T11" fmla="*/ 56815 h 57"/>
              <a:gd name="T12" fmla="*/ 10405 w 83"/>
              <a:gd name="T13" fmla="*/ 48293 h 57"/>
              <a:gd name="T14" fmla="*/ 10405 w 83"/>
              <a:gd name="T15" fmla="*/ 32669 h 57"/>
              <a:gd name="T16" fmla="*/ 29914 w 83"/>
              <a:gd name="T17" fmla="*/ 24147 h 57"/>
              <a:gd name="T18" fmla="*/ 39018 w 83"/>
              <a:gd name="T19" fmla="*/ 8522 h 57"/>
              <a:gd name="T20" fmla="*/ 58527 w 83"/>
              <a:gd name="T21" fmla="*/ 0 h 57"/>
              <a:gd name="T22" fmla="*/ 78036 w 83"/>
              <a:gd name="T23" fmla="*/ 0 h 57"/>
              <a:gd name="T24" fmla="*/ 97545 w 83"/>
              <a:gd name="T25" fmla="*/ 17045 h 57"/>
              <a:gd name="T26" fmla="*/ 107950 w 83"/>
              <a:gd name="T27" fmla="*/ 32669 h 57"/>
              <a:gd name="T28" fmla="*/ 107950 w 83"/>
              <a:gd name="T29" fmla="*/ 41191 h 57"/>
              <a:gd name="T30" fmla="*/ 97545 w 83"/>
              <a:gd name="T31" fmla="*/ 56815 h 57"/>
              <a:gd name="T32" fmla="*/ 97545 w 83"/>
              <a:gd name="T33" fmla="*/ 63917 h 5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83" h="57">
                <a:moveTo>
                  <a:pt x="75" y="45"/>
                </a:moveTo>
                <a:lnTo>
                  <a:pt x="60" y="57"/>
                </a:lnTo>
                <a:lnTo>
                  <a:pt x="23" y="57"/>
                </a:lnTo>
                <a:lnTo>
                  <a:pt x="8" y="45"/>
                </a:lnTo>
                <a:lnTo>
                  <a:pt x="0" y="45"/>
                </a:lnTo>
                <a:lnTo>
                  <a:pt x="0" y="40"/>
                </a:lnTo>
                <a:lnTo>
                  <a:pt x="8" y="34"/>
                </a:lnTo>
                <a:lnTo>
                  <a:pt x="8" y="23"/>
                </a:lnTo>
                <a:lnTo>
                  <a:pt x="23" y="17"/>
                </a:lnTo>
                <a:lnTo>
                  <a:pt x="30" y="6"/>
                </a:lnTo>
                <a:lnTo>
                  <a:pt x="45" y="0"/>
                </a:lnTo>
                <a:lnTo>
                  <a:pt x="60" y="0"/>
                </a:lnTo>
                <a:lnTo>
                  <a:pt x="75" y="12"/>
                </a:lnTo>
                <a:lnTo>
                  <a:pt x="83" y="23"/>
                </a:lnTo>
                <a:lnTo>
                  <a:pt x="83" y="29"/>
                </a:lnTo>
                <a:lnTo>
                  <a:pt x="75" y="40"/>
                </a:lnTo>
                <a:lnTo>
                  <a:pt x="75" y="45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39" name="Freeform 163">
            <a:extLst>
              <a:ext uri="{FF2B5EF4-FFF2-40B4-BE49-F238E27FC236}">
                <a16:creationId xmlns:a16="http://schemas.microsoft.com/office/drawing/2014/main" id="{A87BF953-D9F3-4C68-8D02-D26D6A377A50}"/>
              </a:ext>
            </a:extLst>
          </p:cNvPr>
          <p:cNvSpPr>
            <a:spLocks/>
          </p:cNvSpPr>
          <p:nvPr/>
        </p:nvSpPr>
        <p:spPr bwMode="auto">
          <a:xfrm>
            <a:off x="3144839" y="3560764"/>
            <a:ext cx="115887" cy="65087"/>
          </a:xfrm>
          <a:custGeom>
            <a:avLst/>
            <a:gdLst>
              <a:gd name="T0" fmla="*/ 115887 w 90"/>
              <a:gd name="T1" fmla="*/ 17357 h 45"/>
              <a:gd name="T2" fmla="*/ 106874 w 90"/>
              <a:gd name="T3" fmla="*/ 33267 h 45"/>
              <a:gd name="T4" fmla="*/ 106874 w 90"/>
              <a:gd name="T5" fmla="*/ 49177 h 45"/>
              <a:gd name="T6" fmla="*/ 96573 w 90"/>
              <a:gd name="T7" fmla="*/ 57855 h 45"/>
              <a:gd name="T8" fmla="*/ 77258 w 90"/>
              <a:gd name="T9" fmla="*/ 65087 h 45"/>
              <a:gd name="T10" fmla="*/ 57944 w 90"/>
              <a:gd name="T11" fmla="*/ 65087 h 45"/>
              <a:gd name="T12" fmla="*/ 38629 w 90"/>
              <a:gd name="T13" fmla="*/ 57855 h 45"/>
              <a:gd name="T14" fmla="*/ 28328 w 90"/>
              <a:gd name="T15" fmla="*/ 57855 h 45"/>
              <a:gd name="T16" fmla="*/ 0 w 90"/>
              <a:gd name="T17" fmla="*/ 33267 h 45"/>
              <a:gd name="T18" fmla="*/ 0 w 90"/>
              <a:gd name="T19" fmla="*/ 17357 h 45"/>
              <a:gd name="T20" fmla="*/ 9013 w 90"/>
              <a:gd name="T21" fmla="*/ 17357 h 45"/>
              <a:gd name="T22" fmla="*/ 19315 w 90"/>
              <a:gd name="T23" fmla="*/ 8678 h 45"/>
              <a:gd name="T24" fmla="*/ 47642 w 90"/>
              <a:gd name="T25" fmla="*/ 8678 h 45"/>
              <a:gd name="T26" fmla="*/ 57944 w 90"/>
              <a:gd name="T27" fmla="*/ 0 h 45"/>
              <a:gd name="T28" fmla="*/ 96573 w 90"/>
              <a:gd name="T29" fmla="*/ 0 h 45"/>
              <a:gd name="T30" fmla="*/ 115887 w 90"/>
              <a:gd name="T31" fmla="*/ 17357 h 4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0" h="45">
                <a:moveTo>
                  <a:pt x="90" y="12"/>
                </a:moveTo>
                <a:lnTo>
                  <a:pt x="83" y="23"/>
                </a:lnTo>
                <a:lnTo>
                  <a:pt x="83" y="34"/>
                </a:lnTo>
                <a:lnTo>
                  <a:pt x="75" y="40"/>
                </a:lnTo>
                <a:lnTo>
                  <a:pt x="60" y="45"/>
                </a:lnTo>
                <a:lnTo>
                  <a:pt x="45" y="45"/>
                </a:lnTo>
                <a:lnTo>
                  <a:pt x="30" y="40"/>
                </a:lnTo>
                <a:lnTo>
                  <a:pt x="22" y="40"/>
                </a:lnTo>
                <a:lnTo>
                  <a:pt x="0" y="23"/>
                </a:lnTo>
                <a:lnTo>
                  <a:pt x="0" y="12"/>
                </a:lnTo>
                <a:lnTo>
                  <a:pt x="7" y="12"/>
                </a:lnTo>
                <a:lnTo>
                  <a:pt x="15" y="6"/>
                </a:lnTo>
                <a:lnTo>
                  <a:pt x="37" y="6"/>
                </a:lnTo>
                <a:lnTo>
                  <a:pt x="45" y="0"/>
                </a:lnTo>
                <a:lnTo>
                  <a:pt x="75" y="0"/>
                </a:lnTo>
                <a:lnTo>
                  <a:pt x="90" y="12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0" name="Freeform 164">
            <a:extLst>
              <a:ext uri="{FF2B5EF4-FFF2-40B4-BE49-F238E27FC236}">
                <a16:creationId xmlns:a16="http://schemas.microsoft.com/office/drawing/2014/main" id="{CF523202-EC18-410B-8122-F7012E0E9C20}"/>
              </a:ext>
            </a:extLst>
          </p:cNvPr>
          <p:cNvSpPr>
            <a:spLocks/>
          </p:cNvSpPr>
          <p:nvPr/>
        </p:nvSpPr>
        <p:spPr bwMode="auto">
          <a:xfrm>
            <a:off x="4718050" y="3586164"/>
            <a:ext cx="96838" cy="71437"/>
          </a:xfrm>
          <a:custGeom>
            <a:avLst/>
            <a:gdLst>
              <a:gd name="T0" fmla="*/ 96838 w 75"/>
              <a:gd name="T1" fmla="*/ 15408 h 51"/>
              <a:gd name="T2" fmla="*/ 96838 w 75"/>
              <a:gd name="T3" fmla="*/ 39220 h 51"/>
              <a:gd name="T4" fmla="*/ 87800 w 75"/>
              <a:gd name="T5" fmla="*/ 47625 h 51"/>
              <a:gd name="T6" fmla="*/ 87800 w 75"/>
              <a:gd name="T7" fmla="*/ 56029 h 51"/>
              <a:gd name="T8" fmla="*/ 77470 w 75"/>
              <a:gd name="T9" fmla="*/ 63033 h 51"/>
              <a:gd name="T10" fmla="*/ 58103 w 75"/>
              <a:gd name="T11" fmla="*/ 63033 h 51"/>
              <a:gd name="T12" fmla="*/ 49065 w 75"/>
              <a:gd name="T13" fmla="*/ 71437 h 51"/>
              <a:gd name="T14" fmla="*/ 38735 w 75"/>
              <a:gd name="T15" fmla="*/ 71437 h 51"/>
              <a:gd name="T16" fmla="*/ 29697 w 75"/>
              <a:gd name="T17" fmla="*/ 63033 h 51"/>
              <a:gd name="T18" fmla="*/ 19368 w 75"/>
              <a:gd name="T19" fmla="*/ 63033 h 51"/>
              <a:gd name="T20" fmla="*/ 10329 w 75"/>
              <a:gd name="T21" fmla="*/ 47625 h 51"/>
              <a:gd name="T22" fmla="*/ 10329 w 75"/>
              <a:gd name="T23" fmla="*/ 39220 h 51"/>
              <a:gd name="T24" fmla="*/ 0 w 75"/>
              <a:gd name="T25" fmla="*/ 32217 h 51"/>
              <a:gd name="T26" fmla="*/ 10329 w 75"/>
              <a:gd name="T27" fmla="*/ 15408 h 51"/>
              <a:gd name="T28" fmla="*/ 19368 w 75"/>
              <a:gd name="T29" fmla="*/ 8404 h 51"/>
              <a:gd name="T30" fmla="*/ 29697 w 75"/>
              <a:gd name="T31" fmla="*/ 8404 h 51"/>
              <a:gd name="T32" fmla="*/ 38735 w 75"/>
              <a:gd name="T33" fmla="*/ 0 h 51"/>
              <a:gd name="T34" fmla="*/ 87800 w 75"/>
              <a:gd name="T35" fmla="*/ 0 h 51"/>
              <a:gd name="T36" fmla="*/ 87800 w 75"/>
              <a:gd name="T37" fmla="*/ 8404 h 51"/>
              <a:gd name="T38" fmla="*/ 96838 w 75"/>
              <a:gd name="T39" fmla="*/ 8404 h 51"/>
              <a:gd name="T40" fmla="*/ 96838 w 75"/>
              <a:gd name="T41" fmla="*/ 15408 h 5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75" h="51">
                <a:moveTo>
                  <a:pt x="75" y="11"/>
                </a:moveTo>
                <a:lnTo>
                  <a:pt x="75" y="28"/>
                </a:lnTo>
                <a:lnTo>
                  <a:pt x="68" y="34"/>
                </a:lnTo>
                <a:lnTo>
                  <a:pt x="68" y="40"/>
                </a:lnTo>
                <a:lnTo>
                  <a:pt x="60" y="45"/>
                </a:lnTo>
                <a:lnTo>
                  <a:pt x="45" y="45"/>
                </a:lnTo>
                <a:lnTo>
                  <a:pt x="38" y="51"/>
                </a:lnTo>
                <a:lnTo>
                  <a:pt x="30" y="51"/>
                </a:lnTo>
                <a:lnTo>
                  <a:pt x="23" y="45"/>
                </a:lnTo>
                <a:lnTo>
                  <a:pt x="15" y="45"/>
                </a:lnTo>
                <a:lnTo>
                  <a:pt x="8" y="34"/>
                </a:lnTo>
                <a:lnTo>
                  <a:pt x="8" y="28"/>
                </a:lnTo>
                <a:lnTo>
                  <a:pt x="0" y="23"/>
                </a:lnTo>
                <a:lnTo>
                  <a:pt x="8" y="11"/>
                </a:lnTo>
                <a:lnTo>
                  <a:pt x="15" y="6"/>
                </a:lnTo>
                <a:lnTo>
                  <a:pt x="23" y="6"/>
                </a:lnTo>
                <a:lnTo>
                  <a:pt x="30" y="0"/>
                </a:lnTo>
                <a:lnTo>
                  <a:pt x="68" y="0"/>
                </a:lnTo>
                <a:lnTo>
                  <a:pt x="68" y="6"/>
                </a:lnTo>
                <a:lnTo>
                  <a:pt x="75" y="6"/>
                </a:lnTo>
                <a:lnTo>
                  <a:pt x="75" y="11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1" name="Freeform 165">
            <a:extLst>
              <a:ext uri="{FF2B5EF4-FFF2-40B4-BE49-F238E27FC236}">
                <a16:creationId xmlns:a16="http://schemas.microsoft.com/office/drawing/2014/main" id="{41B8F94A-5D07-4D26-A3C4-2C084DCD7305}"/>
              </a:ext>
            </a:extLst>
          </p:cNvPr>
          <p:cNvSpPr>
            <a:spLocks/>
          </p:cNvSpPr>
          <p:nvPr/>
        </p:nvSpPr>
        <p:spPr bwMode="auto">
          <a:xfrm>
            <a:off x="4425951" y="3649663"/>
            <a:ext cx="106363" cy="80962"/>
          </a:xfrm>
          <a:custGeom>
            <a:avLst/>
            <a:gdLst>
              <a:gd name="T0" fmla="*/ 106363 w 83"/>
              <a:gd name="T1" fmla="*/ 17045 h 57"/>
              <a:gd name="T2" fmla="*/ 97393 w 83"/>
              <a:gd name="T3" fmla="*/ 32669 h 57"/>
              <a:gd name="T4" fmla="*/ 97393 w 83"/>
              <a:gd name="T5" fmla="*/ 48293 h 57"/>
              <a:gd name="T6" fmla="*/ 87141 w 83"/>
              <a:gd name="T7" fmla="*/ 63917 h 57"/>
              <a:gd name="T8" fmla="*/ 67919 w 83"/>
              <a:gd name="T9" fmla="*/ 72440 h 57"/>
              <a:gd name="T10" fmla="*/ 48696 w 83"/>
              <a:gd name="T11" fmla="*/ 80962 h 57"/>
              <a:gd name="T12" fmla="*/ 39726 w 83"/>
              <a:gd name="T13" fmla="*/ 80962 h 57"/>
              <a:gd name="T14" fmla="*/ 29474 w 83"/>
              <a:gd name="T15" fmla="*/ 72440 h 57"/>
              <a:gd name="T16" fmla="*/ 29474 w 83"/>
              <a:gd name="T17" fmla="*/ 63917 h 57"/>
              <a:gd name="T18" fmla="*/ 19222 w 83"/>
              <a:gd name="T19" fmla="*/ 63917 h 57"/>
              <a:gd name="T20" fmla="*/ 10252 w 83"/>
              <a:gd name="T21" fmla="*/ 56815 h 57"/>
              <a:gd name="T22" fmla="*/ 10252 w 83"/>
              <a:gd name="T23" fmla="*/ 48293 h 57"/>
              <a:gd name="T24" fmla="*/ 0 w 83"/>
              <a:gd name="T25" fmla="*/ 41191 h 57"/>
              <a:gd name="T26" fmla="*/ 10252 w 83"/>
              <a:gd name="T27" fmla="*/ 24147 h 57"/>
              <a:gd name="T28" fmla="*/ 19222 w 83"/>
              <a:gd name="T29" fmla="*/ 17045 h 57"/>
              <a:gd name="T30" fmla="*/ 39726 w 83"/>
              <a:gd name="T31" fmla="*/ 8522 h 57"/>
              <a:gd name="T32" fmla="*/ 48696 w 83"/>
              <a:gd name="T33" fmla="*/ 0 h 57"/>
              <a:gd name="T34" fmla="*/ 87141 w 83"/>
              <a:gd name="T35" fmla="*/ 0 h 57"/>
              <a:gd name="T36" fmla="*/ 106363 w 83"/>
              <a:gd name="T37" fmla="*/ 17045 h 5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3" h="57">
                <a:moveTo>
                  <a:pt x="83" y="12"/>
                </a:moveTo>
                <a:lnTo>
                  <a:pt x="76" y="23"/>
                </a:lnTo>
                <a:lnTo>
                  <a:pt x="76" y="34"/>
                </a:lnTo>
                <a:lnTo>
                  <a:pt x="68" y="45"/>
                </a:lnTo>
                <a:lnTo>
                  <a:pt x="53" y="51"/>
                </a:lnTo>
                <a:lnTo>
                  <a:pt x="38" y="57"/>
                </a:lnTo>
                <a:lnTo>
                  <a:pt x="31" y="57"/>
                </a:lnTo>
                <a:lnTo>
                  <a:pt x="23" y="51"/>
                </a:lnTo>
                <a:lnTo>
                  <a:pt x="23" y="45"/>
                </a:lnTo>
                <a:lnTo>
                  <a:pt x="15" y="45"/>
                </a:lnTo>
                <a:lnTo>
                  <a:pt x="8" y="40"/>
                </a:lnTo>
                <a:lnTo>
                  <a:pt x="8" y="34"/>
                </a:lnTo>
                <a:lnTo>
                  <a:pt x="0" y="29"/>
                </a:lnTo>
                <a:lnTo>
                  <a:pt x="8" y="17"/>
                </a:lnTo>
                <a:lnTo>
                  <a:pt x="15" y="12"/>
                </a:lnTo>
                <a:lnTo>
                  <a:pt x="31" y="6"/>
                </a:lnTo>
                <a:lnTo>
                  <a:pt x="38" y="0"/>
                </a:lnTo>
                <a:lnTo>
                  <a:pt x="68" y="0"/>
                </a:lnTo>
                <a:lnTo>
                  <a:pt x="83" y="12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2" name="Freeform 166">
            <a:extLst>
              <a:ext uri="{FF2B5EF4-FFF2-40B4-BE49-F238E27FC236}">
                <a16:creationId xmlns:a16="http://schemas.microsoft.com/office/drawing/2014/main" id="{DAF7F3EF-234C-4127-9244-6A1D317C9F44}"/>
              </a:ext>
            </a:extLst>
          </p:cNvPr>
          <p:cNvSpPr>
            <a:spLocks/>
          </p:cNvSpPr>
          <p:nvPr/>
        </p:nvSpPr>
        <p:spPr bwMode="auto">
          <a:xfrm>
            <a:off x="3484564" y="3667126"/>
            <a:ext cx="77787" cy="87313"/>
          </a:xfrm>
          <a:custGeom>
            <a:avLst/>
            <a:gdLst>
              <a:gd name="T0" fmla="*/ 77787 w 60"/>
              <a:gd name="T1" fmla="*/ 7041 h 62"/>
              <a:gd name="T2" fmla="*/ 77787 w 60"/>
              <a:gd name="T3" fmla="*/ 63372 h 62"/>
              <a:gd name="T4" fmla="*/ 49265 w 60"/>
              <a:gd name="T5" fmla="*/ 87313 h 62"/>
              <a:gd name="T6" fmla="*/ 19447 w 60"/>
              <a:gd name="T7" fmla="*/ 87313 h 62"/>
              <a:gd name="T8" fmla="*/ 10372 w 60"/>
              <a:gd name="T9" fmla="*/ 70414 h 62"/>
              <a:gd name="T10" fmla="*/ 0 w 60"/>
              <a:gd name="T11" fmla="*/ 54923 h 62"/>
              <a:gd name="T12" fmla="*/ 0 w 60"/>
              <a:gd name="T13" fmla="*/ 15491 h 62"/>
              <a:gd name="T14" fmla="*/ 10372 w 60"/>
              <a:gd name="T15" fmla="*/ 7041 h 62"/>
              <a:gd name="T16" fmla="*/ 19447 w 60"/>
              <a:gd name="T17" fmla="*/ 7041 h 62"/>
              <a:gd name="T18" fmla="*/ 19447 w 60"/>
              <a:gd name="T19" fmla="*/ 0 h 62"/>
              <a:gd name="T20" fmla="*/ 68712 w 60"/>
              <a:gd name="T21" fmla="*/ 0 h 62"/>
              <a:gd name="T22" fmla="*/ 77787 w 60"/>
              <a:gd name="T23" fmla="*/ 7041 h 6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0" h="62">
                <a:moveTo>
                  <a:pt x="60" y="5"/>
                </a:moveTo>
                <a:lnTo>
                  <a:pt x="60" y="45"/>
                </a:lnTo>
                <a:lnTo>
                  <a:pt x="38" y="62"/>
                </a:lnTo>
                <a:lnTo>
                  <a:pt x="15" y="62"/>
                </a:lnTo>
                <a:lnTo>
                  <a:pt x="8" y="50"/>
                </a:lnTo>
                <a:lnTo>
                  <a:pt x="0" y="39"/>
                </a:lnTo>
                <a:lnTo>
                  <a:pt x="0" y="11"/>
                </a:lnTo>
                <a:lnTo>
                  <a:pt x="8" y="5"/>
                </a:lnTo>
                <a:lnTo>
                  <a:pt x="15" y="5"/>
                </a:lnTo>
                <a:lnTo>
                  <a:pt x="15" y="0"/>
                </a:lnTo>
                <a:lnTo>
                  <a:pt x="53" y="0"/>
                </a:lnTo>
                <a:lnTo>
                  <a:pt x="60" y="5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3" name="Freeform 167">
            <a:extLst>
              <a:ext uri="{FF2B5EF4-FFF2-40B4-BE49-F238E27FC236}">
                <a16:creationId xmlns:a16="http://schemas.microsoft.com/office/drawing/2014/main" id="{81FFABAE-5632-41E9-8D29-ECED0CB5D9B5}"/>
              </a:ext>
            </a:extLst>
          </p:cNvPr>
          <p:cNvSpPr>
            <a:spLocks/>
          </p:cNvSpPr>
          <p:nvPr/>
        </p:nvSpPr>
        <p:spPr bwMode="auto">
          <a:xfrm>
            <a:off x="4097339" y="3681414"/>
            <a:ext cx="96837" cy="79375"/>
          </a:xfrm>
          <a:custGeom>
            <a:avLst/>
            <a:gdLst>
              <a:gd name="T0" fmla="*/ 96837 w 75"/>
              <a:gd name="T1" fmla="*/ 24096 h 56"/>
              <a:gd name="T2" fmla="*/ 96837 w 75"/>
              <a:gd name="T3" fmla="*/ 39688 h 56"/>
              <a:gd name="T4" fmla="*/ 86508 w 75"/>
              <a:gd name="T5" fmla="*/ 48192 h 56"/>
              <a:gd name="T6" fmla="*/ 86508 w 75"/>
              <a:gd name="T7" fmla="*/ 55279 h 56"/>
              <a:gd name="T8" fmla="*/ 67140 w 75"/>
              <a:gd name="T9" fmla="*/ 72288 h 56"/>
              <a:gd name="T10" fmla="*/ 58102 w 75"/>
              <a:gd name="T11" fmla="*/ 72288 h 56"/>
              <a:gd name="T12" fmla="*/ 58102 w 75"/>
              <a:gd name="T13" fmla="*/ 79375 h 56"/>
              <a:gd name="T14" fmla="*/ 19367 w 75"/>
              <a:gd name="T15" fmla="*/ 79375 h 56"/>
              <a:gd name="T16" fmla="*/ 9038 w 75"/>
              <a:gd name="T17" fmla="*/ 72288 h 56"/>
              <a:gd name="T18" fmla="*/ 0 w 75"/>
              <a:gd name="T19" fmla="*/ 48192 h 56"/>
              <a:gd name="T20" fmla="*/ 0 w 75"/>
              <a:gd name="T21" fmla="*/ 15592 h 56"/>
              <a:gd name="T22" fmla="*/ 9038 w 75"/>
              <a:gd name="T23" fmla="*/ 8504 h 56"/>
              <a:gd name="T24" fmla="*/ 19367 w 75"/>
              <a:gd name="T25" fmla="*/ 8504 h 56"/>
              <a:gd name="T26" fmla="*/ 38735 w 75"/>
              <a:gd name="T27" fmla="*/ 0 h 56"/>
              <a:gd name="T28" fmla="*/ 47773 w 75"/>
              <a:gd name="T29" fmla="*/ 0 h 56"/>
              <a:gd name="T30" fmla="*/ 58102 w 75"/>
              <a:gd name="T31" fmla="*/ 8504 h 56"/>
              <a:gd name="T32" fmla="*/ 77470 w 75"/>
              <a:gd name="T33" fmla="*/ 8504 h 56"/>
              <a:gd name="T34" fmla="*/ 96837 w 75"/>
              <a:gd name="T35" fmla="*/ 24096 h 5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75" h="56">
                <a:moveTo>
                  <a:pt x="75" y="17"/>
                </a:moveTo>
                <a:lnTo>
                  <a:pt x="75" y="28"/>
                </a:lnTo>
                <a:lnTo>
                  <a:pt x="67" y="34"/>
                </a:lnTo>
                <a:lnTo>
                  <a:pt x="67" y="39"/>
                </a:lnTo>
                <a:lnTo>
                  <a:pt x="52" y="51"/>
                </a:lnTo>
                <a:lnTo>
                  <a:pt x="45" y="51"/>
                </a:lnTo>
                <a:lnTo>
                  <a:pt x="45" y="56"/>
                </a:lnTo>
                <a:lnTo>
                  <a:pt x="15" y="56"/>
                </a:lnTo>
                <a:lnTo>
                  <a:pt x="7" y="51"/>
                </a:lnTo>
                <a:lnTo>
                  <a:pt x="0" y="34"/>
                </a:lnTo>
                <a:lnTo>
                  <a:pt x="0" y="11"/>
                </a:lnTo>
                <a:lnTo>
                  <a:pt x="7" y="6"/>
                </a:lnTo>
                <a:lnTo>
                  <a:pt x="15" y="6"/>
                </a:lnTo>
                <a:lnTo>
                  <a:pt x="30" y="0"/>
                </a:lnTo>
                <a:lnTo>
                  <a:pt x="37" y="0"/>
                </a:lnTo>
                <a:lnTo>
                  <a:pt x="45" y="6"/>
                </a:lnTo>
                <a:lnTo>
                  <a:pt x="60" y="6"/>
                </a:lnTo>
                <a:lnTo>
                  <a:pt x="75" y="17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4" name="Freeform 168">
            <a:extLst>
              <a:ext uri="{FF2B5EF4-FFF2-40B4-BE49-F238E27FC236}">
                <a16:creationId xmlns:a16="http://schemas.microsoft.com/office/drawing/2014/main" id="{5CA6494D-42D2-4D1A-96D7-0B7497292F27}"/>
              </a:ext>
            </a:extLst>
          </p:cNvPr>
          <p:cNvSpPr>
            <a:spLocks/>
          </p:cNvSpPr>
          <p:nvPr/>
        </p:nvSpPr>
        <p:spPr bwMode="auto">
          <a:xfrm>
            <a:off x="3765550" y="3706814"/>
            <a:ext cx="115888" cy="79375"/>
          </a:xfrm>
          <a:custGeom>
            <a:avLst/>
            <a:gdLst>
              <a:gd name="T0" fmla="*/ 106874 w 90"/>
              <a:gd name="T1" fmla="*/ 15592 h 56"/>
              <a:gd name="T2" fmla="*/ 115888 w 90"/>
              <a:gd name="T3" fmla="*/ 31183 h 56"/>
              <a:gd name="T4" fmla="*/ 115888 w 90"/>
              <a:gd name="T5" fmla="*/ 39688 h 56"/>
              <a:gd name="T6" fmla="*/ 106874 w 90"/>
              <a:gd name="T7" fmla="*/ 48192 h 56"/>
              <a:gd name="T8" fmla="*/ 106874 w 90"/>
              <a:gd name="T9" fmla="*/ 63783 h 56"/>
              <a:gd name="T10" fmla="*/ 96573 w 90"/>
              <a:gd name="T11" fmla="*/ 72288 h 56"/>
              <a:gd name="T12" fmla="*/ 77259 w 90"/>
              <a:gd name="T13" fmla="*/ 72288 h 56"/>
              <a:gd name="T14" fmla="*/ 68245 w 90"/>
              <a:gd name="T15" fmla="*/ 79375 h 56"/>
              <a:gd name="T16" fmla="*/ 38629 w 90"/>
              <a:gd name="T17" fmla="*/ 79375 h 56"/>
              <a:gd name="T18" fmla="*/ 29616 w 90"/>
              <a:gd name="T19" fmla="*/ 72288 h 56"/>
              <a:gd name="T20" fmla="*/ 10301 w 90"/>
              <a:gd name="T21" fmla="*/ 63783 h 56"/>
              <a:gd name="T22" fmla="*/ 10301 w 90"/>
              <a:gd name="T23" fmla="*/ 48192 h 56"/>
              <a:gd name="T24" fmla="*/ 0 w 90"/>
              <a:gd name="T25" fmla="*/ 31183 h 56"/>
              <a:gd name="T26" fmla="*/ 0 w 90"/>
              <a:gd name="T27" fmla="*/ 15592 h 56"/>
              <a:gd name="T28" fmla="*/ 10301 w 90"/>
              <a:gd name="T29" fmla="*/ 7087 h 56"/>
              <a:gd name="T30" fmla="*/ 29616 w 90"/>
              <a:gd name="T31" fmla="*/ 7087 h 56"/>
              <a:gd name="T32" fmla="*/ 38629 w 90"/>
              <a:gd name="T33" fmla="*/ 0 h 56"/>
              <a:gd name="T34" fmla="*/ 57944 w 90"/>
              <a:gd name="T35" fmla="*/ 0 h 56"/>
              <a:gd name="T36" fmla="*/ 68245 w 90"/>
              <a:gd name="T37" fmla="*/ 7087 h 56"/>
              <a:gd name="T38" fmla="*/ 96573 w 90"/>
              <a:gd name="T39" fmla="*/ 7087 h 56"/>
              <a:gd name="T40" fmla="*/ 106874 w 90"/>
              <a:gd name="T41" fmla="*/ 15592 h 5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90" h="56">
                <a:moveTo>
                  <a:pt x="83" y="11"/>
                </a:moveTo>
                <a:lnTo>
                  <a:pt x="90" y="22"/>
                </a:lnTo>
                <a:lnTo>
                  <a:pt x="90" y="28"/>
                </a:lnTo>
                <a:lnTo>
                  <a:pt x="83" y="34"/>
                </a:lnTo>
                <a:lnTo>
                  <a:pt x="83" y="45"/>
                </a:lnTo>
                <a:lnTo>
                  <a:pt x="75" y="51"/>
                </a:lnTo>
                <a:lnTo>
                  <a:pt x="60" y="51"/>
                </a:lnTo>
                <a:lnTo>
                  <a:pt x="53" y="56"/>
                </a:lnTo>
                <a:lnTo>
                  <a:pt x="30" y="56"/>
                </a:lnTo>
                <a:lnTo>
                  <a:pt x="23" y="51"/>
                </a:lnTo>
                <a:lnTo>
                  <a:pt x="8" y="45"/>
                </a:lnTo>
                <a:lnTo>
                  <a:pt x="8" y="34"/>
                </a:lnTo>
                <a:lnTo>
                  <a:pt x="0" y="22"/>
                </a:lnTo>
                <a:lnTo>
                  <a:pt x="0" y="11"/>
                </a:lnTo>
                <a:lnTo>
                  <a:pt x="8" y="5"/>
                </a:lnTo>
                <a:lnTo>
                  <a:pt x="23" y="5"/>
                </a:lnTo>
                <a:lnTo>
                  <a:pt x="30" y="0"/>
                </a:lnTo>
                <a:lnTo>
                  <a:pt x="45" y="0"/>
                </a:lnTo>
                <a:lnTo>
                  <a:pt x="53" y="5"/>
                </a:lnTo>
                <a:lnTo>
                  <a:pt x="75" y="5"/>
                </a:lnTo>
                <a:lnTo>
                  <a:pt x="83" y="11"/>
                </a:lnTo>
                <a:close/>
              </a:path>
            </a:pathLst>
          </a:custGeom>
          <a:solidFill>
            <a:srgbClr val="3FF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5" name="Freeform 169">
            <a:extLst>
              <a:ext uri="{FF2B5EF4-FFF2-40B4-BE49-F238E27FC236}">
                <a16:creationId xmlns:a16="http://schemas.microsoft.com/office/drawing/2014/main" id="{563D3367-7F05-4C22-9D17-3439CFC8BDCD}"/>
              </a:ext>
            </a:extLst>
          </p:cNvPr>
          <p:cNvSpPr>
            <a:spLocks/>
          </p:cNvSpPr>
          <p:nvPr/>
        </p:nvSpPr>
        <p:spPr bwMode="auto">
          <a:xfrm>
            <a:off x="6689725" y="4546601"/>
            <a:ext cx="134938" cy="79375"/>
          </a:xfrm>
          <a:custGeom>
            <a:avLst/>
            <a:gdLst>
              <a:gd name="T0" fmla="*/ 134938 w 105"/>
              <a:gd name="T1" fmla="*/ 8504 h 56"/>
              <a:gd name="T2" fmla="*/ 134938 w 105"/>
              <a:gd name="T3" fmla="*/ 48192 h 56"/>
              <a:gd name="T4" fmla="*/ 124657 w 105"/>
              <a:gd name="T5" fmla="*/ 55279 h 56"/>
              <a:gd name="T6" fmla="*/ 124657 w 105"/>
              <a:gd name="T7" fmla="*/ 79375 h 56"/>
              <a:gd name="T8" fmla="*/ 0 w 105"/>
              <a:gd name="T9" fmla="*/ 79375 h 56"/>
              <a:gd name="T10" fmla="*/ 8996 w 105"/>
              <a:gd name="T11" fmla="*/ 72288 h 56"/>
              <a:gd name="T12" fmla="*/ 0 w 105"/>
              <a:gd name="T13" fmla="*/ 55279 h 56"/>
              <a:gd name="T14" fmla="*/ 0 w 105"/>
              <a:gd name="T15" fmla="*/ 39688 h 56"/>
              <a:gd name="T16" fmla="*/ 8996 w 105"/>
              <a:gd name="T17" fmla="*/ 24096 h 56"/>
              <a:gd name="T18" fmla="*/ 8996 w 105"/>
              <a:gd name="T19" fmla="*/ 15592 h 56"/>
              <a:gd name="T20" fmla="*/ 19277 w 105"/>
              <a:gd name="T21" fmla="*/ 0 h 56"/>
              <a:gd name="T22" fmla="*/ 86103 w 105"/>
              <a:gd name="T23" fmla="*/ 0 h 56"/>
              <a:gd name="T24" fmla="*/ 96384 w 105"/>
              <a:gd name="T25" fmla="*/ 8504 h 56"/>
              <a:gd name="T26" fmla="*/ 134938 w 105"/>
              <a:gd name="T27" fmla="*/ 8504 h 5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05" h="56">
                <a:moveTo>
                  <a:pt x="105" y="6"/>
                </a:moveTo>
                <a:lnTo>
                  <a:pt x="105" y="34"/>
                </a:lnTo>
                <a:lnTo>
                  <a:pt x="97" y="39"/>
                </a:lnTo>
                <a:lnTo>
                  <a:pt x="97" y="56"/>
                </a:lnTo>
                <a:lnTo>
                  <a:pt x="0" y="56"/>
                </a:lnTo>
                <a:lnTo>
                  <a:pt x="7" y="51"/>
                </a:lnTo>
                <a:lnTo>
                  <a:pt x="0" y="39"/>
                </a:lnTo>
                <a:lnTo>
                  <a:pt x="0" y="28"/>
                </a:lnTo>
                <a:lnTo>
                  <a:pt x="7" y="17"/>
                </a:lnTo>
                <a:lnTo>
                  <a:pt x="7" y="11"/>
                </a:lnTo>
                <a:lnTo>
                  <a:pt x="15" y="0"/>
                </a:lnTo>
                <a:lnTo>
                  <a:pt x="67" y="0"/>
                </a:lnTo>
                <a:lnTo>
                  <a:pt x="75" y="6"/>
                </a:lnTo>
                <a:lnTo>
                  <a:pt x="105" y="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6" name="Freeform 170">
            <a:extLst>
              <a:ext uri="{FF2B5EF4-FFF2-40B4-BE49-F238E27FC236}">
                <a16:creationId xmlns:a16="http://schemas.microsoft.com/office/drawing/2014/main" id="{5D2F0F53-DE05-462F-A910-5DDAD45DF3B4}"/>
              </a:ext>
            </a:extLst>
          </p:cNvPr>
          <p:cNvSpPr>
            <a:spLocks/>
          </p:cNvSpPr>
          <p:nvPr/>
        </p:nvSpPr>
        <p:spPr bwMode="auto">
          <a:xfrm>
            <a:off x="7077075" y="4546601"/>
            <a:ext cx="127000" cy="79375"/>
          </a:xfrm>
          <a:custGeom>
            <a:avLst/>
            <a:gdLst>
              <a:gd name="T0" fmla="*/ 127000 w 98"/>
              <a:gd name="T1" fmla="*/ 79375 h 56"/>
              <a:gd name="T2" fmla="*/ 19439 w 98"/>
              <a:gd name="T3" fmla="*/ 79375 h 56"/>
              <a:gd name="T4" fmla="*/ 10367 w 98"/>
              <a:gd name="T5" fmla="*/ 72288 h 56"/>
              <a:gd name="T6" fmla="*/ 0 w 98"/>
              <a:gd name="T7" fmla="*/ 55279 h 56"/>
              <a:gd name="T8" fmla="*/ 10367 w 98"/>
              <a:gd name="T9" fmla="*/ 39688 h 56"/>
              <a:gd name="T10" fmla="*/ 0 w 98"/>
              <a:gd name="T11" fmla="*/ 32600 h 56"/>
              <a:gd name="T12" fmla="*/ 0 w 98"/>
              <a:gd name="T13" fmla="*/ 15592 h 56"/>
              <a:gd name="T14" fmla="*/ 10367 w 98"/>
              <a:gd name="T15" fmla="*/ 0 h 56"/>
              <a:gd name="T16" fmla="*/ 127000 w 98"/>
              <a:gd name="T17" fmla="*/ 0 h 56"/>
              <a:gd name="T18" fmla="*/ 127000 w 98"/>
              <a:gd name="T19" fmla="*/ 79375 h 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8" h="56">
                <a:moveTo>
                  <a:pt x="98" y="56"/>
                </a:moveTo>
                <a:lnTo>
                  <a:pt x="15" y="56"/>
                </a:lnTo>
                <a:lnTo>
                  <a:pt x="8" y="51"/>
                </a:lnTo>
                <a:lnTo>
                  <a:pt x="0" y="39"/>
                </a:lnTo>
                <a:lnTo>
                  <a:pt x="8" y="28"/>
                </a:lnTo>
                <a:lnTo>
                  <a:pt x="0" y="23"/>
                </a:lnTo>
                <a:lnTo>
                  <a:pt x="0" y="11"/>
                </a:lnTo>
                <a:lnTo>
                  <a:pt x="8" y="0"/>
                </a:lnTo>
                <a:lnTo>
                  <a:pt x="98" y="0"/>
                </a:lnTo>
                <a:lnTo>
                  <a:pt x="98" y="5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7" name="Freeform 171">
            <a:extLst>
              <a:ext uri="{FF2B5EF4-FFF2-40B4-BE49-F238E27FC236}">
                <a16:creationId xmlns:a16="http://schemas.microsoft.com/office/drawing/2014/main" id="{9379F727-B8F9-43FC-9E18-A0D52BE3DE8D}"/>
              </a:ext>
            </a:extLst>
          </p:cNvPr>
          <p:cNvSpPr>
            <a:spLocks/>
          </p:cNvSpPr>
          <p:nvPr/>
        </p:nvSpPr>
        <p:spPr bwMode="auto">
          <a:xfrm>
            <a:off x="2057401" y="5148264"/>
            <a:ext cx="1457325" cy="96837"/>
          </a:xfrm>
          <a:custGeom>
            <a:avLst/>
            <a:gdLst>
              <a:gd name="T0" fmla="*/ 1457325 w 1128"/>
              <a:gd name="T1" fmla="*/ 39874 h 68"/>
              <a:gd name="T2" fmla="*/ 1446989 w 1128"/>
              <a:gd name="T3" fmla="*/ 64083 h 68"/>
              <a:gd name="T4" fmla="*/ 1418566 w 1128"/>
              <a:gd name="T5" fmla="*/ 72628 h 68"/>
              <a:gd name="T6" fmla="*/ 1397895 w 1128"/>
              <a:gd name="T7" fmla="*/ 79748 h 68"/>
              <a:gd name="T8" fmla="*/ 1339757 w 1128"/>
              <a:gd name="T9" fmla="*/ 79748 h 68"/>
              <a:gd name="T10" fmla="*/ 1300998 w 1128"/>
              <a:gd name="T11" fmla="*/ 72628 h 68"/>
              <a:gd name="T12" fmla="*/ 1195058 w 1128"/>
              <a:gd name="T13" fmla="*/ 72628 h 68"/>
              <a:gd name="T14" fmla="*/ 1145964 w 1128"/>
              <a:gd name="T15" fmla="*/ 79748 h 68"/>
              <a:gd name="T16" fmla="*/ 941835 w 1128"/>
              <a:gd name="T17" fmla="*/ 79748 h 68"/>
              <a:gd name="T18" fmla="*/ 883697 w 1128"/>
              <a:gd name="T19" fmla="*/ 72628 h 68"/>
              <a:gd name="T20" fmla="*/ 572336 w 1128"/>
              <a:gd name="T21" fmla="*/ 72628 h 68"/>
              <a:gd name="T22" fmla="*/ 524534 w 1128"/>
              <a:gd name="T23" fmla="*/ 79748 h 68"/>
              <a:gd name="T24" fmla="*/ 475439 w 1128"/>
              <a:gd name="T25" fmla="*/ 79748 h 68"/>
              <a:gd name="T26" fmla="*/ 417301 w 1128"/>
              <a:gd name="T27" fmla="*/ 88293 h 68"/>
              <a:gd name="T28" fmla="*/ 348828 w 1128"/>
              <a:gd name="T29" fmla="*/ 88293 h 68"/>
              <a:gd name="T30" fmla="*/ 320405 w 1128"/>
              <a:gd name="T31" fmla="*/ 96837 h 68"/>
              <a:gd name="T32" fmla="*/ 251931 w 1128"/>
              <a:gd name="T33" fmla="*/ 96837 h 68"/>
              <a:gd name="T34" fmla="*/ 232552 w 1128"/>
              <a:gd name="T35" fmla="*/ 88293 h 68"/>
              <a:gd name="T36" fmla="*/ 67182 w 1128"/>
              <a:gd name="T37" fmla="*/ 88293 h 68"/>
              <a:gd name="T38" fmla="*/ 38759 w 1128"/>
              <a:gd name="T39" fmla="*/ 96837 h 68"/>
              <a:gd name="T40" fmla="*/ 38759 w 1128"/>
              <a:gd name="T41" fmla="*/ 88293 h 68"/>
              <a:gd name="T42" fmla="*/ 19379 w 1128"/>
              <a:gd name="T43" fmla="*/ 72628 h 68"/>
              <a:gd name="T44" fmla="*/ 19379 w 1128"/>
              <a:gd name="T45" fmla="*/ 64083 h 68"/>
              <a:gd name="T46" fmla="*/ 9044 w 1128"/>
              <a:gd name="T47" fmla="*/ 64083 h 68"/>
              <a:gd name="T48" fmla="*/ 0 w 1128"/>
              <a:gd name="T49" fmla="*/ 55539 h 68"/>
              <a:gd name="T50" fmla="*/ 0 w 1128"/>
              <a:gd name="T51" fmla="*/ 48419 h 68"/>
              <a:gd name="T52" fmla="*/ 28423 w 1128"/>
              <a:gd name="T53" fmla="*/ 24209 h 68"/>
              <a:gd name="T54" fmla="*/ 242887 w 1128"/>
              <a:gd name="T55" fmla="*/ 24209 h 68"/>
              <a:gd name="T56" fmla="*/ 281646 w 1128"/>
              <a:gd name="T57" fmla="*/ 15665 h 68"/>
              <a:gd name="T58" fmla="*/ 689904 w 1128"/>
              <a:gd name="T59" fmla="*/ 15665 h 68"/>
              <a:gd name="T60" fmla="*/ 728662 w 1128"/>
              <a:gd name="T61" fmla="*/ 8544 h 68"/>
              <a:gd name="T62" fmla="*/ 1058111 w 1128"/>
              <a:gd name="T63" fmla="*/ 8544 h 68"/>
              <a:gd name="T64" fmla="*/ 1096870 w 1128"/>
              <a:gd name="T65" fmla="*/ 0 h 68"/>
              <a:gd name="T66" fmla="*/ 1369472 w 1128"/>
              <a:gd name="T67" fmla="*/ 0 h 68"/>
              <a:gd name="T68" fmla="*/ 1388851 w 1128"/>
              <a:gd name="T69" fmla="*/ 8544 h 68"/>
              <a:gd name="T70" fmla="*/ 1408231 w 1128"/>
              <a:gd name="T71" fmla="*/ 8544 h 68"/>
              <a:gd name="T72" fmla="*/ 1418566 w 1128"/>
              <a:gd name="T73" fmla="*/ 0 h 68"/>
              <a:gd name="T74" fmla="*/ 1437946 w 1128"/>
              <a:gd name="T75" fmla="*/ 8544 h 68"/>
              <a:gd name="T76" fmla="*/ 1457325 w 1128"/>
              <a:gd name="T77" fmla="*/ 24209 h 68"/>
              <a:gd name="T78" fmla="*/ 1457325 w 1128"/>
              <a:gd name="T79" fmla="*/ 39874 h 68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1128" h="68">
                <a:moveTo>
                  <a:pt x="1128" y="28"/>
                </a:moveTo>
                <a:lnTo>
                  <a:pt x="1120" y="45"/>
                </a:lnTo>
                <a:lnTo>
                  <a:pt x="1098" y="51"/>
                </a:lnTo>
                <a:lnTo>
                  <a:pt x="1082" y="56"/>
                </a:lnTo>
                <a:lnTo>
                  <a:pt x="1037" y="56"/>
                </a:lnTo>
                <a:lnTo>
                  <a:pt x="1007" y="51"/>
                </a:lnTo>
                <a:lnTo>
                  <a:pt x="925" y="51"/>
                </a:lnTo>
                <a:lnTo>
                  <a:pt x="887" y="56"/>
                </a:lnTo>
                <a:lnTo>
                  <a:pt x="729" y="56"/>
                </a:lnTo>
                <a:lnTo>
                  <a:pt x="684" y="51"/>
                </a:lnTo>
                <a:lnTo>
                  <a:pt x="443" y="51"/>
                </a:lnTo>
                <a:lnTo>
                  <a:pt x="406" y="56"/>
                </a:lnTo>
                <a:lnTo>
                  <a:pt x="368" y="56"/>
                </a:lnTo>
                <a:lnTo>
                  <a:pt x="323" y="62"/>
                </a:lnTo>
                <a:lnTo>
                  <a:pt x="270" y="62"/>
                </a:lnTo>
                <a:lnTo>
                  <a:pt x="248" y="68"/>
                </a:lnTo>
                <a:lnTo>
                  <a:pt x="195" y="68"/>
                </a:lnTo>
                <a:lnTo>
                  <a:pt x="180" y="62"/>
                </a:lnTo>
                <a:lnTo>
                  <a:pt x="52" y="62"/>
                </a:lnTo>
                <a:lnTo>
                  <a:pt x="30" y="68"/>
                </a:lnTo>
                <a:lnTo>
                  <a:pt x="30" y="62"/>
                </a:lnTo>
                <a:lnTo>
                  <a:pt x="15" y="51"/>
                </a:lnTo>
                <a:lnTo>
                  <a:pt x="15" y="45"/>
                </a:lnTo>
                <a:lnTo>
                  <a:pt x="7" y="45"/>
                </a:lnTo>
                <a:lnTo>
                  <a:pt x="0" y="39"/>
                </a:lnTo>
                <a:lnTo>
                  <a:pt x="0" y="34"/>
                </a:lnTo>
                <a:lnTo>
                  <a:pt x="22" y="17"/>
                </a:lnTo>
                <a:lnTo>
                  <a:pt x="188" y="17"/>
                </a:lnTo>
                <a:lnTo>
                  <a:pt x="218" y="11"/>
                </a:lnTo>
                <a:lnTo>
                  <a:pt x="534" y="11"/>
                </a:lnTo>
                <a:lnTo>
                  <a:pt x="564" y="6"/>
                </a:lnTo>
                <a:lnTo>
                  <a:pt x="819" y="6"/>
                </a:lnTo>
                <a:lnTo>
                  <a:pt x="849" y="0"/>
                </a:lnTo>
                <a:lnTo>
                  <a:pt x="1060" y="0"/>
                </a:lnTo>
                <a:lnTo>
                  <a:pt x="1075" y="6"/>
                </a:lnTo>
                <a:lnTo>
                  <a:pt x="1090" y="6"/>
                </a:lnTo>
                <a:lnTo>
                  <a:pt x="1098" y="0"/>
                </a:lnTo>
                <a:lnTo>
                  <a:pt x="1113" y="6"/>
                </a:lnTo>
                <a:lnTo>
                  <a:pt x="1128" y="17"/>
                </a:lnTo>
                <a:lnTo>
                  <a:pt x="1128" y="28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8" name="Freeform 172">
            <a:extLst>
              <a:ext uri="{FF2B5EF4-FFF2-40B4-BE49-F238E27FC236}">
                <a16:creationId xmlns:a16="http://schemas.microsoft.com/office/drawing/2014/main" id="{87ABAF89-DC15-4100-A0B0-5A37A4E048FB}"/>
              </a:ext>
            </a:extLst>
          </p:cNvPr>
          <p:cNvSpPr>
            <a:spLocks/>
          </p:cNvSpPr>
          <p:nvPr/>
        </p:nvSpPr>
        <p:spPr bwMode="auto">
          <a:xfrm>
            <a:off x="2503488" y="5308600"/>
            <a:ext cx="950912" cy="88900"/>
          </a:xfrm>
          <a:custGeom>
            <a:avLst/>
            <a:gdLst>
              <a:gd name="T0" fmla="*/ 931532 w 736"/>
              <a:gd name="T1" fmla="*/ 15773 h 62"/>
              <a:gd name="T2" fmla="*/ 941868 w 736"/>
              <a:gd name="T3" fmla="*/ 31545 h 62"/>
              <a:gd name="T4" fmla="*/ 950912 w 736"/>
              <a:gd name="T5" fmla="*/ 40148 h 62"/>
              <a:gd name="T6" fmla="*/ 950912 w 736"/>
              <a:gd name="T7" fmla="*/ 48752 h 62"/>
              <a:gd name="T8" fmla="*/ 941868 w 736"/>
              <a:gd name="T9" fmla="*/ 64524 h 62"/>
              <a:gd name="T10" fmla="*/ 941868 w 736"/>
              <a:gd name="T11" fmla="*/ 71694 h 62"/>
              <a:gd name="T12" fmla="*/ 922488 w 736"/>
              <a:gd name="T13" fmla="*/ 71694 h 62"/>
              <a:gd name="T14" fmla="*/ 922488 w 736"/>
              <a:gd name="T15" fmla="*/ 80297 h 62"/>
              <a:gd name="T16" fmla="*/ 864348 w 736"/>
              <a:gd name="T17" fmla="*/ 71694 h 62"/>
              <a:gd name="T18" fmla="*/ 524552 w 736"/>
              <a:gd name="T19" fmla="*/ 71694 h 62"/>
              <a:gd name="T20" fmla="*/ 466412 w 736"/>
              <a:gd name="T21" fmla="*/ 80297 h 62"/>
              <a:gd name="T22" fmla="*/ 301036 w 736"/>
              <a:gd name="T23" fmla="*/ 80297 h 62"/>
              <a:gd name="T24" fmla="*/ 242896 w 736"/>
              <a:gd name="T25" fmla="*/ 88900 h 62"/>
              <a:gd name="T26" fmla="*/ 28424 w 736"/>
              <a:gd name="T27" fmla="*/ 88900 h 62"/>
              <a:gd name="T28" fmla="*/ 9044 w 736"/>
              <a:gd name="T29" fmla="*/ 80297 h 62"/>
              <a:gd name="T30" fmla="*/ 0 w 736"/>
              <a:gd name="T31" fmla="*/ 64524 h 62"/>
              <a:gd name="T32" fmla="*/ 0 w 736"/>
              <a:gd name="T33" fmla="*/ 31545 h 62"/>
              <a:gd name="T34" fmla="*/ 19380 w 736"/>
              <a:gd name="T35" fmla="*/ 24376 h 62"/>
              <a:gd name="T36" fmla="*/ 67184 w 736"/>
              <a:gd name="T37" fmla="*/ 24376 h 62"/>
              <a:gd name="T38" fmla="*/ 86564 w 736"/>
              <a:gd name="T39" fmla="*/ 15773 h 62"/>
              <a:gd name="T40" fmla="*/ 164084 w 736"/>
              <a:gd name="T41" fmla="*/ 15773 h 62"/>
              <a:gd name="T42" fmla="*/ 183464 w 736"/>
              <a:gd name="T43" fmla="*/ 24376 h 62"/>
              <a:gd name="T44" fmla="*/ 301036 w 736"/>
              <a:gd name="T45" fmla="*/ 24376 h 62"/>
              <a:gd name="T46" fmla="*/ 320416 w 736"/>
              <a:gd name="T47" fmla="*/ 15773 h 62"/>
              <a:gd name="T48" fmla="*/ 348840 w 736"/>
              <a:gd name="T49" fmla="*/ 15773 h 62"/>
              <a:gd name="T50" fmla="*/ 368220 w 736"/>
              <a:gd name="T51" fmla="*/ 7169 h 62"/>
              <a:gd name="T52" fmla="*/ 572356 w 736"/>
              <a:gd name="T53" fmla="*/ 7169 h 62"/>
              <a:gd name="T54" fmla="*/ 611116 w 736"/>
              <a:gd name="T55" fmla="*/ 0 h 62"/>
              <a:gd name="T56" fmla="*/ 815252 w 736"/>
              <a:gd name="T57" fmla="*/ 0 h 62"/>
              <a:gd name="T58" fmla="*/ 844968 w 736"/>
              <a:gd name="T59" fmla="*/ 7169 h 62"/>
              <a:gd name="T60" fmla="*/ 912152 w 736"/>
              <a:gd name="T61" fmla="*/ 7169 h 62"/>
              <a:gd name="T62" fmla="*/ 931532 w 736"/>
              <a:gd name="T63" fmla="*/ 15773 h 6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736" h="62">
                <a:moveTo>
                  <a:pt x="721" y="11"/>
                </a:moveTo>
                <a:lnTo>
                  <a:pt x="729" y="22"/>
                </a:lnTo>
                <a:lnTo>
                  <a:pt x="736" y="28"/>
                </a:lnTo>
                <a:lnTo>
                  <a:pt x="736" y="34"/>
                </a:lnTo>
                <a:lnTo>
                  <a:pt x="729" y="45"/>
                </a:lnTo>
                <a:lnTo>
                  <a:pt x="729" y="50"/>
                </a:lnTo>
                <a:lnTo>
                  <a:pt x="714" y="50"/>
                </a:lnTo>
                <a:lnTo>
                  <a:pt x="714" y="56"/>
                </a:lnTo>
                <a:lnTo>
                  <a:pt x="669" y="50"/>
                </a:lnTo>
                <a:lnTo>
                  <a:pt x="406" y="50"/>
                </a:lnTo>
                <a:lnTo>
                  <a:pt x="361" y="56"/>
                </a:lnTo>
                <a:lnTo>
                  <a:pt x="233" y="56"/>
                </a:lnTo>
                <a:lnTo>
                  <a:pt x="188" y="62"/>
                </a:lnTo>
                <a:lnTo>
                  <a:pt x="22" y="62"/>
                </a:lnTo>
                <a:lnTo>
                  <a:pt x="7" y="56"/>
                </a:lnTo>
                <a:lnTo>
                  <a:pt x="0" y="45"/>
                </a:lnTo>
                <a:lnTo>
                  <a:pt x="0" y="22"/>
                </a:lnTo>
                <a:lnTo>
                  <a:pt x="15" y="17"/>
                </a:lnTo>
                <a:lnTo>
                  <a:pt x="52" y="17"/>
                </a:lnTo>
                <a:lnTo>
                  <a:pt x="67" y="11"/>
                </a:lnTo>
                <a:lnTo>
                  <a:pt x="127" y="11"/>
                </a:lnTo>
                <a:lnTo>
                  <a:pt x="142" y="17"/>
                </a:lnTo>
                <a:lnTo>
                  <a:pt x="233" y="17"/>
                </a:lnTo>
                <a:lnTo>
                  <a:pt x="248" y="11"/>
                </a:lnTo>
                <a:lnTo>
                  <a:pt x="270" y="11"/>
                </a:lnTo>
                <a:lnTo>
                  <a:pt x="285" y="5"/>
                </a:lnTo>
                <a:lnTo>
                  <a:pt x="443" y="5"/>
                </a:lnTo>
                <a:lnTo>
                  <a:pt x="473" y="0"/>
                </a:lnTo>
                <a:lnTo>
                  <a:pt x="631" y="0"/>
                </a:lnTo>
                <a:lnTo>
                  <a:pt x="654" y="5"/>
                </a:lnTo>
                <a:lnTo>
                  <a:pt x="706" y="5"/>
                </a:lnTo>
                <a:lnTo>
                  <a:pt x="721" y="11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49" name="Freeform 173">
            <a:extLst>
              <a:ext uri="{FF2B5EF4-FFF2-40B4-BE49-F238E27FC236}">
                <a16:creationId xmlns:a16="http://schemas.microsoft.com/office/drawing/2014/main" id="{39B23ED7-890C-4476-8953-7FCFBA15B1CD}"/>
              </a:ext>
            </a:extLst>
          </p:cNvPr>
          <p:cNvSpPr>
            <a:spLocks/>
          </p:cNvSpPr>
          <p:nvPr/>
        </p:nvSpPr>
        <p:spPr bwMode="auto">
          <a:xfrm>
            <a:off x="6689725" y="5316539"/>
            <a:ext cx="2281238" cy="128587"/>
          </a:xfrm>
          <a:custGeom>
            <a:avLst/>
            <a:gdLst>
              <a:gd name="T0" fmla="*/ 2223142 w 1767"/>
              <a:gd name="T1" fmla="*/ 8478 h 91"/>
              <a:gd name="T2" fmla="*/ 2232179 w 1767"/>
              <a:gd name="T3" fmla="*/ 16957 h 91"/>
              <a:gd name="T4" fmla="*/ 2242507 w 1767"/>
              <a:gd name="T5" fmla="*/ 16957 h 91"/>
              <a:gd name="T6" fmla="*/ 2270910 w 1767"/>
              <a:gd name="T7" fmla="*/ 40978 h 91"/>
              <a:gd name="T8" fmla="*/ 2270910 w 1767"/>
              <a:gd name="T9" fmla="*/ 48043 h 91"/>
              <a:gd name="T10" fmla="*/ 2281238 w 1767"/>
              <a:gd name="T11" fmla="*/ 56522 h 91"/>
              <a:gd name="T12" fmla="*/ 2270910 w 1767"/>
              <a:gd name="T13" fmla="*/ 72065 h 91"/>
              <a:gd name="T14" fmla="*/ 2251544 w 1767"/>
              <a:gd name="T15" fmla="*/ 87609 h 91"/>
              <a:gd name="T16" fmla="*/ 2202486 w 1767"/>
              <a:gd name="T17" fmla="*/ 87609 h 91"/>
              <a:gd name="T18" fmla="*/ 2163755 w 1767"/>
              <a:gd name="T19" fmla="*/ 80544 h 91"/>
              <a:gd name="T20" fmla="*/ 1708024 w 1767"/>
              <a:gd name="T21" fmla="*/ 80544 h 91"/>
              <a:gd name="T22" fmla="*/ 1678330 w 1767"/>
              <a:gd name="T23" fmla="*/ 72065 h 91"/>
              <a:gd name="T24" fmla="*/ 1581503 w 1767"/>
              <a:gd name="T25" fmla="*/ 72065 h 91"/>
              <a:gd name="T26" fmla="*/ 1523407 w 1767"/>
              <a:gd name="T27" fmla="*/ 63587 h 91"/>
              <a:gd name="T28" fmla="*/ 1377522 w 1767"/>
              <a:gd name="T29" fmla="*/ 63587 h 91"/>
              <a:gd name="T30" fmla="*/ 1329754 w 1767"/>
              <a:gd name="T31" fmla="*/ 72065 h 91"/>
              <a:gd name="T32" fmla="*/ 1134809 w 1767"/>
              <a:gd name="T33" fmla="*/ 72065 h 91"/>
              <a:gd name="T34" fmla="*/ 1087042 w 1767"/>
              <a:gd name="T35" fmla="*/ 80544 h 91"/>
              <a:gd name="T36" fmla="*/ 941156 w 1767"/>
              <a:gd name="T37" fmla="*/ 80544 h 91"/>
              <a:gd name="T38" fmla="*/ 892097 w 1767"/>
              <a:gd name="T39" fmla="*/ 87609 h 91"/>
              <a:gd name="T40" fmla="*/ 610654 w 1767"/>
              <a:gd name="T41" fmla="*/ 87609 h 91"/>
              <a:gd name="T42" fmla="*/ 562886 w 1767"/>
              <a:gd name="T43" fmla="*/ 96087 h 91"/>
              <a:gd name="T44" fmla="*/ 455731 w 1767"/>
              <a:gd name="T45" fmla="*/ 96087 h 91"/>
              <a:gd name="T46" fmla="*/ 397635 w 1767"/>
              <a:gd name="T47" fmla="*/ 104565 h 91"/>
              <a:gd name="T48" fmla="*/ 348576 w 1767"/>
              <a:gd name="T49" fmla="*/ 104565 h 91"/>
              <a:gd name="T50" fmla="*/ 290480 w 1767"/>
              <a:gd name="T51" fmla="*/ 111630 h 91"/>
              <a:gd name="T52" fmla="*/ 242712 w 1767"/>
              <a:gd name="T53" fmla="*/ 111630 h 91"/>
              <a:gd name="T54" fmla="*/ 183325 w 1767"/>
              <a:gd name="T55" fmla="*/ 120109 h 91"/>
              <a:gd name="T56" fmla="*/ 67133 w 1767"/>
              <a:gd name="T57" fmla="*/ 120109 h 91"/>
              <a:gd name="T58" fmla="*/ 19365 w 1767"/>
              <a:gd name="T59" fmla="*/ 128587 h 91"/>
              <a:gd name="T60" fmla="*/ 9037 w 1767"/>
              <a:gd name="T61" fmla="*/ 111630 h 91"/>
              <a:gd name="T62" fmla="*/ 0 w 1767"/>
              <a:gd name="T63" fmla="*/ 104565 h 91"/>
              <a:gd name="T64" fmla="*/ 0 w 1767"/>
              <a:gd name="T65" fmla="*/ 72065 h 91"/>
              <a:gd name="T66" fmla="*/ 9037 w 1767"/>
              <a:gd name="T67" fmla="*/ 63587 h 91"/>
              <a:gd name="T68" fmla="*/ 77461 w 1767"/>
              <a:gd name="T69" fmla="*/ 63587 h 91"/>
              <a:gd name="T70" fmla="*/ 86499 w 1767"/>
              <a:gd name="T71" fmla="*/ 56522 h 91"/>
              <a:gd name="T72" fmla="*/ 174288 w 1767"/>
              <a:gd name="T73" fmla="*/ 56522 h 91"/>
              <a:gd name="T74" fmla="*/ 213019 w 1767"/>
              <a:gd name="T75" fmla="*/ 48043 h 91"/>
              <a:gd name="T76" fmla="*/ 329211 w 1767"/>
              <a:gd name="T77" fmla="*/ 48043 h 91"/>
              <a:gd name="T78" fmla="*/ 367942 w 1767"/>
              <a:gd name="T79" fmla="*/ 40978 h 91"/>
              <a:gd name="T80" fmla="*/ 533193 w 1767"/>
              <a:gd name="T81" fmla="*/ 40978 h 91"/>
              <a:gd name="T82" fmla="*/ 571923 w 1767"/>
              <a:gd name="T83" fmla="*/ 32500 h 91"/>
              <a:gd name="T84" fmla="*/ 775905 w 1767"/>
              <a:gd name="T85" fmla="*/ 32500 h 91"/>
              <a:gd name="T86" fmla="*/ 814636 w 1767"/>
              <a:gd name="T87" fmla="*/ 24022 h 91"/>
              <a:gd name="T88" fmla="*/ 941156 w 1767"/>
              <a:gd name="T89" fmla="*/ 24022 h 91"/>
              <a:gd name="T90" fmla="*/ 979887 w 1767"/>
              <a:gd name="T91" fmla="*/ 16957 h 91"/>
              <a:gd name="T92" fmla="*/ 1096079 w 1767"/>
              <a:gd name="T93" fmla="*/ 16957 h 91"/>
              <a:gd name="T94" fmla="*/ 1134809 w 1767"/>
              <a:gd name="T95" fmla="*/ 8478 h 91"/>
              <a:gd name="T96" fmla="*/ 1252293 w 1767"/>
              <a:gd name="T97" fmla="*/ 8478 h 91"/>
              <a:gd name="T98" fmla="*/ 1291023 w 1767"/>
              <a:gd name="T99" fmla="*/ 0 h 91"/>
              <a:gd name="T100" fmla="*/ 1474348 w 1767"/>
              <a:gd name="T101" fmla="*/ 0 h 91"/>
              <a:gd name="T102" fmla="*/ 1523407 w 1767"/>
              <a:gd name="T103" fmla="*/ 8478 h 91"/>
              <a:gd name="T104" fmla="*/ 1688658 w 1767"/>
              <a:gd name="T105" fmla="*/ 8478 h 91"/>
              <a:gd name="T106" fmla="*/ 1746754 w 1767"/>
              <a:gd name="T107" fmla="*/ 16957 h 91"/>
              <a:gd name="T108" fmla="*/ 2125024 w 1767"/>
              <a:gd name="T109" fmla="*/ 16957 h 91"/>
              <a:gd name="T110" fmla="*/ 2174083 w 1767"/>
              <a:gd name="T111" fmla="*/ 8478 h 91"/>
              <a:gd name="T112" fmla="*/ 2223142 w 1767"/>
              <a:gd name="T113" fmla="*/ 8478 h 9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1767" h="91">
                <a:moveTo>
                  <a:pt x="1722" y="6"/>
                </a:moveTo>
                <a:lnTo>
                  <a:pt x="1729" y="12"/>
                </a:lnTo>
                <a:lnTo>
                  <a:pt x="1737" y="12"/>
                </a:lnTo>
                <a:lnTo>
                  <a:pt x="1759" y="29"/>
                </a:lnTo>
                <a:lnTo>
                  <a:pt x="1759" y="34"/>
                </a:lnTo>
                <a:lnTo>
                  <a:pt x="1767" y="40"/>
                </a:lnTo>
                <a:lnTo>
                  <a:pt x="1759" y="51"/>
                </a:lnTo>
                <a:lnTo>
                  <a:pt x="1744" y="62"/>
                </a:lnTo>
                <a:lnTo>
                  <a:pt x="1706" y="62"/>
                </a:lnTo>
                <a:lnTo>
                  <a:pt x="1676" y="57"/>
                </a:lnTo>
                <a:lnTo>
                  <a:pt x="1323" y="57"/>
                </a:lnTo>
                <a:lnTo>
                  <a:pt x="1300" y="51"/>
                </a:lnTo>
                <a:lnTo>
                  <a:pt x="1225" y="51"/>
                </a:lnTo>
                <a:lnTo>
                  <a:pt x="1180" y="45"/>
                </a:lnTo>
                <a:lnTo>
                  <a:pt x="1067" y="45"/>
                </a:lnTo>
                <a:lnTo>
                  <a:pt x="1030" y="51"/>
                </a:lnTo>
                <a:lnTo>
                  <a:pt x="879" y="51"/>
                </a:lnTo>
                <a:lnTo>
                  <a:pt x="842" y="57"/>
                </a:lnTo>
                <a:lnTo>
                  <a:pt x="729" y="57"/>
                </a:lnTo>
                <a:lnTo>
                  <a:pt x="691" y="62"/>
                </a:lnTo>
                <a:lnTo>
                  <a:pt x="473" y="62"/>
                </a:lnTo>
                <a:lnTo>
                  <a:pt x="436" y="68"/>
                </a:lnTo>
                <a:lnTo>
                  <a:pt x="353" y="68"/>
                </a:lnTo>
                <a:lnTo>
                  <a:pt x="308" y="74"/>
                </a:lnTo>
                <a:lnTo>
                  <a:pt x="270" y="74"/>
                </a:lnTo>
                <a:lnTo>
                  <a:pt x="225" y="79"/>
                </a:lnTo>
                <a:lnTo>
                  <a:pt x="188" y="79"/>
                </a:lnTo>
                <a:lnTo>
                  <a:pt x="142" y="85"/>
                </a:lnTo>
                <a:lnTo>
                  <a:pt x="52" y="85"/>
                </a:lnTo>
                <a:lnTo>
                  <a:pt x="15" y="91"/>
                </a:lnTo>
                <a:lnTo>
                  <a:pt x="7" y="79"/>
                </a:lnTo>
                <a:lnTo>
                  <a:pt x="0" y="74"/>
                </a:lnTo>
                <a:lnTo>
                  <a:pt x="0" y="51"/>
                </a:lnTo>
                <a:lnTo>
                  <a:pt x="7" y="45"/>
                </a:lnTo>
                <a:lnTo>
                  <a:pt x="60" y="45"/>
                </a:lnTo>
                <a:lnTo>
                  <a:pt x="67" y="40"/>
                </a:lnTo>
                <a:lnTo>
                  <a:pt x="135" y="40"/>
                </a:lnTo>
                <a:lnTo>
                  <a:pt x="165" y="34"/>
                </a:lnTo>
                <a:lnTo>
                  <a:pt x="255" y="34"/>
                </a:lnTo>
                <a:lnTo>
                  <a:pt x="285" y="29"/>
                </a:lnTo>
                <a:lnTo>
                  <a:pt x="413" y="29"/>
                </a:lnTo>
                <a:lnTo>
                  <a:pt x="443" y="23"/>
                </a:lnTo>
                <a:lnTo>
                  <a:pt x="601" y="23"/>
                </a:lnTo>
                <a:lnTo>
                  <a:pt x="631" y="17"/>
                </a:lnTo>
                <a:lnTo>
                  <a:pt x="729" y="17"/>
                </a:lnTo>
                <a:lnTo>
                  <a:pt x="759" y="12"/>
                </a:lnTo>
                <a:lnTo>
                  <a:pt x="849" y="12"/>
                </a:lnTo>
                <a:lnTo>
                  <a:pt x="879" y="6"/>
                </a:lnTo>
                <a:lnTo>
                  <a:pt x="970" y="6"/>
                </a:lnTo>
                <a:lnTo>
                  <a:pt x="1000" y="0"/>
                </a:lnTo>
                <a:lnTo>
                  <a:pt x="1142" y="0"/>
                </a:lnTo>
                <a:lnTo>
                  <a:pt x="1180" y="6"/>
                </a:lnTo>
                <a:lnTo>
                  <a:pt x="1308" y="6"/>
                </a:lnTo>
                <a:lnTo>
                  <a:pt x="1353" y="12"/>
                </a:lnTo>
                <a:lnTo>
                  <a:pt x="1646" y="12"/>
                </a:lnTo>
                <a:lnTo>
                  <a:pt x="1684" y="6"/>
                </a:lnTo>
                <a:lnTo>
                  <a:pt x="1722" y="6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50" name="Freeform 174">
            <a:extLst>
              <a:ext uri="{FF2B5EF4-FFF2-40B4-BE49-F238E27FC236}">
                <a16:creationId xmlns:a16="http://schemas.microsoft.com/office/drawing/2014/main" id="{BB3B65BB-3A01-43C5-ADCE-E23A0B3AE8B7}"/>
              </a:ext>
            </a:extLst>
          </p:cNvPr>
          <p:cNvSpPr>
            <a:spLocks/>
          </p:cNvSpPr>
          <p:nvPr/>
        </p:nvSpPr>
        <p:spPr bwMode="auto">
          <a:xfrm>
            <a:off x="2921001" y="5461001"/>
            <a:ext cx="466725" cy="87313"/>
          </a:xfrm>
          <a:custGeom>
            <a:avLst/>
            <a:gdLst>
              <a:gd name="T0" fmla="*/ 466725 w 361"/>
              <a:gd name="T1" fmla="*/ 54923 h 62"/>
              <a:gd name="T2" fmla="*/ 456382 w 361"/>
              <a:gd name="T3" fmla="*/ 71822 h 62"/>
              <a:gd name="T4" fmla="*/ 436989 w 361"/>
              <a:gd name="T5" fmla="*/ 78863 h 62"/>
              <a:gd name="T6" fmla="*/ 408546 w 361"/>
              <a:gd name="T7" fmla="*/ 78863 h 62"/>
              <a:gd name="T8" fmla="*/ 389153 w 361"/>
              <a:gd name="T9" fmla="*/ 71822 h 62"/>
              <a:gd name="T10" fmla="*/ 213323 w 361"/>
              <a:gd name="T11" fmla="*/ 71822 h 62"/>
              <a:gd name="T12" fmla="*/ 204273 w 361"/>
              <a:gd name="T13" fmla="*/ 78863 h 62"/>
              <a:gd name="T14" fmla="*/ 49129 w 361"/>
              <a:gd name="T15" fmla="*/ 78863 h 62"/>
              <a:gd name="T16" fmla="*/ 28443 w 361"/>
              <a:gd name="T17" fmla="*/ 87313 h 62"/>
              <a:gd name="T18" fmla="*/ 0 w 361"/>
              <a:gd name="T19" fmla="*/ 63372 h 62"/>
              <a:gd name="T20" fmla="*/ 0 w 361"/>
              <a:gd name="T21" fmla="*/ 39432 h 62"/>
              <a:gd name="T22" fmla="*/ 9050 w 361"/>
              <a:gd name="T23" fmla="*/ 23941 h 62"/>
              <a:gd name="T24" fmla="*/ 9050 w 361"/>
              <a:gd name="T25" fmla="*/ 15491 h 62"/>
              <a:gd name="T26" fmla="*/ 301238 w 361"/>
              <a:gd name="T27" fmla="*/ 15491 h 62"/>
              <a:gd name="T28" fmla="*/ 320631 w 361"/>
              <a:gd name="T29" fmla="*/ 8450 h 62"/>
              <a:gd name="T30" fmla="*/ 398203 w 361"/>
              <a:gd name="T31" fmla="*/ 8450 h 62"/>
              <a:gd name="T32" fmla="*/ 427939 w 361"/>
              <a:gd name="T33" fmla="*/ 0 h 62"/>
              <a:gd name="T34" fmla="*/ 436989 w 361"/>
              <a:gd name="T35" fmla="*/ 15491 h 62"/>
              <a:gd name="T36" fmla="*/ 456382 w 361"/>
              <a:gd name="T37" fmla="*/ 23941 h 62"/>
              <a:gd name="T38" fmla="*/ 466725 w 361"/>
              <a:gd name="T39" fmla="*/ 39432 h 62"/>
              <a:gd name="T40" fmla="*/ 466725 w 361"/>
              <a:gd name="T41" fmla="*/ 54923 h 6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361" h="62">
                <a:moveTo>
                  <a:pt x="361" y="39"/>
                </a:moveTo>
                <a:lnTo>
                  <a:pt x="353" y="51"/>
                </a:lnTo>
                <a:lnTo>
                  <a:pt x="338" y="56"/>
                </a:lnTo>
                <a:lnTo>
                  <a:pt x="316" y="56"/>
                </a:lnTo>
                <a:lnTo>
                  <a:pt x="301" y="51"/>
                </a:lnTo>
                <a:lnTo>
                  <a:pt x="165" y="51"/>
                </a:lnTo>
                <a:lnTo>
                  <a:pt x="158" y="56"/>
                </a:lnTo>
                <a:lnTo>
                  <a:pt x="38" y="56"/>
                </a:lnTo>
                <a:lnTo>
                  <a:pt x="22" y="62"/>
                </a:lnTo>
                <a:lnTo>
                  <a:pt x="0" y="45"/>
                </a:lnTo>
                <a:lnTo>
                  <a:pt x="0" y="28"/>
                </a:lnTo>
                <a:lnTo>
                  <a:pt x="7" y="17"/>
                </a:lnTo>
                <a:lnTo>
                  <a:pt x="7" y="11"/>
                </a:lnTo>
                <a:lnTo>
                  <a:pt x="233" y="11"/>
                </a:lnTo>
                <a:lnTo>
                  <a:pt x="248" y="6"/>
                </a:lnTo>
                <a:lnTo>
                  <a:pt x="308" y="6"/>
                </a:lnTo>
                <a:lnTo>
                  <a:pt x="331" y="0"/>
                </a:lnTo>
                <a:lnTo>
                  <a:pt x="338" y="11"/>
                </a:lnTo>
                <a:lnTo>
                  <a:pt x="353" y="17"/>
                </a:lnTo>
                <a:lnTo>
                  <a:pt x="361" y="28"/>
                </a:lnTo>
                <a:lnTo>
                  <a:pt x="361" y="39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51" name="Freeform 175">
            <a:extLst>
              <a:ext uri="{FF2B5EF4-FFF2-40B4-BE49-F238E27FC236}">
                <a16:creationId xmlns:a16="http://schemas.microsoft.com/office/drawing/2014/main" id="{7F3D7639-D37C-41D1-A01A-0AB9B250B0D5}"/>
              </a:ext>
            </a:extLst>
          </p:cNvPr>
          <p:cNvSpPr>
            <a:spLocks/>
          </p:cNvSpPr>
          <p:nvPr/>
        </p:nvSpPr>
        <p:spPr bwMode="auto">
          <a:xfrm>
            <a:off x="7475539" y="5524500"/>
            <a:ext cx="1214437" cy="88900"/>
          </a:xfrm>
          <a:custGeom>
            <a:avLst/>
            <a:gdLst>
              <a:gd name="T0" fmla="*/ 1204101 w 940"/>
              <a:gd name="T1" fmla="*/ 24376 h 62"/>
              <a:gd name="T2" fmla="*/ 1204101 w 940"/>
              <a:gd name="T3" fmla="*/ 32979 h 62"/>
              <a:gd name="T4" fmla="*/ 1214437 w 940"/>
              <a:gd name="T5" fmla="*/ 40148 h 62"/>
              <a:gd name="T6" fmla="*/ 1214437 w 940"/>
              <a:gd name="T7" fmla="*/ 55921 h 62"/>
              <a:gd name="T8" fmla="*/ 1195058 w 940"/>
              <a:gd name="T9" fmla="*/ 73127 h 62"/>
              <a:gd name="T10" fmla="*/ 1174386 w 940"/>
              <a:gd name="T11" fmla="*/ 80297 h 62"/>
              <a:gd name="T12" fmla="*/ 1145963 w 940"/>
              <a:gd name="T13" fmla="*/ 80297 h 62"/>
              <a:gd name="T14" fmla="*/ 1135628 w 940"/>
              <a:gd name="T15" fmla="*/ 73127 h 62"/>
              <a:gd name="T16" fmla="*/ 1038731 w 940"/>
              <a:gd name="T17" fmla="*/ 73127 h 62"/>
              <a:gd name="T18" fmla="*/ 1010308 w 940"/>
              <a:gd name="T19" fmla="*/ 64524 h 62"/>
              <a:gd name="T20" fmla="*/ 737706 w 940"/>
              <a:gd name="T21" fmla="*/ 64524 h 62"/>
              <a:gd name="T22" fmla="*/ 709283 w 940"/>
              <a:gd name="T23" fmla="*/ 73127 h 62"/>
              <a:gd name="T24" fmla="*/ 505154 w 940"/>
              <a:gd name="T25" fmla="*/ 73127 h 62"/>
              <a:gd name="T26" fmla="*/ 475439 w 940"/>
              <a:gd name="T27" fmla="*/ 80297 h 62"/>
              <a:gd name="T28" fmla="*/ 339784 w 940"/>
              <a:gd name="T29" fmla="*/ 80297 h 62"/>
              <a:gd name="T30" fmla="*/ 301025 w 940"/>
              <a:gd name="T31" fmla="*/ 88900 h 62"/>
              <a:gd name="T32" fmla="*/ 9044 w 940"/>
              <a:gd name="T33" fmla="*/ 88900 h 62"/>
              <a:gd name="T34" fmla="*/ 0 w 940"/>
              <a:gd name="T35" fmla="*/ 73127 h 62"/>
              <a:gd name="T36" fmla="*/ 0 w 940"/>
              <a:gd name="T37" fmla="*/ 55921 h 62"/>
              <a:gd name="T38" fmla="*/ 9044 w 940"/>
              <a:gd name="T39" fmla="*/ 40148 h 62"/>
              <a:gd name="T40" fmla="*/ 19379 w 940"/>
              <a:gd name="T41" fmla="*/ 32979 h 62"/>
              <a:gd name="T42" fmla="*/ 86561 w 940"/>
              <a:gd name="T43" fmla="*/ 24376 h 62"/>
              <a:gd name="T44" fmla="*/ 204129 w 940"/>
              <a:gd name="T45" fmla="*/ 24376 h 62"/>
              <a:gd name="T46" fmla="*/ 262267 w 940"/>
              <a:gd name="T47" fmla="*/ 15773 h 62"/>
              <a:gd name="T48" fmla="*/ 447016 w 940"/>
              <a:gd name="T49" fmla="*/ 15773 h 62"/>
              <a:gd name="T50" fmla="*/ 514198 w 940"/>
              <a:gd name="T51" fmla="*/ 8603 h 62"/>
              <a:gd name="T52" fmla="*/ 748042 w 940"/>
              <a:gd name="T53" fmla="*/ 8603 h 62"/>
              <a:gd name="T54" fmla="*/ 815223 w 940"/>
              <a:gd name="T55" fmla="*/ 0 h 62"/>
              <a:gd name="T56" fmla="*/ 1174386 w 940"/>
              <a:gd name="T57" fmla="*/ 0 h 62"/>
              <a:gd name="T58" fmla="*/ 1204101 w 940"/>
              <a:gd name="T59" fmla="*/ 24376 h 6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940" h="62">
                <a:moveTo>
                  <a:pt x="932" y="17"/>
                </a:moveTo>
                <a:lnTo>
                  <a:pt x="932" y="23"/>
                </a:lnTo>
                <a:lnTo>
                  <a:pt x="940" y="28"/>
                </a:lnTo>
                <a:lnTo>
                  <a:pt x="940" y="39"/>
                </a:lnTo>
                <a:lnTo>
                  <a:pt x="925" y="51"/>
                </a:lnTo>
                <a:lnTo>
                  <a:pt x="909" y="56"/>
                </a:lnTo>
                <a:lnTo>
                  <a:pt x="887" y="56"/>
                </a:lnTo>
                <a:lnTo>
                  <a:pt x="879" y="51"/>
                </a:lnTo>
                <a:lnTo>
                  <a:pt x="804" y="51"/>
                </a:lnTo>
                <a:lnTo>
                  <a:pt x="782" y="45"/>
                </a:lnTo>
                <a:lnTo>
                  <a:pt x="571" y="45"/>
                </a:lnTo>
                <a:lnTo>
                  <a:pt x="549" y="51"/>
                </a:lnTo>
                <a:lnTo>
                  <a:pt x="391" y="51"/>
                </a:lnTo>
                <a:lnTo>
                  <a:pt x="368" y="56"/>
                </a:lnTo>
                <a:lnTo>
                  <a:pt x="263" y="56"/>
                </a:lnTo>
                <a:lnTo>
                  <a:pt x="233" y="62"/>
                </a:lnTo>
                <a:lnTo>
                  <a:pt x="7" y="62"/>
                </a:lnTo>
                <a:lnTo>
                  <a:pt x="0" y="51"/>
                </a:lnTo>
                <a:lnTo>
                  <a:pt x="0" y="39"/>
                </a:lnTo>
                <a:lnTo>
                  <a:pt x="7" y="28"/>
                </a:lnTo>
                <a:lnTo>
                  <a:pt x="15" y="23"/>
                </a:lnTo>
                <a:lnTo>
                  <a:pt x="67" y="17"/>
                </a:lnTo>
                <a:lnTo>
                  <a:pt x="158" y="17"/>
                </a:lnTo>
                <a:lnTo>
                  <a:pt x="203" y="11"/>
                </a:lnTo>
                <a:lnTo>
                  <a:pt x="346" y="11"/>
                </a:lnTo>
                <a:lnTo>
                  <a:pt x="398" y="6"/>
                </a:lnTo>
                <a:lnTo>
                  <a:pt x="579" y="6"/>
                </a:lnTo>
                <a:lnTo>
                  <a:pt x="631" y="0"/>
                </a:lnTo>
                <a:lnTo>
                  <a:pt x="909" y="0"/>
                </a:lnTo>
                <a:lnTo>
                  <a:pt x="932" y="1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52" name="Freeform 176">
            <a:extLst>
              <a:ext uri="{FF2B5EF4-FFF2-40B4-BE49-F238E27FC236}">
                <a16:creationId xmlns:a16="http://schemas.microsoft.com/office/drawing/2014/main" id="{3D70E3A8-D24D-4EAF-845E-1AC2FA231C18}"/>
              </a:ext>
            </a:extLst>
          </p:cNvPr>
          <p:cNvSpPr>
            <a:spLocks/>
          </p:cNvSpPr>
          <p:nvPr/>
        </p:nvSpPr>
        <p:spPr bwMode="auto">
          <a:xfrm>
            <a:off x="4833938" y="5580064"/>
            <a:ext cx="11112" cy="7937"/>
          </a:xfrm>
          <a:custGeom>
            <a:avLst/>
            <a:gdLst>
              <a:gd name="T0" fmla="*/ 11112 w 8"/>
              <a:gd name="T1" fmla="*/ 0 h 6"/>
              <a:gd name="T2" fmla="*/ 11112 w 8"/>
              <a:gd name="T3" fmla="*/ 7937 h 6"/>
              <a:gd name="T4" fmla="*/ 0 w 8"/>
              <a:gd name="T5" fmla="*/ 7937 h 6"/>
              <a:gd name="T6" fmla="*/ 11112 w 8"/>
              <a:gd name="T7" fmla="*/ 0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" h="6">
                <a:moveTo>
                  <a:pt x="8" y="0"/>
                </a:moveTo>
                <a:lnTo>
                  <a:pt x="8" y="6"/>
                </a:lnTo>
                <a:lnTo>
                  <a:pt x="0" y="6"/>
                </a:lnTo>
                <a:lnTo>
                  <a:pt x="8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53" name="Freeform 177">
            <a:extLst>
              <a:ext uri="{FF2B5EF4-FFF2-40B4-BE49-F238E27FC236}">
                <a16:creationId xmlns:a16="http://schemas.microsoft.com/office/drawing/2014/main" id="{C4A8BE89-D1E0-4764-9132-0636CFE1EB9F}"/>
              </a:ext>
            </a:extLst>
          </p:cNvPr>
          <p:cNvSpPr>
            <a:spLocks/>
          </p:cNvSpPr>
          <p:nvPr/>
        </p:nvSpPr>
        <p:spPr bwMode="auto">
          <a:xfrm>
            <a:off x="3086100" y="5603876"/>
            <a:ext cx="242888" cy="73025"/>
          </a:xfrm>
          <a:custGeom>
            <a:avLst/>
            <a:gdLst>
              <a:gd name="T0" fmla="*/ 232552 w 188"/>
              <a:gd name="T1" fmla="*/ 24342 h 51"/>
              <a:gd name="T2" fmla="*/ 242888 w 188"/>
              <a:gd name="T3" fmla="*/ 32933 h 51"/>
              <a:gd name="T4" fmla="*/ 242888 w 188"/>
              <a:gd name="T5" fmla="*/ 48683 h 51"/>
              <a:gd name="T6" fmla="*/ 232552 w 188"/>
              <a:gd name="T7" fmla="*/ 65866 h 51"/>
              <a:gd name="T8" fmla="*/ 213173 w 188"/>
              <a:gd name="T9" fmla="*/ 73025 h 51"/>
              <a:gd name="T10" fmla="*/ 28423 w 188"/>
              <a:gd name="T11" fmla="*/ 73025 h 51"/>
              <a:gd name="T12" fmla="*/ 9044 w 188"/>
              <a:gd name="T13" fmla="*/ 65866 h 51"/>
              <a:gd name="T14" fmla="*/ 0 w 188"/>
              <a:gd name="T15" fmla="*/ 48683 h 51"/>
              <a:gd name="T16" fmla="*/ 0 w 188"/>
              <a:gd name="T17" fmla="*/ 24342 h 51"/>
              <a:gd name="T18" fmla="*/ 19379 w 188"/>
              <a:gd name="T19" fmla="*/ 8591 h 51"/>
              <a:gd name="T20" fmla="*/ 155035 w 188"/>
              <a:gd name="T21" fmla="*/ 8591 h 51"/>
              <a:gd name="T22" fmla="*/ 174414 w 188"/>
              <a:gd name="T23" fmla="*/ 0 h 51"/>
              <a:gd name="T24" fmla="*/ 204129 w 188"/>
              <a:gd name="T25" fmla="*/ 0 h 51"/>
              <a:gd name="T26" fmla="*/ 204129 w 188"/>
              <a:gd name="T27" fmla="*/ 8591 h 51"/>
              <a:gd name="T28" fmla="*/ 223509 w 188"/>
              <a:gd name="T29" fmla="*/ 8591 h 51"/>
              <a:gd name="T30" fmla="*/ 223509 w 188"/>
              <a:gd name="T31" fmla="*/ 17182 h 51"/>
              <a:gd name="T32" fmla="*/ 232552 w 188"/>
              <a:gd name="T33" fmla="*/ 24342 h 5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88" h="51">
                <a:moveTo>
                  <a:pt x="180" y="17"/>
                </a:moveTo>
                <a:lnTo>
                  <a:pt x="188" y="23"/>
                </a:lnTo>
                <a:lnTo>
                  <a:pt x="188" y="34"/>
                </a:lnTo>
                <a:lnTo>
                  <a:pt x="180" y="46"/>
                </a:lnTo>
                <a:lnTo>
                  <a:pt x="165" y="51"/>
                </a:lnTo>
                <a:lnTo>
                  <a:pt x="22" y="51"/>
                </a:lnTo>
                <a:lnTo>
                  <a:pt x="7" y="46"/>
                </a:lnTo>
                <a:lnTo>
                  <a:pt x="0" y="34"/>
                </a:lnTo>
                <a:lnTo>
                  <a:pt x="0" y="17"/>
                </a:lnTo>
                <a:lnTo>
                  <a:pt x="15" y="6"/>
                </a:lnTo>
                <a:lnTo>
                  <a:pt x="120" y="6"/>
                </a:lnTo>
                <a:lnTo>
                  <a:pt x="135" y="0"/>
                </a:lnTo>
                <a:lnTo>
                  <a:pt x="158" y="0"/>
                </a:lnTo>
                <a:lnTo>
                  <a:pt x="158" y="6"/>
                </a:lnTo>
                <a:lnTo>
                  <a:pt x="173" y="6"/>
                </a:lnTo>
                <a:lnTo>
                  <a:pt x="173" y="12"/>
                </a:lnTo>
                <a:lnTo>
                  <a:pt x="180" y="1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54" name="Freeform 178">
            <a:extLst>
              <a:ext uri="{FF2B5EF4-FFF2-40B4-BE49-F238E27FC236}">
                <a16:creationId xmlns:a16="http://schemas.microsoft.com/office/drawing/2014/main" id="{EA5E4083-7BC3-4006-AE38-133BB7139BCC}"/>
              </a:ext>
            </a:extLst>
          </p:cNvPr>
          <p:cNvSpPr>
            <a:spLocks/>
          </p:cNvSpPr>
          <p:nvPr/>
        </p:nvSpPr>
        <p:spPr bwMode="auto">
          <a:xfrm>
            <a:off x="7758113" y="5661025"/>
            <a:ext cx="804862" cy="103188"/>
          </a:xfrm>
          <a:custGeom>
            <a:avLst/>
            <a:gdLst>
              <a:gd name="T0" fmla="*/ 804862 w 624"/>
              <a:gd name="T1" fmla="*/ 39579 h 73"/>
              <a:gd name="T2" fmla="*/ 804862 w 624"/>
              <a:gd name="T3" fmla="*/ 48060 h 73"/>
              <a:gd name="T4" fmla="*/ 775196 w 624"/>
              <a:gd name="T5" fmla="*/ 72090 h 73"/>
              <a:gd name="T6" fmla="*/ 552053 w 624"/>
              <a:gd name="T7" fmla="*/ 72090 h 73"/>
              <a:gd name="T8" fmla="*/ 513357 w 624"/>
              <a:gd name="T9" fmla="*/ 79158 h 73"/>
              <a:gd name="T10" fmla="*/ 386953 w 624"/>
              <a:gd name="T11" fmla="*/ 79158 h 73"/>
              <a:gd name="T12" fmla="*/ 348258 w 624"/>
              <a:gd name="T13" fmla="*/ 87639 h 73"/>
              <a:gd name="T14" fmla="*/ 300533 w 624"/>
              <a:gd name="T15" fmla="*/ 87639 h 73"/>
              <a:gd name="T16" fmla="*/ 261838 w 624"/>
              <a:gd name="T17" fmla="*/ 96120 h 73"/>
              <a:gd name="T18" fmla="*/ 184448 w 624"/>
              <a:gd name="T19" fmla="*/ 96120 h 73"/>
              <a:gd name="T20" fmla="*/ 135434 w 624"/>
              <a:gd name="T21" fmla="*/ 103188 h 73"/>
              <a:gd name="T22" fmla="*/ 96738 w 624"/>
              <a:gd name="T23" fmla="*/ 103188 h 73"/>
              <a:gd name="T24" fmla="*/ 86419 w 624"/>
              <a:gd name="T25" fmla="*/ 96120 h 73"/>
              <a:gd name="T26" fmla="*/ 19348 w 624"/>
              <a:gd name="T27" fmla="*/ 96120 h 73"/>
              <a:gd name="T28" fmla="*/ 9029 w 624"/>
              <a:gd name="T29" fmla="*/ 79158 h 73"/>
              <a:gd name="T30" fmla="*/ 0 w 624"/>
              <a:gd name="T31" fmla="*/ 79158 h 73"/>
              <a:gd name="T32" fmla="*/ 0 w 624"/>
              <a:gd name="T33" fmla="*/ 48060 h 73"/>
              <a:gd name="T34" fmla="*/ 9029 w 624"/>
              <a:gd name="T35" fmla="*/ 48060 h 73"/>
              <a:gd name="T36" fmla="*/ 19348 w 624"/>
              <a:gd name="T37" fmla="*/ 39579 h 73"/>
              <a:gd name="T38" fmla="*/ 28377 w 624"/>
              <a:gd name="T39" fmla="*/ 39579 h 73"/>
              <a:gd name="T40" fmla="*/ 28377 w 624"/>
              <a:gd name="T41" fmla="*/ 31098 h 73"/>
              <a:gd name="T42" fmla="*/ 290215 w 624"/>
              <a:gd name="T43" fmla="*/ 31098 h 73"/>
              <a:gd name="T44" fmla="*/ 339229 w 624"/>
              <a:gd name="T45" fmla="*/ 24030 h 73"/>
              <a:gd name="T46" fmla="*/ 416619 w 624"/>
              <a:gd name="T47" fmla="*/ 24030 h 73"/>
              <a:gd name="T48" fmla="*/ 465633 w 624"/>
              <a:gd name="T49" fmla="*/ 15549 h 73"/>
              <a:gd name="T50" fmla="*/ 552053 w 624"/>
              <a:gd name="T51" fmla="*/ 15549 h 73"/>
              <a:gd name="T52" fmla="*/ 590748 w 624"/>
              <a:gd name="T53" fmla="*/ 8481 h 73"/>
              <a:gd name="T54" fmla="*/ 678457 w 624"/>
              <a:gd name="T55" fmla="*/ 8481 h 73"/>
              <a:gd name="T56" fmla="*/ 717153 w 624"/>
              <a:gd name="T57" fmla="*/ 0 h 73"/>
              <a:gd name="T58" fmla="*/ 727471 w 624"/>
              <a:gd name="T59" fmla="*/ 0 h 73"/>
              <a:gd name="T60" fmla="*/ 746819 w 624"/>
              <a:gd name="T61" fmla="*/ 8481 h 73"/>
              <a:gd name="T62" fmla="*/ 755848 w 624"/>
              <a:gd name="T63" fmla="*/ 8481 h 73"/>
              <a:gd name="T64" fmla="*/ 766167 w 624"/>
              <a:gd name="T65" fmla="*/ 15549 h 73"/>
              <a:gd name="T66" fmla="*/ 775196 w 624"/>
              <a:gd name="T67" fmla="*/ 15549 h 73"/>
              <a:gd name="T68" fmla="*/ 804862 w 624"/>
              <a:gd name="T69" fmla="*/ 39579 h 7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624" h="73">
                <a:moveTo>
                  <a:pt x="624" y="28"/>
                </a:moveTo>
                <a:lnTo>
                  <a:pt x="624" y="34"/>
                </a:lnTo>
                <a:lnTo>
                  <a:pt x="601" y="51"/>
                </a:lnTo>
                <a:lnTo>
                  <a:pt x="428" y="51"/>
                </a:lnTo>
                <a:lnTo>
                  <a:pt x="398" y="56"/>
                </a:lnTo>
                <a:lnTo>
                  <a:pt x="300" y="56"/>
                </a:lnTo>
                <a:lnTo>
                  <a:pt x="270" y="62"/>
                </a:lnTo>
                <a:lnTo>
                  <a:pt x="233" y="62"/>
                </a:lnTo>
                <a:lnTo>
                  <a:pt x="203" y="68"/>
                </a:lnTo>
                <a:lnTo>
                  <a:pt x="143" y="68"/>
                </a:lnTo>
                <a:lnTo>
                  <a:pt x="105" y="73"/>
                </a:lnTo>
                <a:lnTo>
                  <a:pt x="75" y="73"/>
                </a:lnTo>
                <a:lnTo>
                  <a:pt x="67" y="68"/>
                </a:lnTo>
                <a:lnTo>
                  <a:pt x="15" y="68"/>
                </a:lnTo>
                <a:lnTo>
                  <a:pt x="7" y="56"/>
                </a:lnTo>
                <a:lnTo>
                  <a:pt x="0" y="56"/>
                </a:lnTo>
                <a:lnTo>
                  <a:pt x="0" y="34"/>
                </a:lnTo>
                <a:lnTo>
                  <a:pt x="7" y="34"/>
                </a:lnTo>
                <a:lnTo>
                  <a:pt x="15" y="28"/>
                </a:lnTo>
                <a:lnTo>
                  <a:pt x="22" y="28"/>
                </a:lnTo>
                <a:lnTo>
                  <a:pt x="22" y="22"/>
                </a:lnTo>
                <a:lnTo>
                  <a:pt x="225" y="22"/>
                </a:lnTo>
                <a:lnTo>
                  <a:pt x="263" y="17"/>
                </a:lnTo>
                <a:lnTo>
                  <a:pt x="323" y="17"/>
                </a:lnTo>
                <a:lnTo>
                  <a:pt x="361" y="11"/>
                </a:lnTo>
                <a:lnTo>
                  <a:pt x="428" y="11"/>
                </a:lnTo>
                <a:lnTo>
                  <a:pt x="458" y="6"/>
                </a:lnTo>
                <a:lnTo>
                  <a:pt x="526" y="6"/>
                </a:lnTo>
                <a:lnTo>
                  <a:pt x="556" y="0"/>
                </a:lnTo>
                <a:lnTo>
                  <a:pt x="564" y="0"/>
                </a:lnTo>
                <a:lnTo>
                  <a:pt x="579" y="6"/>
                </a:lnTo>
                <a:lnTo>
                  <a:pt x="586" y="6"/>
                </a:lnTo>
                <a:lnTo>
                  <a:pt x="594" y="11"/>
                </a:lnTo>
                <a:lnTo>
                  <a:pt x="601" y="11"/>
                </a:lnTo>
                <a:lnTo>
                  <a:pt x="624" y="28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55" name="Freeform 179">
            <a:extLst>
              <a:ext uri="{FF2B5EF4-FFF2-40B4-BE49-F238E27FC236}">
                <a16:creationId xmlns:a16="http://schemas.microsoft.com/office/drawing/2014/main" id="{C4D54812-3066-451C-8F80-49665F091481}"/>
              </a:ext>
            </a:extLst>
          </p:cNvPr>
          <p:cNvSpPr>
            <a:spLocks/>
          </p:cNvSpPr>
          <p:nvPr/>
        </p:nvSpPr>
        <p:spPr bwMode="auto">
          <a:xfrm>
            <a:off x="8008939" y="5789613"/>
            <a:ext cx="428625" cy="87312"/>
          </a:xfrm>
          <a:custGeom>
            <a:avLst/>
            <a:gdLst>
              <a:gd name="T0" fmla="*/ 428625 w 331"/>
              <a:gd name="T1" fmla="*/ 56330 h 62"/>
              <a:gd name="T2" fmla="*/ 409201 w 331"/>
              <a:gd name="T3" fmla="*/ 71821 h 62"/>
              <a:gd name="T4" fmla="*/ 389777 w 331"/>
              <a:gd name="T5" fmla="*/ 71821 h 62"/>
              <a:gd name="T6" fmla="*/ 370353 w 331"/>
              <a:gd name="T7" fmla="*/ 80271 h 62"/>
              <a:gd name="T8" fmla="*/ 176112 w 331"/>
              <a:gd name="T9" fmla="*/ 80271 h 62"/>
              <a:gd name="T10" fmla="*/ 146328 w 331"/>
              <a:gd name="T11" fmla="*/ 87312 h 62"/>
              <a:gd name="T12" fmla="*/ 58272 w 331"/>
              <a:gd name="T13" fmla="*/ 87312 h 62"/>
              <a:gd name="T14" fmla="*/ 38848 w 331"/>
              <a:gd name="T15" fmla="*/ 80271 h 62"/>
              <a:gd name="T16" fmla="*/ 10360 w 331"/>
              <a:gd name="T17" fmla="*/ 80271 h 62"/>
              <a:gd name="T18" fmla="*/ 10360 w 331"/>
              <a:gd name="T19" fmla="*/ 71821 h 62"/>
              <a:gd name="T20" fmla="*/ 0 w 331"/>
              <a:gd name="T21" fmla="*/ 56330 h 62"/>
              <a:gd name="T22" fmla="*/ 0 w 331"/>
              <a:gd name="T23" fmla="*/ 39431 h 62"/>
              <a:gd name="T24" fmla="*/ 19424 w 331"/>
              <a:gd name="T25" fmla="*/ 32390 h 62"/>
              <a:gd name="T26" fmla="*/ 49208 w 331"/>
              <a:gd name="T27" fmla="*/ 32390 h 62"/>
              <a:gd name="T28" fmla="*/ 68632 w 331"/>
              <a:gd name="T29" fmla="*/ 23940 h 62"/>
              <a:gd name="T30" fmla="*/ 88056 w 331"/>
              <a:gd name="T31" fmla="*/ 32390 h 62"/>
              <a:gd name="T32" fmla="*/ 107480 w 331"/>
              <a:gd name="T33" fmla="*/ 32390 h 62"/>
              <a:gd name="T34" fmla="*/ 126904 w 331"/>
              <a:gd name="T35" fmla="*/ 23940 h 62"/>
              <a:gd name="T36" fmla="*/ 195536 w 331"/>
              <a:gd name="T37" fmla="*/ 23940 h 62"/>
              <a:gd name="T38" fmla="*/ 224025 w 331"/>
              <a:gd name="T39" fmla="*/ 15491 h 62"/>
              <a:gd name="T40" fmla="*/ 301721 w 331"/>
              <a:gd name="T41" fmla="*/ 15491 h 62"/>
              <a:gd name="T42" fmla="*/ 331505 w 331"/>
              <a:gd name="T43" fmla="*/ 8450 h 62"/>
              <a:gd name="T44" fmla="*/ 350929 w 331"/>
              <a:gd name="T45" fmla="*/ 0 h 62"/>
              <a:gd name="T46" fmla="*/ 379417 w 331"/>
              <a:gd name="T47" fmla="*/ 0 h 62"/>
              <a:gd name="T48" fmla="*/ 409201 w 331"/>
              <a:gd name="T49" fmla="*/ 23940 h 62"/>
              <a:gd name="T50" fmla="*/ 419560 w 331"/>
              <a:gd name="T51" fmla="*/ 39431 h 62"/>
              <a:gd name="T52" fmla="*/ 419560 w 331"/>
              <a:gd name="T53" fmla="*/ 47881 h 62"/>
              <a:gd name="T54" fmla="*/ 428625 w 331"/>
              <a:gd name="T55" fmla="*/ 56330 h 62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31" h="62">
                <a:moveTo>
                  <a:pt x="331" y="40"/>
                </a:moveTo>
                <a:lnTo>
                  <a:pt x="316" y="51"/>
                </a:lnTo>
                <a:lnTo>
                  <a:pt x="301" y="51"/>
                </a:lnTo>
                <a:lnTo>
                  <a:pt x="286" y="57"/>
                </a:lnTo>
                <a:lnTo>
                  <a:pt x="136" y="57"/>
                </a:lnTo>
                <a:lnTo>
                  <a:pt x="113" y="62"/>
                </a:lnTo>
                <a:lnTo>
                  <a:pt x="45" y="62"/>
                </a:lnTo>
                <a:lnTo>
                  <a:pt x="30" y="57"/>
                </a:lnTo>
                <a:lnTo>
                  <a:pt x="8" y="57"/>
                </a:lnTo>
                <a:lnTo>
                  <a:pt x="8" y="51"/>
                </a:lnTo>
                <a:lnTo>
                  <a:pt x="0" y="40"/>
                </a:lnTo>
                <a:lnTo>
                  <a:pt x="0" y="28"/>
                </a:lnTo>
                <a:lnTo>
                  <a:pt x="15" y="23"/>
                </a:lnTo>
                <a:lnTo>
                  <a:pt x="38" y="23"/>
                </a:lnTo>
                <a:lnTo>
                  <a:pt x="53" y="17"/>
                </a:lnTo>
                <a:lnTo>
                  <a:pt x="68" y="23"/>
                </a:lnTo>
                <a:lnTo>
                  <a:pt x="83" y="23"/>
                </a:lnTo>
                <a:lnTo>
                  <a:pt x="98" y="17"/>
                </a:lnTo>
                <a:lnTo>
                  <a:pt x="151" y="17"/>
                </a:lnTo>
                <a:lnTo>
                  <a:pt x="173" y="11"/>
                </a:lnTo>
                <a:lnTo>
                  <a:pt x="233" y="11"/>
                </a:lnTo>
                <a:lnTo>
                  <a:pt x="256" y="6"/>
                </a:lnTo>
                <a:lnTo>
                  <a:pt x="271" y="0"/>
                </a:lnTo>
                <a:lnTo>
                  <a:pt x="293" y="0"/>
                </a:lnTo>
                <a:lnTo>
                  <a:pt x="316" y="17"/>
                </a:lnTo>
                <a:lnTo>
                  <a:pt x="324" y="28"/>
                </a:lnTo>
                <a:lnTo>
                  <a:pt x="324" y="34"/>
                </a:lnTo>
                <a:lnTo>
                  <a:pt x="331" y="40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48" name="WordArt 240">
            <a:extLst>
              <a:ext uri="{FF2B5EF4-FFF2-40B4-BE49-F238E27FC236}">
                <a16:creationId xmlns:a16="http://schemas.microsoft.com/office/drawing/2014/main" id="{EA1A2D17-2407-49A9-854E-B0715D1419C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3657600"/>
            <a:ext cx="7315200" cy="21907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CHÀO CÁC EM 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WordArt 16">
            <a:extLst>
              <a:ext uri="{FF2B5EF4-FFF2-40B4-BE49-F238E27FC236}">
                <a16:creationId xmlns:a16="http://schemas.microsoft.com/office/drawing/2014/main" id="{402B24E8-9E08-4211-97D5-F2E7630A7E3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3601" y="1524000"/>
            <a:ext cx="408622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KIỂM TRA BÀI CŨ</a:t>
            </a:r>
          </a:p>
        </p:txBody>
      </p:sp>
      <p:sp>
        <p:nvSpPr>
          <p:cNvPr id="3089" name="Text Box 17">
            <a:extLst>
              <a:ext uri="{FF2B5EF4-FFF2-40B4-BE49-F238E27FC236}">
                <a16:creationId xmlns:a16="http://schemas.microsoft.com/office/drawing/2014/main" id="{6ACC704E-0EBB-4EFD-99D4-44FD4E9DA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9718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ọc bảng nhân, chia 8.</a:t>
            </a:r>
          </a:p>
        </p:txBody>
      </p:sp>
      <p:sp>
        <p:nvSpPr>
          <p:cNvPr id="3090" name="Text Box 18">
            <a:extLst>
              <a:ext uri="{FF2B5EF4-FFF2-40B4-BE49-F238E27FC236}">
                <a16:creationId xmlns:a16="http://schemas.microsoft.com/office/drawing/2014/main" id="{F9EE4B0B-9CA1-410F-B1DD-C52627254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114801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Muốn biết số lớn gấp mấy lần số bé ta làm thế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/>
      <p:bldP spid="30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ext Box 4">
            <a:extLst>
              <a:ext uri="{FF2B5EF4-FFF2-40B4-BE49-F238E27FC236}">
                <a16:creationId xmlns:a16="http://schemas.microsoft.com/office/drawing/2014/main" id="{2CBDF1C1-F28F-48EE-A5FE-F6949425F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47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Ví dụ:</a:t>
            </a:r>
          </a:p>
        </p:txBody>
      </p:sp>
      <p:grpSp>
        <p:nvGrpSpPr>
          <p:cNvPr id="4128" name="Group 6">
            <a:extLst>
              <a:ext uri="{FF2B5EF4-FFF2-40B4-BE49-F238E27FC236}">
                <a16:creationId xmlns:a16="http://schemas.microsoft.com/office/drawing/2014/main" id="{D14EF96C-9A1F-4AA9-890D-082123D3DA7C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2133600"/>
            <a:ext cx="1295400" cy="152400"/>
            <a:chOff x="960" y="1680"/>
            <a:chExt cx="816" cy="96"/>
          </a:xfrm>
        </p:grpSpPr>
        <p:sp>
          <p:nvSpPr>
            <p:cNvPr id="2" name="Line 7">
              <a:extLst>
                <a:ext uri="{FF2B5EF4-FFF2-40B4-BE49-F238E27FC236}">
                  <a16:creationId xmlns:a16="http://schemas.microsoft.com/office/drawing/2014/main" id="{B0928B87-F067-4A59-BBA2-4680B5013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72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Line 8">
              <a:extLst>
                <a:ext uri="{FF2B5EF4-FFF2-40B4-BE49-F238E27FC236}">
                  <a16:creationId xmlns:a16="http://schemas.microsoft.com/office/drawing/2014/main" id="{F95C7768-8244-4A6E-8BD3-F96E2DCFB7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6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" name="Line 9">
              <a:extLst>
                <a:ext uri="{FF2B5EF4-FFF2-40B4-BE49-F238E27FC236}">
                  <a16:creationId xmlns:a16="http://schemas.microsoft.com/office/drawing/2014/main" id="{4F406747-40BA-4EC1-A21B-0A33D90C4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6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30" name="Text Box 11">
            <a:extLst>
              <a:ext uri="{FF2B5EF4-FFF2-40B4-BE49-F238E27FC236}">
                <a16:creationId xmlns:a16="http://schemas.microsoft.com/office/drawing/2014/main" id="{0984B8E1-1D21-4B63-8F8A-19B6A7F3D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981201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none"/>
              <a:t>B</a:t>
            </a:r>
          </a:p>
        </p:txBody>
      </p:sp>
      <p:sp>
        <p:nvSpPr>
          <p:cNvPr id="4131" name="Text Box 12">
            <a:extLst>
              <a:ext uri="{FF2B5EF4-FFF2-40B4-BE49-F238E27FC236}">
                <a16:creationId xmlns:a16="http://schemas.microsoft.com/office/drawing/2014/main" id="{B8B37BBD-09A5-4ABE-AFFC-84DA57336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981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none"/>
              <a:t>A</a:t>
            </a:r>
          </a:p>
        </p:txBody>
      </p:sp>
      <p:sp>
        <p:nvSpPr>
          <p:cNvPr id="4132" name="Text Box 13">
            <a:extLst>
              <a:ext uri="{FF2B5EF4-FFF2-40B4-BE49-F238E27FC236}">
                <a16:creationId xmlns:a16="http://schemas.microsoft.com/office/drawing/2014/main" id="{D6AF7705-6404-4FB4-A88C-582DBEB1A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676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81934" name="Text Box 14">
            <a:extLst>
              <a:ext uri="{FF2B5EF4-FFF2-40B4-BE49-F238E27FC236}">
                <a16:creationId xmlns:a16="http://schemas.microsoft.com/office/drawing/2014/main" id="{5F07B919-8DF3-45FA-BDD0-9E39B5661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724401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ộ dài đoạn thẳng CD gấp 3 lần độ dài đoạn thẳng AB.</a:t>
            </a:r>
          </a:p>
        </p:txBody>
      </p:sp>
      <p:sp>
        <p:nvSpPr>
          <p:cNvPr id="81935" name="Text Box 15">
            <a:extLst>
              <a:ext uri="{FF2B5EF4-FFF2-40B4-BE49-F238E27FC236}">
                <a16:creationId xmlns:a16="http://schemas.microsoft.com/office/drawing/2014/main" id="{FA16E61C-A0FA-4136-AC4E-E6CC65C2C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9624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: 2 = 3 ( lần)</a:t>
            </a:r>
          </a:p>
        </p:txBody>
      </p:sp>
      <p:grpSp>
        <p:nvGrpSpPr>
          <p:cNvPr id="81936" name="Group 16">
            <a:extLst>
              <a:ext uri="{FF2B5EF4-FFF2-40B4-BE49-F238E27FC236}">
                <a16:creationId xmlns:a16="http://schemas.microsoft.com/office/drawing/2014/main" id="{7028ECDC-256F-4DE1-B9BA-C9F8B94C1520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219201"/>
            <a:ext cx="4495800" cy="2816225"/>
            <a:chOff x="816" y="1344"/>
            <a:chExt cx="2832" cy="1774"/>
          </a:xfrm>
        </p:grpSpPr>
        <p:sp>
          <p:nvSpPr>
            <p:cNvPr id="4110" name="Arc 17">
              <a:extLst>
                <a:ext uri="{FF2B5EF4-FFF2-40B4-BE49-F238E27FC236}">
                  <a16:creationId xmlns:a16="http://schemas.microsoft.com/office/drawing/2014/main" id="{A8E24F82-C388-463B-969B-427DCC936A0E}"/>
                </a:ext>
              </a:extLst>
            </p:cNvPr>
            <p:cNvSpPr>
              <a:spLocks/>
            </p:cNvSpPr>
            <p:nvPr/>
          </p:nvSpPr>
          <p:spPr bwMode="auto">
            <a:xfrm rot="8123055">
              <a:off x="1262" y="1344"/>
              <a:ext cx="2164" cy="1774"/>
            </a:xfrm>
            <a:custGeom>
              <a:avLst/>
              <a:gdLst>
                <a:gd name="T0" fmla="*/ 0 w 21579"/>
                <a:gd name="T1" fmla="*/ 0 h 21176"/>
                <a:gd name="T2" fmla="*/ 2 w 21579"/>
                <a:gd name="T3" fmla="*/ 1 h 21176"/>
                <a:gd name="T4" fmla="*/ 0 w 21579"/>
                <a:gd name="T5" fmla="*/ 1 h 211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9" h="21176" fill="none" extrusionOk="0">
                  <a:moveTo>
                    <a:pt x="4258" y="-1"/>
                  </a:moveTo>
                  <a:cubicBezTo>
                    <a:pt x="13995" y="1957"/>
                    <a:pt x="21142" y="10304"/>
                    <a:pt x="21579" y="20226"/>
                  </a:cubicBezTo>
                </a:path>
                <a:path w="21579" h="21176" stroke="0" extrusionOk="0">
                  <a:moveTo>
                    <a:pt x="4258" y="-1"/>
                  </a:moveTo>
                  <a:cubicBezTo>
                    <a:pt x="13995" y="1957"/>
                    <a:pt x="21142" y="10304"/>
                    <a:pt x="21579" y="20226"/>
                  </a:cubicBezTo>
                  <a:lnTo>
                    <a:pt x="0" y="21176"/>
                  </a:lnTo>
                  <a:lnTo>
                    <a:pt x="4258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Line 18">
              <a:extLst>
                <a:ext uri="{FF2B5EF4-FFF2-40B4-BE49-F238E27FC236}">
                  <a16:creationId xmlns:a16="http://schemas.microsoft.com/office/drawing/2014/main" id="{F8905221-DDE2-442F-A70A-473EC135A2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8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12" name="Group 19">
              <a:extLst>
                <a:ext uri="{FF2B5EF4-FFF2-40B4-BE49-F238E27FC236}">
                  <a16:creationId xmlns:a16="http://schemas.microsoft.com/office/drawing/2014/main" id="{AB784E3B-2357-4B06-B26F-8BDD5A624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339"/>
              <a:ext cx="816" cy="96"/>
              <a:chOff x="960" y="1680"/>
              <a:chExt cx="816" cy="96"/>
            </a:xfrm>
          </p:grpSpPr>
          <p:sp>
            <p:nvSpPr>
              <p:cNvPr id="4125" name="Line 20">
                <a:extLst>
                  <a:ext uri="{FF2B5EF4-FFF2-40B4-BE49-F238E27FC236}">
                    <a16:creationId xmlns:a16="http://schemas.microsoft.com/office/drawing/2014/main" id="{1513FE70-2119-491B-B7B6-2716CCDF7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0" y="1728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" name="Line 21">
                <a:extLst>
                  <a:ext uri="{FF2B5EF4-FFF2-40B4-BE49-F238E27FC236}">
                    <a16:creationId xmlns:a16="http://schemas.microsoft.com/office/drawing/2014/main" id="{47E85B01-AA6D-42D7-AE4F-3433EDC049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" name="Line 22">
                <a:extLst>
                  <a:ext uri="{FF2B5EF4-FFF2-40B4-BE49-F238E27FC236}">
                    <a16:creationId xmlns:a16="http://schemas.microsoft.com/office/drawing/2014/main" id="{604C60C4-78EC-49ED-85DC-DBCD5E0DAE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3" name="Group 23">
              <a:extLst>
                <a:ext uri="{FF2B5EF4-FFF2-40B4-BE49-F238E27FC236}">
                  <a16:creationId xmlns:a16="http://schemas.microsoft.com/office/drawing/2014/main" id="{BAF1D423-CA9B-4FD4-9082-76D444C6FE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2339"/>
              <a:ext cx="816" cy="96"/>
              <a:chOff x="960" y="1680"/>
              <a:chExt cx="816" cy="96"/>
            </a:xfrm>
          </p:grpSpPr>
          <p:sp>
            <p:nvSpPr>
              <p:cNvPr id="4122" name="Line 24">
                <a:extLst>
                  <a:ext uri="{FF2B5EF4-FFF2-40B4-BE49-F238E27FC236}">
                    <a16:creationId xmlns:a16="http://schemas.microsoft.com/office/drawing/2014/main" id="{72FBB4BF-3CED-4DC8-A409-10E4F96E8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0" y="1728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" name="Line 25">
                <a:extLst>
                  <a:ext uri="{FF2B5EF4-FFF2-40B4-BE49-F238E27FC236}">
                    <a16:creationId xmlns:a16="http://schemas.microsoft.com/office/drawing/2014/main" id="{AF40DC03-B4FC-4903-A67C-4641CDDCF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" name="Line 26">
                <a:extLst>
                  <a:ext uri="{FF2B5EF4-FFF2-40B4-BE49-F238E27FC236}">
                    <a16:creationId xmlns:a16="http://schemas.microsoft.com/office/drawing/2014/main" id="{C34DDD56-F222-4245-9640-E28228519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4" name="Group 27">
              <a:extLst>
                <a:ext uri="{FF2B5EF4-FFF2-40B4-BE49-F238E27FC236}">
                  <a16:creationId xmlns:a16="http://schemas.microsoft.com/office/drawing/2014/main" id="{0488B8B5-1ABA-4A29-83E2-8F9B6A9625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339"/>
              <a:ext cx="816" cy="96"/>
              <a:chOff x="960" y="1680"/>
              <a:chExt cx="816" cy="96"/>
            </a:xfrm>
          </p:grpSpPr>
          <p:sp>
            <p:nvSpPr>
              <p:cNvPr id="4119" name="Line 28">
                <a:extLst>
                  <a:ext uri="{FF2B5EF4-FFF2-40B4-BE49-F238E27FC236}">
                    <a16:creationId xmlns:a16="http://schemas.microsoft.com/office/drawing/2014/main" id="{AB808A07-2C52-4649-BBC3-CDF41216A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0" y="1728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Line 29">
                <a:extLst>
                  <a:ext uri="{FF2B5EF4-FFF2-40B4-BE49-F238E27FC236}">
                    <a16:creationId xmlns:a16="http://schemas.microsoft.com/office/drawing/2014/main" id="{14B4B566-226F-4B0E-B101-673B52256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Line 30">
                <a:extLst>
                  <a:ext uri="{FF2B5EF4-FFF2-40B4-BE49-F238E27FC236}">
                    <a16:creationId xmlns:a16="http://schemas.microsoft.com/office/drawing/2014/main" id="{6027928D-780D-40BD-979D-E65FCFCDE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15" name="Line 31">
              <a:extLst>
                <a:ext uri="{FF2B5EF4-FFF2-40B4-BE49-F238E27FC236}">
                  <a16:creationId xmlns:a16="http://schemas.microsoft.com/office/drawing/2014/main" id="{FDB0A1C7-9DF9-4563-A49D-6BB115F8D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05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Text Box 32">
              <a:extLst>
                <a:ext uri="{FF2B5EF4-FFF2-40B4-BE49-F238E27FC236}">
                  <a16:creationId xmlns:a16="http://schemas.microsoft.com/office/drawing/2014/main" id="{444E83E2-42A3-4BC2-8088-E12915578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243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 u="none"/>
                <a:t>C</a:t>
              </a:r>
            </a:p>
          </p:txBody>
        </p:sp>
        <p:sp>
          <p:nvSpPr>
            <p:cNvPr id="4117" name="Text Box 33">
              <a:extLst>
                <a:ext uri="{FF2B5EF4-FFF2-40B4-BE49-F238E27FC236}">
                  <a16:creationId xmlns:a16="http://schemas.microsoft.com/office/drawing/2014/main" id="{49F08509-CA26-4044-818A-8888EB0BD5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819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cm</a:t>
              </a:r>
            </a:p>
          </p:txBody>
        </p:sp>
        <p:sp>
          <p:nvSpPr>
            <p:cNvPr id="4118" name="Text Box 34">
              <a:extLst>
                <a:ext uri="{FF2B5EF4-FFF2-40B4-BE49-F238E27FC236}">
                  <a16:creationId xmlns:a16="http://schemas.microsoft.com/office/drawing/2014/main" id="{B6346FED-9D58-4B9B-A44A-ACC727108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2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 u="none"/>
                <a:t>D</a:t>
              </a:r>
            </a:p>
          </p:txBody>
        </p:sp>
      </p:grpSp>
      <p:sp>
        <p:nvSpPr>
          <p:cNvPr id="4106" name="Rectangle 35">
            <a:extLst>
              <a:ext uri="{FF2B5EF4-FFF2-40B4-BE49-F238E27FC236}">
                <a16:creationId xmlns:a16="http://schemas.microsoft.com/office/drawing/2014/main" id="{61372341-C628-430E-8541-4C31CA02C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sp>
        <p:nvSpPr>
          <p:cNvPr id="4108" name="Text Box 37">
            <a:extLst>
              <a:ext uri="{FF2B5EF4-FFF2-40B4-BE49-F238E27FC236}">
                <a16:creationId xmlns:a16="http://schemas.microsoft.com/office/drawing/2014/main" id="{F76F11AD-31FF-4CBC-BF00-0EAA3AEB5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562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nói rằng: Độ dài đoạn thẳng AB bằng            độ dài đoạn thẳng CD.</a:t>
            </a:r>
          </a:p>
        </p:txBody>
      </p:sp>
      <p:graphicFrame>
        <p:nvGraphicFramePr>
          <p:cNvPr id="4109" name="Object 38">
            <a:extLst>
              <a:ext uri="{FF2B5EF4-FFF2-40B4-BE49-F238E27FC236}">
                <a16:creationId xmlns:a16="http://schemas.microsoft.com/office/drawing/2014/main" id="{602F2F8E-B111-4C2F-BA49-106CE0397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1" y="5334000"/>
          <a:ext cx="6016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4109" name="Object 38">
                        <a:extLst>
                          <a:ext uri="{FF2B5EF4-FFF2-40B4-BE49-F238E27FC236}">
                            <a16:creationId xmlns:a16="http://schemas.microsoft.com/office/drawing/2014/main" id="{602F2F8E-B111-4C2F-BA49-106CE0397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5334000"/>
                        <a:ext cx="6016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9" name="Text Box 39">
            <a:extLst>
              <a:ext uri="{FF2B5EF4-FFF2-40B4-BE49-F238E27FC236}">
                <a16:creationId xmlns:a16="http://schemas.microsoft.com/office/drawing/2014/main" id="{5939E3D5-5AD4-48C8-84BE-EE6022E05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914401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u="none">
                <a:solidFill>
                  <a:srgbClr val="FF0000"/>
                </a:solidFill>
                <a:latin typeface="Times New Roman" panose="02020603050405020304" pitchFamily="18" charset="0"/>
              </a:rPr>
              <a:t>So sánh số bé bằng một phần mấy số lớ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/>
      <p:bldP spid="4130" grpId="0"/>
      <p:bldP spid="4131" grpId="0"/>
      <p:bldP spid="4132" grpId="0"/>
      <p:bldP spid="81934" grpId="0"/>
      <p:bldP spid="81935" grpId="0"/>
      <p:bldP spid="4108" grpId="0"/>
      <p:bldP spid="819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Text Box 8">
            <a:extLst>
              <a:ext uri="{FF2B5EF4-FFF2-40B4-BE49-F238E27FC236}">
                <a16:creationId xmlns:a16="http://schemas.microsoft.com/office/drawing/2014/main" id="{D283A92B-818B-4A50-8F83-72C5EAB36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9540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ài toán</a:t>
            </a:r>
            <a:r>
              <a:rPr lang="en-US" altLang="en-US" sz="2400" b="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 30 tuổi, con 6 tuổi. Hỏi tuổi con bằng một phần mấy tuổi mẹ?</a:t>
            </a:r>
          </a:p>
        </p:txBody>
      </p:sp>
      <p:sp>
        <p:nvSpPr>
          <p:cNvPr id="26645" name="Text Box 21">
            <a:extLst>
              <a:ext uri="{FF2B5EF4-FFF2-40B4-BE49-F238E27FC236}">
                <a16:creationId xmlns:a16="http://schemas.microsoft.com/office/drawing/2014/main" id="{E86CB188-6CE1-43BE-A7B9-353477AB7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286001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>
                <a:solidFill>
                  <a:srgbClr val="0000FF"/>
                </a:solidFill>
              </a:rPr>
              <a:t>Tóm tắt</a:t>
            </a:r>
          </a:p>
        </p:txBody>
      </p:sp>
      <p:sp>
        <p:nvSpPr>
          <p:cNvPr id="26649" name="Rectangle 25">
            <a:extLst>
              <a:ext uri="{FF2B5EF4-FFF2-40B4-BE49-F238E27FC236}">
                <a16:creationId xmlns:a16="http://schemas.microsoft.com/office/drawing/2014/main" id="{E544A9F1-43EE-450A-A733-A3C63FD3F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819401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none"/>
              <a:t>Mẹ       :   30 tuổi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33F006A2-1CD3-4390-AC98-0D5C54037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141539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i="1">
                <a:solidFill>
                  <a:srgbClr val="0000FF"/>
                </a:solidFill>
              </a:rPr>
              <a:t>Bài giải</a:t>
            </a:r>
          </a:p>
        </p:txBody>
      </p:sp>
      <p:sp>
        <p:nvSpPr>
          <p:cNvPr id="26642" name="Text Box 18">
            <a:extLst>
              <a:ext uri="{FF2B5EF4-FFF2-40B4-BE49-F238E27FC236}">
                <a16:creationId xmlns:a16="http://schemas.microsoft.com/office/drawing/2014/main" id="{47CEC7D0-7B61-4C1F-988F-674985A25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191001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u="none">
                <a:solidFill>
                  <a:schemeClr val="accent2"/>
                </a:solidFill>
              </a:rPr>
              <a:t>  </a:t>
            </a:r>
            <a:r>
              <a:rPr lang="en-US" altLang="en-US" sz="2000" i="1" u="none">
                <a:solidFill>
                  <a:schemeClr val="accent2"/>
                </a:solidFill>
              </a:rPr>
              <a:t>Đáp số</a:t>
            </a:r>
            <a:r>
              <a:rPr lang="en-US" altLang="en-US" sz="2000" u="none">
                <a:solidFill>
                  <a:schemeClr val="accent2"/>
                </a:solidFill>
              </a:rPr>
              <a:t> :         </a:t>
            </a:r>
          </a:p>
        </p:txBody>
      </p:sp>
      <p:graphicFrame>
        <p:nvGraphicFramePr>
          <p:cNvPr id="26643" name="Object 19">
            <a:extLst>
              <a:ext uri="{FF2B5EF4-FFF2-40B4-BE49-F238E27FC236}">
                <a16:creationId xmlns:a16="http://schemas.microsoft.com/office/drawing/2014/main" id="{22D4D5D8-9BC1-4C6D-8995-2D1B9DE26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33528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6643" name="Object 19">
                        <a:extLst>
                          <a:ext uri="{FF2B5EF4-FFF2-40B4-BE49-F238E27FC236}">
                            <a16:creationId xmlns:a16="http://schemas.microsoft.com/office/drawing/2014/main" id="{22D4D5D8-9BC1-4C6D-8995-2D1B9DE26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>
            <a:extLst>
              <a:ext uri="{FF2B5EF4-FFF2-40B4-BE49-F238E27FC236}">
                <a16:creationId xmlns:a16="http://schemas.microsoft.com/office/drawing/2014/main" id="{DDC0EB39-00F7-4C04-93BC-6BE6B31D4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114801"/>
          <a:ext cx="533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26644" name="Object 20">
                        <a:extLst>
                          <a:ext uri="{FF2B5EF4-FFF2-40B4-BE49-F238E27FC236}">
                            <a16:creationId xmlns:a16="http://schemas.microsoft.com/office/drawing/2014/main" id="{DDC0EB39-00F7-4C04-93BC-6BE6B31D4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14801"/>
                        <a:ext cx="533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Line 29">
            <a:extLst>
              <a:ext uri="{FF2B5EF4-FFF2-40B4-BE49-F238E27FC236}">
                <a16:creationId xmlns:a16="http://schemas.microsoft.com/office/drawing/2014/main" id="{69083A13-F9C1-4031-9A5A-DEFFF54C6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362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56" name="Object 32">
            <a:extLst>
              <a:ext uri="{FF2B5EF4-FFF2-40B4-BE49-F238E27FC236}">
                <a16:creationId xmlns:a16="http://schemas.microsoft.com/office/drawing/2014/main" id="{B40B1A93-2EB3-48B1-9F65-049EB4ECB25F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819400" y="3429001"/>
          <a:ext cx="381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393529" imgH="393529" progId="Equation.DSMT4">
                  <p:embed/>
                </p:oleObj>
              </mc:Choice>
              <mc:Fallback>
                <p:oleObj name="Equation" r:id="rId6" imgW="393529" imgH="393529" progId="Equation.DSMT4">
                  <p:embed/>
                  <p:pic>
                    <p:nvPicPr>
                      <p:cNvPr id="26656" name="Object 32">
                        <a:extLst>
                          <a:ext uri="{FF2B5EF4-FFF2-40B4-BE49-F238E27FC236}">
                            <a16:creationId xmlns:a16="http://schemas.microsoft.com/office/drawing/2014/main" id="{B40B1A93-2EB3-48B1-9F65-049EB4ECB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1"/>
                        <a:ext cx="381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8" name="Text Box 34">
            <a:extLst>
              <a:ext uri="{FF2B5EF4-FFF2-40B4-BE49-F238E27FC236}">
                <a16:creationId xmlns:a16="http://schemas.microsoft.com/office/drawing/2014/main" id="{56260D08-CE27-427D-946C-48CEFF6C4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5052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none"/>
              <a:t>Tuổi con: </a:t>
            </a:r>
          </a:p>
        </p:txBody>
      </p:sp>
      <p:sp>
        <p:nvSpPr>
          <p:cNvPr id="26659" name="Text Box 35">
            <a:extLst>
              <a:ext uri="{FF2B5EF4-FFF2-40B4-BE49-F238E27FC236}">
                <a16:creationId xmlns:a16="http://schemas.microsoft.com/office/drawing/2014/main" id="{23A5B8F8-EB7C-4CEA-B312-8E9A1D292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05201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none"/>
              <a:t>tuổi mẹ?</a:t>
            </a:r>
          </a:p>
        </p:txBody>
      </p:sp>
      <p:sp>
        <p:nvSpPr>
          <p:cNvPr id="26660" name="Rectangle 36">
            <a:extLst>
              <a:ext uri="{FF2B5EF4-FFF2-40B4-BE49-F238E27FC236}">
                <a16:creationId xmlns:a16="http://schemas.microsoft.com/office/drawing/2014/main" id="{58F7ACD1-8AB6-45E2-A1A1-15FECF9C3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590801"/>
            <a:ext cx="487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none">
                <a:solidFill>
                  <a:schemeClr val="accent2"/>
                </a:solidFill>
              </a:rPr>
              <a:t>Tuổi mẹ gấp tuổi con một số lần là:</a:t>
            </a:r>
          </a:p>
        </p:txBody>
      </p:sp>
      <p:sp>
        <p:nvSpPr>
          <p:cNvPr id="26661" name="Rectangle 37">
            <a:extLst>
              <a:ext uri="{FF2B5EF4-FFF2-40B4-BE49-F238E27FC236}">
                <a16:creationId xmlns:a16="http://schemas.microsoft.com/office/drawing/2014/main" id="{44AB359B-7659-4380-B94C-6154F0143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971801"/>
            <a:ext cx="170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none">
                <a:solidFill>
                  <a:schemeClr val="accent2"/>
                </a:solidFill>
              </a:rPr>
              <a:t>30 : 6 = 5 (lần)</a:t>
            </a:r>
          </a:p>
        </p:txBody>
      </p:sp>
      <p:sp>
        <p:nvSpPr>
          <p:cNvPr id="26662" name="Rectangle 38">
            <a:extLst>
              <a:ext uri="{FF2B5EF4-FFF2-40B4-BE49-F238E27FC236}">
                <a16:creationId xmlns:a16="http://schemas.microsoft.com/office/drawing/2014/main" id="{28B5C910-C566-484E-A3DC-FB4EB18F9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1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none">
                <a:solidFill>
                  <a:schemeClr val="accent2"/>
                </a:solidFill>
              </a:rPr>
              <a:t>Vậy tuổi con bằng</a:t>
            </a:r>
          </a:p>
        </p:txBody>
      </p:sp>
      <p:sp>
        <p:nvSpPr>
          <p:cNvPr id="26663" name="Rectangle 39">
            <a:extLst>
              <a:ext uri="{FF2B5EF4-FFF2-40B4-BE49-F238E27FC236}">
                <a16:creationId xmlns:a16="http://schemas.microsoft.com/office/drawing/2014/main" id="{182B567B-C241-4DD7-B2FF-BBCDA441A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505201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none">
                <a:solidFill>
                  <a:schemeClr val="accent2"/>
                </a:solidFill>
              </a:rPr>
              <a:t>tuổi mẹ.</a:t>
            </a:r>
          </a:p>
        </p:txBody>
      </p:sp>
      <p:sp>
        <p:nvSpPr>
          <p:cNvPr id="19614" name="Text Box 158">
            <a:extLst>
              <a:ext uri="{FF2B5EF4-FFF2-40B4-BE49-F238E27FC236}">
                <a16:creationId xmlns:a16="http://schemas.microsoft.com/office/drawing/2014/main" id="{CA4A5E0E-0FDB-4375-BFF4-CEF69C432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1" y="5181600"/>
            <a:ext cx="83169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none"/>
              <a:t>    </a:t>
            </a:r>
            <a:r>
              <a:rPr lang="en-US" altLang="en-US" sz="2800" u="none">
                <a:solidFill>
                  <a:srgbClr val="336600"/>
                </a:solidFill>
                <a:latin typeface="Times New Roman" panose="02020603050405020304" pitchFamily="18" charset="0"/>
              </a:rPr>
              <a:t>Hãy nêu cách so sánh số bé bằng một phần mấy số lớn ?</a:t>
            </a:r>
          </a:p>
        </p:txBody>
      </p:sp>
      <p:sp>
        <p:nvSpPr>
          <p:cNvPr id="19615" name="Text Box 159">
            <a:extLst>
              <a:ext uri="{FF2B5EF4-FFF2-40B4-BE49-F238E27FC236}">
                <a16:creationId xmlns:a16="http://schemas.microsoft.com/office/drawing/2014/main" id="{1D526F1D-2763-4B5A-91C2-CF8ED947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953001"/>
            <a:ext cx="8458200" cy="1401763"/>
          </a:xfrm>
          <a:prstGeom prst="rect">
            <a:avLst/>
          </a:prstGeom>
          <a:noFill/>
          <a:ln w="28575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u="none">
                <a:latin typeface="Times New Roman" panose="02020603050405020304" pitchFamily="18" charset="0"/>
              </a:rPr>
              <a:t>  </a:t>
            </a: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</a:rPr>
              <a:t>Muốn so sánh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</a:rPr>
              <a:t>số bé bằng một phần mấy số lớn ta lấy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FF0000"/>
                </a:solidFill>
                <a:latin typeface="Times New Roman" panose="02020603050405020304" pitchFamily="18" charset="0"/>
              </a:rPr>
              <a:t>số lớn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</a:rPr>
              <a:t>chia cho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FF0000"/>
                </a:solidFill>
                <a:latin typeface="Times New Roman" panose="02020603050405020304" pitchFamily="18" charset="0"/>
              </a:rPr>
              <a:t>số bé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</a:rPr>
              <a:t>để tìm xem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FF0000"/>
                </a:solidFill>
                <a:latin typeface="Times New Roman" panose="02020603050405020304" pitchFamily="18" charset="0"/>
              </a:rPr>
              <a:t>số lớn gấp mấy lần số bé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</a:rPr>
              <a:t>từ đó tìm được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FF0000"/>
                </a:solidFill>
                <a:latin typeface="Times New Roman" panose="02020603050405020304" pitchFamily="18" charset="0"/>
              </a:rPr>
              <a:t>số bé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u="none">
                <a:latin typeface="Times New Roman" panose="02020603050405020304" pitchFamily="18" charset="0"/>
              </a:rPr>
              <a:t> </a:t>
            </a:r>
            <a:r>
              <a:rPr lang="en-US" altLang="en-US" sz="2800" u="none">
                <a:solidFill>
                  <a:srgbClr val="FF0000"/>
                </a:solidFill>
                <a:latin typeface="Times New Roman" panose="02020603050405020304" pitchFamily="18" charset="0"/>
              </a:rPr>
              <a:t>một phần mấy số lớn.</a:t>
            </a:r>
          </a:p>
        </p:txBody>
      </p:sp>
      <p:sp>
        <p:nvSpPr>
          <p:cNvPr id="26672" name="Rectangle 48">
            <a:extLst>
              <a:ext uri="{FF2B5EF4-FFF2-40B4-BE49-F238E27FC236}">
                <a16:creationId xmlns:a16="http://schemas.microsoft.com/office/drawing/2014/main" id="{E4105A3E-8A28-40CF-BA64-05BAD1E4C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124201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none"/>
              <a:t>Con     :    6 tuổ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3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60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18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7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9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9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19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19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9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9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9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45" grpId="0"/>
      <p:bldP spid="26649" grpId="0"/>
      <p:bldP spid="26636" grpId="0"/>
      <p:bldP spid="26642" grpId="0"/>
      <p:bldP spid="26658" grpId="0"/>
      <p:bldP spid="26660" grpId="0"/>
      <p:bldP spid="26662" grpId="0"/>
      <p:bldP spid="26663" grpId="0"/>
      <p:bldP spid="19614" grpId="0"/>
      <p:bldP spid="19614" grpId="1"/>
      <p:bldP spid="19615" grpId="0" animBg="1"/>
      <p:bldP spid="19615" grpId="1" animBg="1"/>
      <p:bldP spid="266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51458CD3-2C65-4D4A-B896-AF65F93B2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343401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0" u="none"/>
          </a:p>
        </p:txBody>
      </p:sp>
      <p:graphicFrame>
        <p:nvGraphicFramePr>
          <p:cNvPr id="10393" name="Group 153">
            <a:extLst>
              <a:ext uri="{FF2B5EF4-FFF2-40B4-BE49-F238E27FC236}">
                <a16:creationId xmlns:a16="http://schemas.microsoft.com/office/drawing/2014/main" id="{78E66486-C3E0-429F-BB55-393EBDBC39EF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1905000" y="2209800"/>
          <a:ext cx="8382000" cy="3467100"/>
        </p:xfrm>
        <a:graphic>
          <a:graphicData uri="http://schemas.openxmlformats.org/drawingml/2006/table">
            <a:tbl>
              <a:tblPr/>
              <a:tblGrid>
                <a:gridCol w="1400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55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5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lớn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bé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lớn gấp mấy lần số bé?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bé bằng một phần mấy số lớn?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3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50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69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319" name="Oval 79">
            <a:extLst>
              <a:ext uri="{FF2B5EF4-FFF2-40B4-BE49-F238E27FC236}">
                <a16:creationId xmlns:a16="http://schemas.microsoft.com/office/drawing/2014/main" id="{1B76138F-046F-4121-97B9-FD440BA5B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447800"/>
            <a:ext cx="990600" cy="609600"/>
          </a:xfrm>
          <a:prstGeom prst="ellipse">
            <a:avLst/>
          </a:prstGeom>
          <a:gradFill rotWithShape="1">
            <a:gsLst>
              <a:gs pos="0">
                <a:srgbClr val="ABB2F3"/>
              </a:gs>
              <a:gs pos="50000">
                <a:schemeClr val="bg1"/>
              </a:gs>
              <a:gs pos="100000">
                <a:srgbClr val="ABB2F3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1</a:t>
            </a:r>
          </a:p>
        </p:txBody>
      </p:sp>
      <p:sp>
        <p:nvSpPr>
          <p:cNvPr id="10323" name="Text Box 83">
            <a:extLst>
              <a:ext uri="{FF2B5EF4-FFF2-40B4-BE49-F238E27FC236}">
                <a16:creationId xmlns:a16="http://schemas.microsoft.com/office/drawing/2014/main" id="{60D4C67B-E8B7-462F-92BC-3D7B5728F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5240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số thích hợp vào ô trống ( theo mẫu):</a:t>
            </a:r>
          </a:p>
        </p:txBody>
      </p:sp>
      <p:sp>
        <p:nvSpPr>
          <p:cNvPr id="6176" name="Rectangle 92">
            <a:extLst>
              <a:ext uri="{FF2B5EF4-FFF2-40B4-BE49-F238E27FC236}">
                <a16:creationId xmlns:a16="http://schemas.microsoft.com/office/drawing/2014/main" id="{7205EC65-2045-44D2-8869-63E7B12FF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8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sp>
        <p:nvSpPr>
          <p:cNvPr id="10336" name="Rectangle 96">
            <a:extLst>
              <a:ext uri="{FF2B5EF4-FFF2-40B4-BE49-F238E27FC236}">
                <a16:creationId xmlns:a16="http://schemas.microsoft.com/office/drawing/2014/main" id="{B869BBA7-E039-483A-B922-AF26C54AA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9624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u="none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337" name="Rectangle 97">
            <a:extLst>
              <a:ext uri="{FF2B5EF4-FFF2-40B4-BE49-F238E27FC236}">
                <a16:creationId xmlns:a16="http://schemas.microsoft.com/office/drawing/2014/main" id="{5A4B7704-651A-43DE-BD04-74B38CB72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006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u="none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79" name="Rectangle 108">
            <a:extLst>
              <a:ext uri="{FF2B5EF4-FFF2-40B4-BE49-F238E27FC236}">
                <a16:creationId xmlns:a16="http://schemas.microsoft.com/office/drawing/2014/main" id="{39BF9EB4-A177-43F2-B5D4-7F56A38D3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graphicFrame>
        <p:nvGraphicFramePr>
          <p:cNvPr id="10347" name="Object 107">
            <a:extLst>
              <a:ext uri="{FF2B5EF4-FFF2-40B4-BE49-F238E27FC236}">
                <a16:creationId xmlns:a16="http://schemas.microsoft.com/office/drawing/2014/main" id="{21944E8E-1B45-48BF-A4C9-9153A08CC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3810000"/>
          <a:ext cx="534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Microsoft Equation 3.0" r:id="rId3" imgW="152334" imgH="393529" progId="Equation.3">
                  <p:embed/>
                </p:oleObj>
              </mc:Choice>
              <mc:Fallback>
                <p:oleObj name="Microsoft Equation 3.0" r:id="rId3" imgW="152334" imgH="393529" progId="Equation.3">
                  <p:embed/>
                  <p:pic>
                    <p:nvPicPr>
                      <p:cNvPr id="10347" name="Object 107">
                        <a:extLst>
                          <a:ext uri="{FF2B5EF4-FFF2-40B4-BE49-F238E27FC236}">
                            <a16:creationId xmlns:a16="http://schemas.microsoft.com/office/drawing/2014/main" id="{21944E8E-1B45-48BF-A4C9-9153A08CC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810000"/>
                        <a:ext cx="534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1" name="Rectangle 110">
            <a:extLst>
              <a:ext uri="{FF2B5EF4-FFF2-40B4-BE49-F238E27FC236}">
                <a16:creationId xmlns:a16="http://schemas.microsoft.com/office/drawing/2014/main" id="{F0F39D3E-BEA1-430C-B591-77F6BC82A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graphicFrame>
        <p:nvGraphicFramePr>
          <p:cNvPr id="10331" name="Object 91">
            <a:extLst>
              <a:ext uri="{FF2B5EF4-FFF2-40B4-BE49-F238E27FC236}">
                <a16:creationId xmlns:a16="http://schemas.microsoft.com/office/drawing/2014/main" id="{33FE952D-564E-42D4-9DED-4CBBA7EF6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30480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10331" name="Object 91">
                        <a:extLst>
                          <a:ext uri="{FF2B5EF4-FFF2-40B4-BE49-F238E27FC236}">
                            <a16:creationId xmlns:a16="http://schemas.microsoft.com/office/drawing/2014/main" id="{33FE952D-564E-42D4-9DED-4CBBA7EF6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048000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3" name="Rectangle 112">
            <a:extLst>
              <a:ext uri="{FF2B5EF4-FFF2-40B4-BE49-F238E27FC236}">
                <a16:creationId xmlns:a16="http://schemas.microsoft.com/office/drawing/2014/main" id="{B9E737E0-DD7D-4797-938E-D1E508200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2863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graphicFrame>
        <p:nvGraphicFramePr>
          <p:cNvPr id="10351" name="Object 111">
            <a:extLst>
              <a:ext uri="{FF2B5EF4-FFF2-40B4-BE49-F238E27FC236}">
                <a16:creationId xmlns:a16="http://schemas.microsoft.com/office/drawing/2014/main" id="{B7014D50-9866-44F2-A688-14546E2BE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1" y="4724400"/>
          <a:ext cx="441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Microsoft Equation 3.0" r:id="rId7" imgW="139639" imgH="393529" progId="Equation.3">
                  <p:embed/>
                </p:oleObj>
              </mc:Choice>
              <mc:Fallback>
                <p:oleObj name="Microsoft Equation 3.0" r:id="rId7" imgW="139639" imgH="393529" progId="Equation.3">
                  <p:embed/>
                  <p:pic>
                    <p:nvPicPr>
                      <p:cNvPr id="10351" name="Object 111">
                        <a:extLst>
                          <a:ext uri="{FF2B5EF4-FFF2-40B4-BE49-F238E27FC236}">
                            <a16:creationId xmlns:a16="http://schemas.microsoft.com/office/drawing/2014/main" id="{B7014D50-9866-44F2-A688-14546E2BE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1" y="4724400"/>
                        <a:ext cx="441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5" name="Rectangle 115">
            <a:extLst>
              <a:ext uri="{FF2B5EF4-FFF2-40B4-BE49-F238E27FC236}">
                <a16:creationId xmlns:a16="http://schemas.microsoft.com/office/drawing/2014/main" id="{4C0386DF-098B-4F24-9158-0CBF8C96C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1242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u="none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379" name="Rectangle 139">
            <a:extLst>
              <a:ext uri="{FF2B5EF4-FFF2-40B4-BE49-F238E27FC236}">
                <a16:creationId xmlns:a16="http://schemas.microsoft.com/office/drawing/2014/main" id="{626F81B1-7478-4E1C-9B0D-EC4FD5483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u="none"/>
              <a:t>8</a:t>
            </a:r>
          </a:p>
        </p:txBody>
      </p:sp>
      <p:sp>
        <p:nvSpPr>
          <p:cNvPr id="10380" name="Rectangle 140">
            <a:extLst>
              <a:ext uri="{FF2B5EF4-FFF2-40B4-BE49-F238E27FC236}">
                <a16:creationId xmlns:a16="http://schemas.microsoft.com/office/drawing/2014/main" id="{B9ED2E04-9BEF-4DD9-B41A-33D9690C1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0480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u="none"/>
              <a:t>2</a:t>
            </a:r>
          </a:p>
        </p:txBody>
      </p:sp>
      <p:sp>
        <p:nvSpPr>
          <p:cNvPr id="10381" name="Rectangle 141">
            <a:extLst>
              <a:ext uri="{FF2B5EF4-FFF2-40B4-BE49-F238E27FC236}">
                <a16:creationId xmlns:a16="http://schemas.microsoft.com/office/drawing/2014/main" id="{859A560C-C395-48A6-B147-E9ABE6A3D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862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u="none"/>
              <a:t>6</a:t>
            </a:r>
          </a:p>
        </p:txBody>
      </p:sp>
      <p:sp>
        <p:nvSpPr>
          <p:cNvPr id="10382" name="Rectangle 142">
            <a:extLst>
              <a:ext uri="{FF2B5EF4-FFF2-40B4-BE49-F238E27FC236}">
                <a16:creationId xmlns:a16="http://schemas.microsoft.com/office/drawing/2014/main" id="{BECD86F1-75E3-4AF8-92A6-C4BC4F8A0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8862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u="none"/>
              <a:t>3</a:t>
            </a:r>
          </a:p>
        </p:txBody>
      </p:sp>
      <p:sp>
        <p:nvSpPr>
          <p:cNvPr id="10383" name="Rectangle 143">
            <a:extLst>
              <a:ext uri="{FF2B5EF4-FFF2-40B4-BE49-F238E27FC236}">
                <a16:creationId xmlns:a16="http://schemas.microsoft.com/office/drawing/2014/main" id="{4FB03B61-49CA-45D5-89C6-BC1110D5B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8006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u="none"/>
              <a:t>10</a:t>
            </a:r>
          </a:p>
        </p:txBody>
      </p:sp>
      <p:sp>
        <p:nvSpPr>
          <p:cNvPr id="10384" name="Rectangle 144">
            <a:extLst>
              <a:ext uri="{FF2B5EF4-FFF2-40B4-BE49-F238E27FC236}">
                <a16:creationId xmlns:a16="http://schemas.microsoft.com/office/drawing/2014/main" id="{AE532C0D-B130-478D-A7D5-36DC67E66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8006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u="none"/>
              <a:t>2</a:t>
            </a:r>
          </a:p>
        </p:txBody>
      </p:sp>
      <p:sp>
        <p:nvSpPr>
          <p:cNvPr id="10394" name="Text Box 154">
            <a:extLst>
              <a:ext uri="{FF2B5EF4-FFF2-40B4-BE49-F238E27FC236}">
                <a16:creationId xmlns:a16="http://schemas.microsoft.com/office/drawing/2014/main" id="{47BD435F-AE7B-49E8-A44A-20C921996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867400"/>
            <a:ext cx="807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none">
                <a:solidFill>
                  <a:srgbClr val="CC00CC"/>
                </a:solidFill>
                <a:latin typeface="Times New Roman" panose="02020603050405020304" pitchFamily="18" charset="0"/>
              </a:rPr>
              <a:t>Số lớn gấp 4 lần số bé. Số bé bằng      số lớn </a:t>
            </a:r>
          </a:p>
        </p:txBody>
      </p:sp>
      <p:grpSp>
        <p:nvGrpSpPr>
          <p:cNvPr id="5" name="Group 29">
            <a:extLst>
              <a:ext uri="{FF2B5EF4-FFF2-40B4-BE49-F238E27FC236}">
                <a16:creationId xmlns:a16="http://schemas.microsoft.com/office/drawing/2014/main" id="{6F8B8D79-A45F-4D8A-825C-9D136297AEAF}"/>
              </a:ext>
            </a:extLst>
          </p:cNvPr>
          <p:cNvGrpSpPr>
            <a:grpSpLocks/>
          </p:cNvGrpSpPr>
          <p:nvPr/>
        </p:nvGrpSpPr>
        <p:grpSpPr bwMode="auto">
          <a:xfrm>
            <a:off x="7924801" y="5715000"/>
            <a:ext cx="504825" cy="939800"/>
            <a:chOff x="4354" y="1253"/>
            <a:chExt cx="318" cy="485"/>
          </a:xfrm>
        </p:grpSpPr>
        <p:sp>
          <p:nvSpPr>
            <p:cNvPr id="6194" name="Text Box 30">
              <a:extLst>
                <a:ext uri="{FF2B5EF4-FFF2-40B4-BE49-F238E27FC236}">
                  <a16:creationId xmlns:a16="http://schemas.microsoft.com/office/drawing/2014/main" id="{4DC04B88-8248-44E0-8863-957BB6CF2B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253"/>
              <a:ext cx="31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CC00CC"/>
                  </a:solidFill>
                  <a:latin typeface=".VnArial Narrow" panose="020B7200000000000000" pitchFamily="34" charset="0"/>
                </a:rPr>
                <a:t>1</a:t>
              </a:r>
            </a:p>
          </p:txBody>
        </p:sp>
        <p:sp>
          <p:nvSpPr>
            <p:cNvPr id="6195" name="Text Box 31">
              <a:extLst>
                <a:ext uri="{FF2B5EF4-FFF2-40B4-BE49-F238E27FC236}">
                  <a16:creationId xmlns:a16="http://schemas.microsoft.com/office/drawing/2014/main" id="{6461659D-5FE4-4744-90C1-CA68CF2116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502"/>
              <a:ext cx="31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CC00CC"/>
                  </a:solidFill>
                  <a:latin typeface=".VnArial Narrow" panose="020B7200000000000000" pitchFamily="34" charset="0"/>
                </a:rPr>
                <a:t>4</a:t>
              </a:r>
            </a:p>
          </p:txBody>
        </p:sp>
        <p:sp>
          <p:nvSpPr>
            <p:cNvPr id="6196" name="Line 32">
              <a:extLst>
                <a:ext uri="{FF2B5EF4-FFF2-40B4-BE49-F238E27FC236}">
                  <a16:creationId xmlns:a16="http://schemas.microsoft.com/office/drawing/2014/main" id="{4A08BAF5-CBE3-4BE9-A7D1-64FEC9231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510"/>
              <a:ext cx="205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860"/>
                            </p:stCondLst>
                            <p:childTnLst>
                              <p:par>
                                <p:cTn id="1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1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36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86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36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86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36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86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1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1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500"/>
                                        <p:tgtEl>
                                          <p:spTgt spid="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500"/>
                                        <p:tgtEl>
                                          <p:spTgt spid="1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5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500"/>
                                        <p:tgtEl>
                                          <p:spTgt spid="1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9" grpId="0" animBg="1"/>
      <p:bldP spid="10323" grpId="0"/>
      <p:bldP spid="10336" grpId="0" autoUpdateAnimBg="0"/>
      <p:bldP spid="10337" grpId="0" autoUpdateAnimBg="0"/>
      <p:bldP spid="10355" grpId="0" autoUpdateAnimBg="0"/>
      <p:bldP spid="10379" grpId="0"/>
      <p:bldP spid="10380" grpId="0"/>
      <p:bldP spid="10381" grpId="0"/>
      <p:bldP spid="10382" grpId="0"/>
      <p:bldP spid="10383" grpId="0"/>
      <p:bldP spid="10384" grpId="0"/>
      <p:bldP spid="103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Text Box 10">
            <a:extLst>
              <a:ext uri="{FF2B5EF4-FFF2-40B4-BE49-F238E27FC236}">
                <a16:creationId xmlns:a16="http://schemas.microsoft.com/office/drawing/2014/main" id="{643EBE1C-9F7E-40B3-8016-10959029A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9540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latin typeface="Times New Roman" panose="02020603050405020304" pitchFamily="18" charset="0"/>
              </a:rPr>
              <a:t>Bài 2: Ngăn trên có 6 quyển sách, ngăn dưới có 24 quyển sách. Hỏi số sách ở ngăn trên bằng một phần mấy số sách ở ngăn dưới ?</a:t>
            </a:r>
          </a:p>
        </p:txBody>
      </p:sp>
      <p:sp>
        <p:nvSpPr>
          <p:cNvPr id="43019" name="Text Box 11">
            <a:extLst>
              <a:ext uri="{FF2B5EF4-FFF2-40B4-BE49-F238E27FC236}">
                <a16:creationId xmlns:a16="http://schemas.microsoft.com/office/drawing/2014/main" id="{81FB69DA-FA06-4C96-9D75-C6C9749A7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1"/>
            <a:ext cx="1143000" cy="396875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>
                <a:latin typeface="Times New Roman" panose="02020603050405020304" pitchFamily="18" charset="0"/>
              </a:rPr>
              <a:t>Tóm tắt</a:t>
            </a:r>
          </a:p>
        </p:txBody>
      </p:sp>
      <p:sp>
        <p:nvSpPr>
          <p:cNvPr id="43020" name="Text Box 12">
            <a:extLst>
              <a:ext uri="{FF2B5EF4-FFF2-40B4-BE49-F238E27FC236}">
                <a16:creationId xmlns:a16="http://schemas.microsoft.com/office/drawing/2014/main" id="{3562379A-CB80-4518-A178-351494A9A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908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latin typeface="Times New Roman" panose="02020603050405020304" pitchFamily="18" charset="0"/>
              </a:rPr>
              <a:t>Ngăn trên: 6 quyển</a:t>
            </a:r>
          </a:p>
        </p:txBody>
      </p:sp>
      <p:sp>
        <p:nvSpPr>
          <p:cNvPr id="43021" name="Text Box 13">
            <a:extLst>
              <a:ext uri="{FF2B5EF4-FFF2-40B4-BE49-F238E27FC236}">
                <a16:creationId xmlns:a16="http://schemas.microsoft.com/office/drawing/2014/main" id="{3F1396EC-CFDB-458C-A5E9-9D0AB1477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2951163"/>
            <a:ext cx="543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latin typeface="Times New Roman" panose="02020603050405020304" pitchFamily="18" charset="0"/>
              </a:rPr>
              <a:t>Ngăn dưới: 24 quyển</a:t>
            </a:r>
            <a:r>
              <a:rPr lang="en-US" altLang="en-US" sz="2400" u="none">
                <a:solidFill>
                  <a:srgbClr val="0000FF"/>
                </a:solidFill>
                <a:latin typeface=".VnArial Narrow" panose="020B7200000000000000" pitchFamily="34" charset="0"/>
              </a:rPr>
              <a:t>.</a:t>
            </a:r>
          </a:p>
        </p:txBody>
      </p:sp>
      <p:sp>
        <p:nvSpPr>
          <p:cNvPr id="43022" name="Text Box 14">
            <a:extLst>
              <a:ext uri="{FF2B5EF4-FFF2-40B4-BE49-F238E27FC236}">
                <a16:creationId xmlns:a16="http://schemas.microsoft.com/office/drawing/2014/main" id="{688CB244-0104-4C4E-9733-1A44530CA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3454400"/>
            <a:ext cx="573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latin typeface="Times New Roman" panose="02020603050405020304" pitchFamily="18" charset="0"/>
              </a:rPr>
              <a:t>Ngăn trên bằng một phần mấy ngăn dưới?</a:t>
            </a:r>
          </a:p>
        </p:txBody>
      </p:sp>
      <p:sp>
        <p:nvSpPr>
          <p:cNvPr id="43028" name="Text Box 20">
            <a:extLst>
              <a:ext uri="{FF2B5EF4-FFF2-40B4-BE49-F238E27FC236}">
                <a16:creationId xmlns:a16="http://schemas.microsoft.com/office/drawing/2014/main" id="{BACA1D18-8313-4EA3-A52D-D6201D90C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1" y="3962400"/>
            <a:ext cx="1243013" cy="457200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CC0000"/>
                </a:solidFill>
                <a:latin typeface="Times New Roman" panose="02020603050405020304" pitchFamily="18" charset="0"/>
              </a:rPr>
              <a:t>Bài giải</a:t>
            </a:r>
            <a:r>
              <a:rPr lang="en-US" altLang="en-US" sz="2400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029" name="Text Box 21">
            <a:extLst>
              <a:ext uri="{FF2B5EF4-FFF2-40B4-BE49-F238E27FC236}">
                <a16:creationId xmlns:a16="http://schemas.microsoft.com/office/drawing/2014/main" id="{0929BD8B-5420-48CA-B4FD-EDEDC95B3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357688"/>
            <a:ext cx="7850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u="none">
                <a:latin typeface="Times New Roman" panose="02020603050405020304" pitchFamily="18" charset="0"/>
              </a:rPr>
              <a:t>Số sách ngăn dưới gấp số sách ngăn trên số lần là:</a:t>
            </a:r>
          </a:p>
        </p:txBody>
      </p:sp>
      <p:sp>
        <p:nvSpPr>
          <p:cNvPr id="43030" name="Text Box 22">
            <a:extLst>
              <a:ext uri="{FF2B5EF4-FFF2-40B4-BE49-F238E27FC236}">
                <a16:creationId xmlns:a16="http://schemas.microsoft.com/office/drawing/2014/main" id="{CAE63C61-B8BE-4549-B29C-C66601797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891088"/>
            <a:ext cx="785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none">
                <a:latin typeface="Times New Roman" panose="02020603050405020304" pitchFamily="18" charset="0"/>
              </a:rPr>
              <a:t>24 : 6 = 4 (Lần)</a:t>
            </a:r>
          </a:p>
        </p:txBody>
      </p:sp>
      <p:sp>
        <p:nvSpPr>
          <p:cNvPr id="43031" name="Text Box 23">
            <a:extLst>
              <a:ext uri="{FF2B5EF4-FFF2-40B4-BE49-F238E27FC236}">
                <a16:creationId xmlns:a16="http://schemas.microsoft.com/office/drawing/2014/main" id="{8F7217E5-943D-4271-8825-37AF7093D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5438776"/>
            <a:ext cx="828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u="none">
                <a:latin typeface="Times New Roman" panose="02020603050405020304" pitchFamily="18" charset="0"/>
              </a:rPr>
              <a:t>Vậy số sách ngăn trên bằng         số sách ngăn dưới.</a:t>
            </a:r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5DD1CECA-3B0E-47B1-BC9C-E01A8605F0D5}"/>
              </a:ext>
            </a:extLst>
          </p:cNvPr>
          <p:cNvGrpSpPr>
            <a:grpSpLocks/>
          </p:cNvGrpSpPr>
          <p:nvPr/>
        </p:nvGrpSpPr>
        <p:grpSpPr bwMode="auto">
          <a:xfrm>
            <a:off x="6700839" y="5330827"/>
            <a:ext cx="504825" cy="828335"/>
            <a:chOff x="4354" y="1253"/>
            <a:chExt cx="318" cy="562"/>
          </a:xfrm>
        </p:grpSpPr>
        <p:sp>
          <p:nvSpPr>
            <p:cNvPr id="7185" name="Text Box 25">
              <a:extLst>
                <a:ext uri="{FF2B5EF4-FFF2-40B4-BE49-F238E27FC236}">
                  <a16:creationId xmlns:a16="http://schemas.microsoft.com/office/drawing/2014/main" id="{15104AFE-381F-4D12-88AA-6C348CF37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253"/>
              <a:ext cx="31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CC00CC"/>
                  </a:solidFill>
                  <a:latin typeface=".VnArial Narrow" panose="020B7200000000000000" pitchFamily="34" charset="0"/>
                </a:rPr>
                <a:t>1</a:t>
              </a:r>
            </a:p>
          </p:txBody>
        </p:sp>
        <p:sp>
          <p:nvSpPr>
            <p:cNvPr id="7186" name="Text Box 26">
              <a:extLst>
                <a:ext uri="{FF2B5EF4-FFF2-40B4-BE49-F238E27FC236}">
                  <a16:creationId xmlns:a16="http://schemas.microsoft.com/office/drawing/2014/main" id="{04059896-B697-4BD8-A3B0-CE41A5508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502"/>
              <a:ext cx="31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CC00CC"/>
                  </a:solidFill>
                  <a:latin typeface=".VnArial Narrow" panose="020B7200000000000000" pitchFamily="34" charset="0"/>
                </a:rPr>
                <a:t>4</a:t>
              </a:r>
            </a:p>
          </p:txBody>
        </p:sp>
        <p:sp>
          <p:nvSpPr>
            <p:cNvPr id="7187" name="Line 27">
              <a:extLst>
                <a:ext uri="{FF2B5EF4-FFF2-40B4-BE49-F238E27FC236}">
                  <a16:creationId xmlns:a16="http://schemas.microsoft.com/office/drawing/2014/main" id="{931D5FBD-3D72-47B9-99AA-BDA67C270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510"/>
              <a:ext cx="205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36" name="Text Box 28">
            <a:extLst>
              <a:ext uri="{FF2B5EF4-FFF2-40B4-BE49-F238E27FC236}">
                <a16:creationId xmlns:a16="http://schemas.microsoft.com/office/drawing/2014/main" id="{D1840290-4A90-406C-98F0-436C9137C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6110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none">
                <a:latin typeface="Times New Roman" panose="02020603050405020304" pitchFamily="18" charset="0"/>
              </a:rPr>
              <a:t>Đáp số</a:t>
            </a:r>
          </a:p>
        </p:txBody>
      </p:sp>
      <p:grpSp>
        <p:nvGrpSpPr>
          <p:cNvPr id="5" name="Group 29">
            <a:extLst>
              <a:ext uri="{FF2B5EF4-FFF2-40B4-BE49-F238E27FC236}">
                <a16:creationId xmlns:a16="http://schemas.microsoft.com/office/drawing/2014/main" id="{3033628E-A61E-49E4-A676-1B4CB114F913}"/>
              </a:ext>
            </a:extLst>
          </p:cNvPr>
          <p:cNvGrpSpPr>
            <a:grpSpLocks/>
          </p:cNvGrpSpPr>
          <p:nvPr/>
        </p:nvGrpSpPr>
        <p:grpSpPr bwMode="auto">
          <a:xfrm>
            <a:off x="6705601" y="6034089"/>
            <a:ext cx="504825" cy="828334"/>
            <a:chOff x="4354" y="1253"/>
            <a:chExt cx="318" cy="562"/>
          </a:xfrm>
        </p:grpSpPr>
        <p:sp>
          <p:nvSpPr>
            <p:cNvPr id="7182" name="Text Box 30">
              <a:extLst>
                <a:ext uri="{FF2B5EF4-FFF2-40B4-BE49-F238E27FC236}">
                  <a16:creationId xmlns:a16="http://schemas.microsoft.com/office/drawing/2014/main" id="{A354B6D9-F35A-4E7D-8EAE-23C68B869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253"/>
              <a:ext cx="31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CC00CC"/>
                  </a:solidFill>
                  <a:latin typeface=".VnArial Narrow" panose="020B7200000000000000" pitchFamily="34" charset="0"/>
                </a:rPr>
                <a:t>1</a:t>
              </a:r>
            </a:p>
          </p:txBody>
        </p:sp>
        <p:sp>
          <p:nvSpPr>
            <p:cNvPr id="7183" name="Text Box 31">
              <a:extLst>
                <a:ext uri="{FF2B5EF4-FFF2-40B4-BE49-F238E27FC236}">
                  <a16:creationId xmlns:a16="http://schemas.microsoft.com/office/drawing/2014/main" id="{289185CB-2BBD-4DBD-9367-65166DCFD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502"/>
              <a:ext cx="31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CC00CC"/>
                  </a:solidFill>
                  <a:latin typeface=".VnArial Narrow" panose="020B7200000000000000" pitchFamily="34" charset="0"/>
                </a:rPr>
                <a:t>4</a:t>
              </a:r>
            </a:p>
          </p:txBody>
        </p:sp>
        <p:sp>
          <p:nvSpPr>
            <p:cNvPr id="7184" name="Line 32">
              <a:extLst>
                <a:ext uri="{FF2B5EF4-FFF2-40B4-BE49-F238E27FC236}">
                  <a16:creationId xmlns:a16="http://schemas.microsoft.com/office/drawing/2014/main" id="{FCE08764-876E-4AEA-AFCD-0807E3EAF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510"/>
              <a:ext cx="205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/>
      <p:bldP spid="43019" grpId="0" animBg="1"/>
      <p:bldP spid="43020" grpId="0"/>
      <p:bldP spid="43021" grpId="0"/>
      <p:bldP spid="43022" grpId="0"/>
      <p:bldP spid="43028" grpId="0" animBg="1"/>
      <p:bldP spid="43029" grpId="0"/>
      <p:bldP spid="43030" grpId="0"/>
      <p:bldP spid="43031" grpId="0"/>
      <p:bldP spid="430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>
            <a:extLst>
              <a:ext uri="{FF2B5EF4-FFF2-40B4-BE49-F238E27FC236}">
                <a16:creationId xmlns:a16="http://schemas.microsoft.com/office/drawing/2014/main" id="{62912833-3FFD-4AF7-992F-BCD26AABD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4478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latin typeface="Times New Roman" panose="02020603050405020304" pitchFamily="18" charset="0"/>
              </a:rPr>
              <a:t>3. Số ô vuông màu xanh bằng một phần mấy số ô vuông màu trắng?</a:t>
            </a:r>
          </a:p>
        </p:txBody>
      </p:sp>
      <p:sp>
        <p:nvSpPr>
          <p:cNvPr id="8195" name="Text Box 115">
            <a:extLst>
              <a:ext uri="{FF2B5EF4-FFF2-40B4-BE49-F238E27FC236}">
                <a16:creationId xmlns:a16="http://schemas.microsoft.com/office/drawing/2014/main" id="{46925885-DB4D-4489-82B8-06588AD29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8263" y="217487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latin typeface=".VnArial Narrow" panose="020B7200000000000000" pitchFamily="34" charset="0"/>
              </a:rPr>
              <a:t>a)</a:t>
            </a:r>
          </a:p>
        </p:txBody>
      </p:sp>
      <p:sp>
        <p:nvSpPr>
          <p:cNvPr id="19572" name="Rectangle 116">
            <a:extLst>
              <a:ext uri="{FF2B5EF4-FFF2-40B4-BE49-F238E27FC236}">
                <a16:creationId xmlns:a16="http://schemas.microsoft.com/office/drawing/2014/main" id="{21861210-DF82-4E78-A148-6A93B5B5F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6" y="2279651"/>
            <a:ext cx="396875" cy="396875"/>
          </a:xfrm>
          <a:prstGeom prst="rect">
            <a:avLst/>
          </a:prstGeom>
          <a:solidFill>
            <a:srgbClr val="00CCFF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19573" name="Rectangle 117">
            <a:extLst>
              <a:ext uri="{FF2B5EF4-FFF2-40B4-BE49-F238E27FC236}">
                <a16:creationId xmlns:a16="http://schemas.microsoft.com/office/drawing/2014/main" id="{E7CF2298-F9A9-4A56-835D-CA2B31EB9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6" y="2819401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19574" name="Rectangle 118">
            <a:extLst>
              <a:ext uri="{FF2B5EF4-FFF2-40B4-BE49-F238E27FC236}">
                <a16:creationId xmlns:a16="http://schemas.microsoft.com/office/drawing/2014/main" id="{A5D56B47-F3F8-4755-BCA6-1BCC259DE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1" y="2819401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19575" name="Rectangle 119">
            <a:extLst>
              <a:ext uri="{FF2B5EF4-FFF2-40B4-BE49-F238E27FC236}">
                <a16:creationId xmlns:a16="http://schemas.microsoft.com/office/drawing/2014/main" id="{13BBAD48-5F85-4AF0-807C-08173BA16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9" y="2819401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19576" name="Rectangle 120">
            <a:extLst>
              <a:ext uri="{FF2B5EF4-FFF2-40B4-BE49-F238E27FC236}">
                <a16:creationId xmlns:a16="http://schemas.microsoft.com/office/drawing/2014/main" id="{F944CD2E-D857-48BC-BD87-7E79A51A1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6" y="2819401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19577" name="Rectangle 121">
            <a:extLst>
              <a:ext uri="{FF2B5EF4-FFF2-40B4-BE49-F238E27FC236}">
                <a16:creationId xmlns:a16="http://schemas.microsoft.com/office/drawing/2014/main" id="{A43C88A0-5469-4F9B-B87B-30A38E51F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1" y="2819401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8202" name="Line 122">
            <a:extLst>
              <a:ext uri="{FF2B5EF4-FFF2-40B4-BE49-F238E27FC236}">
                <a16:creationId xmlns:a16="http://schemas.microsoft.com/office/drawing/2014/main" id="{26C7F143-C264-43A2-82CA-460FB414F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286000"/>
            <a:ext cx="0" cy="35131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Text Box 123">
            <a:extLst>
              <a:ext uri="{FF2B5EF4-FFF2-40B4-BE49-F238E27FC236}">
                <a16:creationId xmlns:a16="http://schemas.microsoft.com/office/drawing/2014/main" id="{2EB18646-23E6-42F4-9E71-8906B8FEA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1336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latin typeface=".VnArial Narrow" panose="020B7200000000000000" pitchFamily="34" charset="0"/>
              </a:rPr>
              <a:t>b)</a:t>
            </a:r>
          </a:p>
        </p:txBody>
      </p:sp>
      <p:sp>
        <p:nvSpPr>
          <p:cNvPr id="72803" name="Rectangle 124">
            <a:extLst>
              <a:ext uri="{FF2B5EF4-FFF2-40B4-BE49-F238E27FC236}">
                <a16:creationId xmlns:a16="http://schemas.microsoft.com/office/drawing/2014/main" id="{D5555D34-81AD-47C1-AEE3-8C2400182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4964" y="2249489"/>
            <a:ext cx="396875" cy="396875"/>
          </a:xfrm>
          <a:prstGeom prst="rect">
            <a:avLst/>
          </a:prstGeom>
          <a:solidFill>
            <a:srgbClr val="00CCFF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72804" name="Rectangle 125">
            <a:extLst>
              <a:ext uri="{FF2B5EF4-FFF2-40B4-BE49-F238E27FC236}">
                <a16:creationId xmlns:a16="http://schemas.microsoft.com/office/drawing/2014/main" id="{9ACC1DEB-D3D3-4317-B51D-49CEBCEEA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4964" y="2789239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72805" name="Rectangle 126">
            <a:extLst>
              <a:ext uri="{FF2B5EF4-FFF2-40B4-BE49-F238E27FC236}">
                <a16:creationId xmlns:a16="http://schemas.microsoft.com/office/drawing/2014/main" id="{272AA9ED-34F5-47D9-8C44-3353C55B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9789" y="2789239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72806" name="Rectangle 127">
            <a:extLst>
              <a:ext uri="{FF2B5EF4-FFF2-40B4-BE49-F238E27FC236}">
                <a16:creationId xmlns:a16="http://schemas.microsoft.com/office/drawing/2014/main" id="{DCAF94E7-8574-48C6-9401-25828528E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3026" y="2789239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72807" name="Rectangle 128">
            <a:extLst>
              <a:ext uri="{FF2B5EF4-FFF2-40B4-BE49-F238E27FC236}">
                <a16:creationId xmlns:a16="http://schemas.microsoft.com/office/drawing/2014/main" id="{38B53161-3C91-4722-82A7-881BAC666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6264" y="2789239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72808" name="Rectangle 129">
            <a:extLst>
              <a:ext uri="{FF2B5EF4-FFF2-40B4-BE49-F238E27FC236}">
                <a16:creationId xmlns:a16="http://schemas.microsoft.com/office/drawing/2014/main" id="{E47E56B0-0CFD-4476-928B-0BA0D74A0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1089" y="2789239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72810" name="Rectangle 131">
            <a:extLst>
              <a:ext uri="{FF2B5EF4-FFF2-40B4-BE49-F238E27FC236}">
                <a16:creationId xmlns:a16="http://schemas.microsoft.com/office/drawing/2014/main" id="{CAFD0A99-8100-4B14-99FB-AF2AB1486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8201" y="2249489"/>
            <a:ext cx="396875" cy="396875"/>
          </a:xfrm>
          <a:prstGeom prst="rect">
            <a:avLst/>
          </a:prstGeom>
          <a:solidFill>
            <a:srgbClr val="00CCFF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72811" name="Rectangle 132">
            <a:extLst>
              <a:ext uri="{FF2B5EF4-FFF2-40B4-BE49-F238E27FC236}">
                <a16:creationId xmlns:a16="http://schemas.microsoft.com/office/drawing/2014/main" id="{828B0BEB-061C-4659-82D1-58277C4B4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4326" y="2789239"/>
            <a:ext cx="396875" cy="396875"/>
          </a:xfrm>
          <a:prstGeom prst="rect">
            <a:avLst/>
          </a:prstGeom>
          <a:solidFill>
            <a:schemeClr val="bg1"/>
          </a:solidFill>
          <a:ln w="190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u="none">
              <a:latin typeface=".VnTime" panose="020B7200000000000000" pitchFamily="34" charset="0"/>
            </a:endParaRPr>
          </a:p>
        </p:txBody>
      </p:sp>
      <p:sp>
        <p:nvSpPr>
          <p:cNvPr id="8212" name="Text Box 136">
            <a:extLst>
              <a:ext uri="{FF2B5EF4-FFF2-40B4-BE49-F238E27FC236}">
                <a16:creationId xmlns:a16="http://schemas.microsoft.com/office/drawing/2014/main" id="{65328903-7813-49ED-9B8C-6E8936B8D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838201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u="none">
                <a:solidFill>
                  <a:srgbClr val="FF0000"/>
                </a:solidFill>
                <a:latin typeface="Times New Roman" panose="02020603050405020304" pitchFamily="18" charset="0"/>
              </a:rPr>
              <a:t>So sánh số bé bằng một phần mấy số lớn</a:t>
            </a:r>
          </a:p>
        </p:txBody>
      </p:sp>
      <p:sp>
        <p:nvSpPr>
          <p:cNvPr id="72841" name="Text Box 137">
            <a:extLst>
              <a:ext uri="{FF2B5EF4-FFF2-40B4-BE49-F238E27FC236}">
                <a16:creationId xmlns:a16="http://schemas.microsoft.com/office/drawing/2014/main" id="{EFFFE8E7-A542-479C-83A8-B38827F1A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962401"/>
            <a:ext cx="1143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none">
                <a:solidFill>
                  <a:srgbClr val="CC0000"/>
                </a:solidFill>
              </a:rPr>
              <a:t>  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u="none">
                <a:solidFill>
                  <a:srgbClr val="CC0000"/>
                </a:solidFill>
              </a:rPr>
              <a:t>   5</a:t>
            </a:r>
          </a:p>
        </p:txBody>
      </p:sp>
      <p:sp>
        <p:nvSpPr>
          <p:cNvPr id="72842" name="Line 138">
            <a:extLst>
              <a:ext uri="{FF2B5EF4-FFF2-40B4-BE49-F238E27FC236}">
                <a16:creationId xmlns:a16="http://schemas.microsoft.com/office/drawing/2014/main" id="{F393D1CF-6C67-407F-A229-C71F5D420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57200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43" name="Text Box 139">
            <a:extLst>
              <a:ext uri="{FF2B5EF4-FFF2-40B4-BE49-F238E27FC236}">
                <a16:creationId xmlns:a16="http://schemas.microsoft.com/office/drawing/2014/main" id="{D1399740-D283-40D9-BC6A-5BB6768A9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962401"/>
            <a:ext cx="1143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none">
                <a:solidFill>
                  <a:srgbClr val="CC0000"/>
                </a:solidFill>
              </a:rPr>
              <a:t>  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u="none">
                <a:solidFill>
                  <a:srgbClr val="CC0000"/>
                </a:solidFill>
              </a:rPr>
              <a:t>   3</a:t>
            </a:r>
          </a:p>
        </p:txBody>
      </p:sp>
      <p:sp>
        <p:nvSpPr>
          <p:cNvPr id="72844" name="Line 140">
            <a:extLst>
              <a:ext uri="{FF2B5EF4-FFF2-40B4-BE49-F238E27FC236}">
                <a16:creationId xmlns:a16="http://schemas.microsoft.com/office/drawing/2014/main" id="{EC024699-AE58-466C-BFF7-905673FA5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457200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 Box 51">
            <a:extLst>
              <a:ext uri="{FF2B5EF4-FFF2-40B4-BE49-F238E27FC236}">
                <a16:creationId xmlns:a16="http://schemas.microsoft.com/office/drawing/2014/main" id="{9894F94D-86EC-43CF-BE7F-587416FDF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hai ngày 27 tháng 11 năm 2016</a:t>
            </a:r>
          </a:p>
        </p:txBody>
      </p:sp>
      <p:sp>
        <p:nvSpPr>
          <p:cNvPr id="8218" name="Text Box 52">
            <a:extLst>
              <a:ext uri="{FF2B5EF4-FFF2-40B4-BE49-F238E27FC236}">
                <a16:creationId xmlns:a16="http://schemas.microsoft.com/office/drawing/2014/main" id="{2C6C7B71-73D1-4B06-97E6-F3922C4C2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1001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u="none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195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1957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 tmFilter="0, 0; .2, .5; .8, .5; 1, 0"/>
                                        <p:tgtEl>
                                          <p:spTgt spid="195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500" autoRev="1" fill="hold"/>
                                        <p:tgtEl>
                                          <p:spTgt spid="195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 tmFilter="0, 0; .2, .5; .8, .5; 1, 0"/>
                                        <p:tgtEl>
                                          <p:spTgt spid="195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500" autoRev="1" fill="hold"/>
                                        <p:tgtEl>
                                          <p:spTgt spid="195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 tmFilter="0, 0; .2, .5; .8, .5; 1, 0"/>
                                        <p:tgtEl>
                                          <p:spTgt spid="195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500" autoRev="1" fill="hold"/>
                                        <p:tgtEl>
                                          <p:spTgt spid="195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 tmFilter="0, 0; .2, .5; .8, .5; 1, 0"/>
                                        <p:tgtEl>
                                          <p:spTgt spid="195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500" autoRev="1" fill="hold"/>
                                        <p:tgtEl>
                                          <p:spTgt spid="1957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 tmFilter="0, 0; .2, .5; .8, .5; 1, 0"/>
                                        <p:tgtEl>
                                          <p:spTgt spid="195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1000" autoRev="1" fill="hold"/>
                                        <p:tgtEl>
                                          <p:spTgt spid="195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2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2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2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728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728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728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728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728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728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7280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7280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728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728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728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728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728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7280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728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728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2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2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2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2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72" grpId="0" animBg="1"/>
      <p:bldP spid="19573" grpId="0" animBg="1"/>
      <p:bldP spid="19574" grpId="0" animBg="1"/>
      <p:bldP spid="19575" grpId="0" animBg="1"/>
      <p:bldP spid="19576" grpId="0" animBg="1"/>
      <p:bldP spid="19577" grpId="0" animBg="1"/>
      <p:bldP spid="72804" grpId="0" animBg="1"/>
      <p:bldP spid="72841" grpId="0"/>
      <p:bldP spid="728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WordArt 2">
            <a:extLst>
              <a:ext uri="{FF2B5EF4-FFF2-40B4-BE49-F238E27FC236}">
                <a16:creationId xmlns:a16="http://schemas.microsoft.com/office/drawing/2014/main" id="{94172F66-99E4-4F38-83A2-E3705AC1529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35413" y="260350"/>
            <a:ext cx="4248150" cy="8636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>
              <a:defRPr/>
            </a:pPr>
            <a:r>
              <a:rPr lang="en-US" sz="32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GHI NHỚ</a:t>
            </a:r>
          </a:p>
        </p:txBody>
      </p:sp>
      <p:pic>
        <p:nvPicPr>
          <p:cNvPr id="9219" name="Picture 10" descr="Picture1">
            <a:extLst>
              <a:ext uri="{FF2B5EF4-FFF2-40B4-BE49-F238E27FC236}">
                <a16:creationId xmlns:a16="http://schemas.microsoft.com/office/drawing/2014/main" id="{497E458A-C07D-4850-8A6B-F72284E4E9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5638800"/>
            <a:ext cx="7086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>
            <a:extLst>
              <a:ext uri="{FF2B5EF4-FFF2-40B4-BE49-F238E27FC236}">
                <a16:creationId xmlns:a16="http://schemas.microsoft.com/office/drawing/2014/main" id="{D7F11BA7-80A1-4ADA-84FD-CFBDA48EE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1484314"/>
            <a:ext cx="8280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l-NL" altLang="en-US" sz="3600" u="none">
                <a:solidFill>
                  <a:srgbClr val="002060"/>
                </a:solidFill>
                <a:latin typeface="Times New Roman" panose="02020603050405020304" pitchFamily="18" charset="0"/>
              </a:rPr>
              <a:t>Cách giải bài toán so sánh số bé bằng một phần mấy số lớn:</a:t>
            </a:r>
            <a:endParaRPr lang="en-US" altLang="en-US" sz="3600" u="none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D20F4322-E7E9-4980-AA8F-163FBDA42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2800351"/>
            <a:ext cx="8893175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nl-NL" altLang="en-US" sz="3600" u="none">
                <a:solidFill>
                  <a:srgbClr val="002060"/>
                </a:solidFill>
                <a:latin typeface="Times New Roman" panose="02020603050405020304" pitchFamily="18" charset="0"/>
              </a:rPr>
              <a:t> Tìm số lớn gấp mấy lần số bé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3600" u="none">
                <a:solidFill>
                  <a:srgbClr val="002060"/>
                </a:solidFill>
                <a:latin typeface="Times New Roman" panose="02020603050405020304" pitchFamily="18" charset="0"/>
              </a:rPr>
              <a:t>  Suy ra số bé bằng một phần mấy số lớn</a:t>
            </a:r>
          </a:p>
        </p:txBody>
      </p:sp>
      <p:sp>
        <p:nvSpPr>
          <p:cNvPr id="17415" name="Text Box 7">
            <a:extLst>
              <a:ext uri="{FF2B5EF4-FFF2-40B4-BE49-F238E27FC236}">
                <a16:creationId xmlns:a16="http://schemas.microsoft.com/office/drawing/2014/main" id="{EEE7C4E4-D45B-434A-9E16-5AA28CB75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4508500"/>
            <a:ext cx="828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i="1">
                <a:solidFill>
                  <a:srgbClr val="002060"/>
                </a:solidFill>
                <a:latin typeface="Times New Roman" panose="02020603050405020304" pitchFamily="18" charset="0"/>
              </a:rPr>
              <a:t>Lưu ý</a:t>
            </a:r>
            <a:r>
              <a:rPr lang="en-US" altLang="en-US" sz="3600" i="1" u="none">
                <a:solidFill>
                  <a:srgbClr val="002060"/>
                </a:solidFill>
                <a:latin typeface="Times New Roman" panose="02020603050405020304" pitchFamily="18" charset="0"/>
              </a:rPr>
              <a:t>: Ở đáp số không có tên đơn v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4" grpId="0"/>
      <p:bldP spid="174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cartoon1">
            <a:hlinkClick r:id="rId2" action="ppaction://hlinksldjump"/>
            <a:extLst>
              <a:ext uri="{FF2B5EF4-FFF2-40B4-BE49-F238E27FC236}">
                <a16:creationId xmlns:a16="http://schemas.microsoft.com/office/drawing/2014/main" id="{9D74C1C2-FE05-4246-A18B-55BB34A68CCC}"/>
              </a:ext>
            </a:extLst>
          </p:cNvPr>
          <p:cNvPicPr>
            <a:picLocks noChangeAspect="1" noChangeArrowheads="1" noCrop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0" y="3581400"/>
            <a:ext cx="1219200" cy="12954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1" name="Picture 9" descr="Dove-02-june">
            <a:hlinkClick r:id="rId4" action="ppaction://hlinksldjump"/>
            <a:extLst>
              <a:ext uri="{FF2B5EF4-FFF2-40B4-BE49-F238E27FC236}">
                <a16:creationId xmlns:a16="http://schemas.microsoft.com/office/drawing/2014/main" id="{EB6CB1B0-9590-40EF-880E-0427886FEE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905000"/>
            <a:ext cx="2057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bunny_thumping_foot_md_clr">
            <a:hlinkClick r:id="rId6" action="ppaction://hlinksldjump"/>
            <a:extLst>
              <a:ext uri="{FF2B5EF4-FFF2-40B4-BE49-F238E27FC236}">
                <a16:creationId xmlns:a16="http://schemas.microsoft.com/office/drawing/2014/main" id="{43E65F6D-E1C5-48B8-B956-2470735B3C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600201"/>
            <a:ext cx="14478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5" name="WordArt 13">
            <a:extLst>
              <a:ext uri="{FF2B5EF4-FFF2-40B4-BE49-F238E27FC236}">
                <a16:creationId xmlns:a16="http://schemas.microsoft.com/office/drawing/2014/main" id="{AF1E318B-F327-408C-8614-B788FAE5782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152400"/>
            <a:ext cx="7772400" cy="1219200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39972"/>
              </a:avLst>
            </a:prstTxWarp>
          </a:bodyPr>
          <a:lstStyle/>
          <a:p>
            <a:pPr algn="ctr">
              <a:defRPr/>
            </a:pPr>
            <a:r>
              <a:rPr lang="vi-VN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Ố VUI: CHƠI MÀ HỌC</a:t>
            </a:r>
            <a:endParaRPr lang="en-US" sz="3600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64526" name="Picture 14" descr="chevaux1">
            <a:hlinkClick r:id="rId8" action="ppaction://hlinksldjump"/>
            <a:extLst>
              <a:ext uri="{FF2B5EF4-FFF2-40B4-BE49-F238E27FC236}">
                <a16:creationId xmlns:a16="http://schemas.microsoft.com/office/drawing/2014/main" id="{F9AAEA7C-5652-4AF1-8E0F-6D30E853B5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1"/>
            <a:ext cx="13716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8" name="Picture 16" descr="1138215945">
            <a:hlinkClick r:id="rId10" action="ppaction://hlinksldjump"/>
            <a:extLst>
              <a:ext uri="{FF2B5EF4-FFF2-40B4-BE49-F238E27FC236}">
                <a16:creationId xmlns:a16="http://schemas.microsoft.com/office/drawing/2014/main" id="{C175117A-9FBC-4459-B251-E9E9005746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1828801"/>
            <a:ext cx="1368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AutoShape 17">
            <a:hlinkClick r:id="rId12" action="ppaction://hlinksldjump"/>
            <a:extLst>
              <a:ext uri="{FF2B5EF4-FFF2-40B4-BE49-F238E27FC236}">
                <a16:creationId xmlns:a16="http://schemas.microsoft.com/office/drawing/2014/main" id="{0AD98686-6ABC-4B02-8541-ACB72BA0D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6019800"/>
            <a:ext cx="990600" cy="533400"/>
          </a:xfrm>
          <a:prstGeom prst="rightArrow">
            <a:avLst>
              <a:gd name="adj1" fmla="val 50000"/>
              <a:gd name="adj2" fmla="val 4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45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1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645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645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45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45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16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07</Words>
  <Application>Microsoft Office PowerPoint</Application>
  <PresentationFormat>Widescreen</PresentationFormat>
  <Paragraphs>95</Paragraphs>
  <Slides>15</Slides>
  <Notes>0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.VnArial Narrow</vt:lpstr>
      <vt:lpstr>.VnTime</vt:lpstr>
      <vt:lpstr>Arial</vt:lpstr>
      <vt:lpstr>Calibri</vt:lpstr>
      <vt:lpstr>Calibri Light</vt:lpstr>
      <vt:lpstr>Impact</vt:lpstr>
      <vt:lpstr>Times New Roman</vt:lpstr>
      <vt:lpstr>Office Theme</vt:lpstr>
      <vt:lpstr>MathType 6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anhTu</dc:creator>
  <cp:lastModifiedBy>OanhTu</cp:lastModifiedBy>
  <cp:revision>1</cp:revision>
  <dcterms:created xsi:type="dcterms:W3CDTF">2020-11-30T07:28:06Z</dcterms:created>
  <dcterms:modified xsi:type="dcterms:W3CDTF">2020-11-30T07:28:33Z</dcterms:modified>
</cp:coreProperties>
</file>